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1D4" w:rsidRPr="00675386" w:rsidRDefault="004B61D4" w:rsidP="004B61D4">
      <w:pPr>
        <w:pStyle w:val="af5"/>
        <w:rPr>
          <w:i w:val="0"/>
          <w:smallCaps w:val="0"/>
        </w:rPr>
      </w:pPr>
      <w:r w:rsidRPr="00675386">
        <w:rPr>
          <w:i w:val="0"/>
          <w:smallCaps w:val="0"/>
        </w:rPr>
        <w:t>Содержание</w:t>
      </w:r>
    </w:p>
    <w:p w:rsidR="00124AA3" w:rsidRPr="00225069" w:rsidRDefault="00124AA3" w:rsidP="004B61D4">
      <w:pPr>
        <w:pStyle w:val="af5"/>
        <w:rPr>
          <w:smallCaps w:val="0"/>
        </w:rPr>
      </w:pPr>
    </w:p>
    <w:p w:rsidR="004B61D4" w:rsidRPr="009766E3" w:rsidRDefault="00594A45" w:rsidP="00594A45">
      <w:pPr>
        <w:pStyle w:val="af5"/>
        <w:jc w:val="left"/>
        <w:rPr>
          <w:b w:val="0"/>
          <w:i w:val="0"/>
          <w:smallCaps w:val="0"/>
        </w:rPr>
      </w:pPr>
      <w:r w:rsidRPr="009766E3">
        <w:rPr>
          <w:b w:val="0"/>
          <w:i w:val="0"/>
          <w:smallCaps w:val="0"/>
        </w:rPr>
        <w:t>Введение</w:t>
      </w:r>
    </w:p>
    <w:p w:rsidR="00594A45" w:rsidRPr="009766E3" w:rsidRDefault="00594A45" w:rsidP="00594A45">
      <w:pPr>
        <w:pStyle w:val="af5"/>
        <w:jc w:val="left"/>
        <w:rPr>
          <w:b w:val="0"/>
          <w:i w:val="0"/>
          <w:smallCaps w:val="0"/>
        </w:rPr>
      </w:pPr>
      <w:r w:rsidRPr="009766E3">
        <w:rPr>
          <w:b w:val="0"/>
          <w:bCs w:val="0"/>
          <w:i w:val="0"/>
          <w:iCs w:val="0"/>
          <w:smallCaps w:val="0"/>
        </w:rPr>
        <w:t>1.</w:t>
      </w:r>
      <w:r w:rsidRPr="009766E3">
        <w:rPr>
          <w:b w:val="0"/>
          <w:i w:val="0"/>
          <w:smallCaps w:val="0"/>
        </w:rPr>
        <w:t xml:space="preserve"> Исследование сравнительных особенностей веб-сайтов</w:t>
      </w:r>
    </w:p>
    <w:p w:rsidR="00594A45" w:rsidRPr="009766E3" w:rsidRDefault="00594A45" w:rsidP="00594A45">
      <w:pPr>
        <w:pStyle w:val="af5"/>
        <w:jc w:val="left"/>
        <w:rPr>
          <w:b w:val="0"/>
          <w:i w:val="0"/>
          <w:smallCaps w:val="0"/>
        </w:rPr>
      </w:pPr>
      <w:r w:rsidRPr="009766E3">
        <w:rPr>
          <w:b w:val="0"/>
          <w:i w:val="0"/>
          <w:smallCaps w:val="0"/>
        </w:rPr>
        <w:t>1.1 Оценка необходимости разработки проекта</w:t>
      </w:r>
    </w:p>
    <w:p w:rsidR="00594A45" w:rsidRPr="009766E3" w:rsidRDefault="00594A45" w:rsidP="00594A45">
      <w:pPr>
        <w:pStyle w:val="af5"/>
        <w:jc w:val="left"/>
        <w:rPr>
          <w:b w:val="0"/>
          <w:i w:val="0"/>
          <w:smallCaps w:val="0"/>
        </w:rPr>
      </w:pPr>
      <w:r w:rsidRPr="009766E3">
        <w:rPr>
          <w:b w:val="0"/>
          <w:i w:val="0"/>
          <w:smallCaps w:val="0"/>
        </w:rPr>
        <w:t>1.2 Задачи, стоящие перед проектом</w:t>
      </w:r>
    </w:p>
    <w:p w:rsidR="00594A45" w:rsidRPr="009766E3" w:rsidRDefault="00594A45" w:rsidP="00594A45">
      <w:pPr>
        <w:pStyle w:val="af5"/>
        <w:jc w:val="left"/>
        <w:rPr>
          <w:b w:val="0"/>
          <w:i w:val="0"/>
          <w:smallCaps w:val="0"/>
        </w:rPr>
      </w:pPr>
      <w:r w:rsidRPr="009766E3">
        <w:rPr>
          <w:b w:val="0"/>
          <w:i w:val="0"/>
          <w:smallCaps w:val="0"/>
        </w:rPr>
        <w:t>1.3 Сравнительные характеристики схожих продуктов</w:t>
      </w:r>
    </w:p>
    <w:p w:rsidR="00594A45" w:rsidRPr="009766E3" w:rsidRDefault="00594A45" w:rsidP="00594A45">
      <w:pPr>
        <w:pStyle w:val="af5"/>
        <w:jc w:val="left"/>
        <w:rPr>
          <w:b w:val="0"/>
          <w:i w:val="0"/>
          <w:smallCaps w:val="0"/>
        </w:rPr>
      </w:pPr>
      <w:r w:rsidRPr="009766E3">
        <w:rPr>
          <w:b w:val="0"/>
          <w:i w:val="0"/>
          <w:smallCaps w:val="0"/>
        </w:rPr>
        <w:t>1.4 Выводы</w:t>
      </w:r>
    </w:p>
    <w:p w:rsidR="00594A45" w:rsidRPr="009766E3" w:rsidRDefault="00594A45" w:rsidP="00594A45">
      <w:pPr>
        <w:pStyle w:val="af5"/>
        <w:jc w:val="left"/>
        <w:rPr>
          <w:b w:val="0"/>
          <w:i w:val="0"/>
          <w:smallCaps w:val="0"/>
        </w:rPr>
      </w:pPr>
      <w:r w:rsidRPr="009766E3">
        <w:rPr>
          <w:b w:val="0"/>
          <w:i w:val="0"/>
          <w:smallCaps w:val="0"/>
        </w:rPr>
        <w:t>2. Техническое задание</w:t>
      </w:r>
    </w:p>
    <w:p w:rsidR="00594A45" w:rsidRPr="009766E3" w:rsidRDefault="00594A45" w:rsidP="00594A45">
      <w:pPr>
        <w:pStyle w:val="af5"/>
        <w:jc w:val="left"/>
        <w:rPr>
          <w:b w:val="0"/>
          <w:i w:val="0"/>
          <w:smallCaps w:val="0"/>
        </w:rPr>
      </w:pPr>
      <w:r w:rsidRPr="009766E3">
        <w:rPr>
          <w:b w:val="0"/>
          <w:i w:val="0"/>
          <w:smallCaps w:val="0"/>
        </w:rPr>
        <w:t>2.1 Основания для разработки</w:t>
      </w:r>
    </w:p>
    <w:p w:rsidR="00594A45" w:rsidRPr="009766E3" w:rsidRDefault="00594A45" w:rsidP="00594A45">
      <w:pPr>
        <w:pStyle w:val="af5"/>
        <w:jc w:val="left"/>
        <w:rPr>
          <w:b w:val="0"/>
          <w:i w:val="0"/>
          <w:smallCaps w:val="0"/>
        </w:rPr>
      </w:pPr>
      <w:r w:rsidRPr="009766E3">
        <w:rPr>
          <w:b w:val="0"/>
          <w:i w:val="0"/>
          <w:smallCaps w:val="0"/>
        </w:rPr>
        <w:t>2.2 Цели разработки</w:t>
      </w:r>
    </w:p>
    <w:p w:rsidR="00594A45" w:rsidRPr="009766E3" w:rsidRDefault="00594A45" w:rsidP="00594A45">
      <w:pPr>
        <w:pStyle w:val="af5"/>
        <w:jc w:val="left"/>
        <w:rPr>
          <w:b w:val="0"/>
          <w:i w:val="0"/>
          <w:smallCaps w:val="0"/>
        </w:rPr>
      </w:pPr>
      <w:r w:rsidRPr="009766E3">
        <w:rPr>
          <w:b w:val="0"/>
          <w:i w:val="0"/>
          <w:smallCaps w:val="0"/>
        </w:rPr>
        <w:t>2.3 Требования к программному продукту</w:t>
      </w:r>
    </w:p>
    <w:p w:rsidR="00594A45" w:rsidRPr="009766E3" w:rsidRDefault="00594A45" w:rsidP="00594A45">
      <w:pPr>
        <w:pStyle w:val="af5"/>
        <w:jc w:val="left"/>
        <w:rPr>
          <w:b w:val="0"/>
          <w:i w:val="0"/>
          <w:smallCaps w:val="0"/>
        </w:rPr>
      </w:pPr>
      <w:r w:rsidRPr="009766E3">
        <w:rPr>
          <w:b w:val="0"/>
          <w:i w:val="0"/>
          <w:smallCaps w:val="0"/>
        </w:rPr>
        <w:t>2.3.1 Функциональные характеристики</w:t>
      </w:r>
    </w:p>
    <w:p w:rsidR="00594A45" w:rsidRPr="009766E3" w:rsidRDefault="00594A45" w:rsidP="00594A45">
      <w:pPr>
        <w:pStyle w:val="af5"/>
        <w:jc w:val="left"/>
        <w:rPr>
          <w:b w:val="0"/>
          <w:i w:val="0"/>
          <w:smallCaps w:val="0"/>
        </w:rPr>
      </w:pPr>
      <w:r w:rsidRPr="009766E3">
        <w:rPr>
          <w:b w:val="0"/>
          <w:i w:val="0"/>
          <w:smallCaps w:val="0"/>
        </w:rPr>
        <w:t>2.3.2 Надежность</w:t>
      </w:r>
    </w:p>
    <w:p w:rsidR="00594A45" w:rsidRPr="009766E3" w:rsidRDefault="00594A45" w:rsidP="00594A45">
      <w:pPr>
        <w:pStyle w:val="af5"/>
        <w:jc w:val="left"/>
        <w:rPr>
          <w:b w:val="0"/>
          <w:i w:val="0"/>
          <w:smallCaps w:val="0"/>
        </w:rPr>
      </w:pPr>
      <w:r w:rsidRPr="009766E3">
        <w:rPr>
          <w:b w:val="0"/>
          <w:i w:val="0"/>
          <w:smallCaps w:val="0"/>
        </w:rPr>
        <w:t>2.3.3 Защита информации от несанкционированного доступа</w:t>
      </w:r>
    </w:p>
    <w:p w:rsidR="00594A45" w:rsidRPr="009766E3" w:rsidRDefault="00594A45" w:rsidP="00594A45">
      <w:pPr>
        <w:pStyle w:val="af5"/>
        <w:jc w:val="left"/>
        <w:rPr>
          <w:b w:val="0"/>
          <w:i w:val="0"/>
          <w:smallCaps w:val="0"/>
        </w:rPr>
      </w:pPr>
      <w:r w:rsidRPr="009766E3">
        <w:rPr>
          <w:b w:val="0"/>
          <w:i w:val="0"/>
          <w:smallCaps w:val="0"/>
        </w:rPr>
        <w:t>2.3.4 Антивирусная защита</w:t>
      </w:r>
    </w:p>
    <w:p w:rsidR="00594A45" w:rsidRPr="009766E3" w:rsidRDefault="00594A45" w:rsidP="00594A45">
      <w:pPr>
        <w:pStyle w:val="af5"/>
        <w:jc w:val="left"/>
        <w:rPr>
          <w:b w:val="0"/>
          <w:i w:val="0"/>
          <w:smallCaps w:val="0"/>
        </w:rPr>
      </w:pPr>
      <w:r w:rsidRPr="009766E3">
        <w:rPr>
          <w:b w:val="0"/>
          <w:i w:val="0"/>
          <w:smallCaps w:val="0"/>
        </w:rPr>
        <w:t>2.3.5 Эргономика и техническая эстетика</w:t>
      </w:r>
    </w:p>
    <w:p w:rsidR="00594A45" w:rsidRPr="009766E3" w:rsidRDefault="00594A45" w:rsidP="00594A45">
      <w:pPr>
        <w:pStyle w:val="af5"/>
        <w:jc w:val="left"/>
        <w:rPr>
          <w:b w:val="0"/>
          <w:i w:val="0"/>
          <w:smallCaps w:val="0"/>
        </w:rPr>
      </w:pPr>
      <w:r w:rsidRPr="009766E3">
        <w:rPr>
          <w:b w:val="0"/>
          <w:i w:val="0"/>
          <w:smallCaps w:val="0"/>
        </w:rPr>
        <w:t>2.3.6 Информационное наполнение</w:t>
      </w:r>
    </w:p>
    <w:p w:rsidR="00594A45" w:rsidRPr="009766E3" w:rsidRDefault="00594A45" w:rsidP="00594A45">
      <w:pPr>
        <w:pStyle w:val="af5"/>
        <w:jc w:val="left"/>
        <w:rPr>
          <w:b w:val="0"/>
          <w:i w:val="0"/>
          <w:smallCaps w:val="0"/>
        </w:rPr>
      </w:pPr>
      <w:r w:rsidRPr="009766E3">
        <w:rPr>
          <w:b w:val="0"/>
          <w:i w:val="0"/>
          <w:smallCaps w:val="0"/>
        </w:rPr>
        <w:t>2.4 Условия выполнения проектных работ</w:t>
      </w:r>
    </w:p>
    <w:p w:rsidR="00594A45" w:rsidRPr="009766E3" w:rsidRDefault="00594A45" w:rsidP="00594A45">
      <w:pPr>
        <w:pStyle w:val="af5"/>
        <w:jc w:val="left"/>
        <w:rPr>
          <w:b w:val="0"/>
          <w:i w:val="0"/>
          <w:smallCaps w:val="0"/>
        </w:rPr>
      </w:pPr>
      <w:r w:rsidRPr="009766E3">
        <w:rPr>
          <w:b w:val="0"/>
          <w:i w:val="0"/>
          <w:smallCaps w:val="0"/>
        </w:rPr>
        <w:t>2.5</w:t>
      </w:r>
      <w:r w:rsidR="009E203E" w:rsidRPr="009766E3">
        <w:rPr>
          <w:b w:val="0"/>
          <w:i w:val="0"/>
          <w:smallCaps w:val="0"/>
        </w:rPr>
        <w:t xml:space="preserve"> Процедура контроля и приемки работ</w:t>
      </w:r>
    </w:p>
    <w:p w:rsidR="00594A45" w:rsidRPr="009766E3" w:rsidRDefault="009E203E" w:rsidP="00594A45">
      <w:pPr>
        <w:pStyle w:val="af5"/>
        <w:jc w:val="left"/>
        <w:rPr>
          <w:b w:val="0"/>
          <w:i w:val="0"/>
          <w:smallCaps w:val="0"/>
        </w:rPr>
      </w:pPr>
      <w:r w:rsidRPr="009766E3">
        <w:rPr>
          <w:b w:val="0"/>
          <w:i w:val="0"/>
          <w:smallCaps w:val="0"/>
        </w:rPr>
        <w:t>3. Раздел проекта</w:t>
      </w:r>
    </w:p>
    <w:p w:rsidR="009E203E" w:rsidRPr="009766E3" w:rsidRDefault="009E203E" w:rsidP="00594A45">
      <w:pPr>
        <w:pStyle w:val="af5"/>
        <w:jc w:val="left"/>
        <w:rPr>
          <w:b w:val="0"/>
          <w:i w:val="0"/>
          <w:smallCaps w:val="0"/>
        </w:rPr>
      </w:pPr>
      <w:r w:rsidRPr="009766E3">
        <w:rPr>
          <w:b w:val="0"/>
          <w:i w:val="0"/>
          <w:smallCaps w:val="0"/>
        </w:rPr>
        <w:t>3.1 Технология гипертекста — язык HTML</w:t>
      </w:r>
    </w:p>
    <w:p w:rsidR="009E203E" w:rsidRPr="009766E3" w:rsidRDefault="009E203E" w:rsidP="00594A45">
      <w:pPr>
        <w:pStyle w:val="af5"/>
        <w:jc w:val="left"/>
        <w:rPr>
          <w:b w:val="0"/>
          <w:i w:val="0"/>
          <w:smallCaps w:val="0"/>
        </w:rPr>
      </w:pPr>
      <w:r w:rsidRPr="009766E3">
        <w:rPr>
          <w:b w:val="0"/>
          <w:i w:val="0"/>
          <w:smallCaps w:val="0"/>
        </w:rPr>
        <w:t>3.2 Проектирование структуры и архитектуры программного продукта</w:t>
      </w:r>
    </w:p>
    <w:p w:rsidR="009E203E" w:rsidRPr="009766E3" w:rsidRDefault="009E203E" w:rsidP="00594A45">
      <w:pPr>
        <w:pStyle w:val="af5"/>
        <w:jc w:val="left"/>
        <w:rPr>
          <w:b w:val="0"/>
          <w:i w:val="0"/>
          <w:smallCaps w:val="0"/>
        </w:rPr>
      </w:pPr>
      <w:r w:rsidRPr="009766E3">
        <w:rPr>
          <w:b w:val="0"/>
          <w:i w:val="0"/>
          <w:smallCaps w:val="0"/>
        </w:rPr>
        <w:t>3.2.1 Декомпозиция задачи</w:t>
      </w:r>
    </w:p>
    <w:p w:rsidR="009E203E" w:rsidRPr="009766E3" w:rsidRDefault="009E203E" w:rsidP="00594A45">
      <w:pPr>
        <w:pStyle w:val="af5"/>
        <w:jc w:val="left"/>
        <w:rPr>
          <w:b w:val="0"/>
          <w:i w:val="0"/>
          <w:smallCaps w:val="0"/>
        </w:rPr>
      </w:pPr>
      <w:r w:rsidRPr="009766E3">
        <w:rPr>
          <w:b w:val="0"/>
          <w:i w:val="0"/>
          <w:smallCaps w:val="0"/>
        </w:rPr>
        <w:t>3.2.2 Определение взаимосвязей между модулями и разделами</w:t>
      </w:r>
    </w:p>
    <w:p w:rsidR="009E203E" w:rsidRPr="009766E3" w:rsidRDefault="009E203E" w:rsidP="00594A45">
      <w:pPr>
        <w:pStyle w:val="af5"/>
        <w:jc w:val="left"/>
        <w:rPr>
          <w:b w:val="0"/>
          <w:i w:val="0"/>
          <w:smallCaps w:val="0"/>
        </w:rPr>
      </w:pPr>
      <w:r w:rsidRPr="009766E3">
        <w:rPr>
          <w:b w:val="0"/>
          <w:i w:val="0"/>
          <w:smallCaps w:val="0"/>
        </w:rPr>
        <w:t>3.3 Инструменты для создания веб-страниц</w:t>
      </w:r>
    </w:p>
    <w:p w:rsidR="009E203E" w:rsidRPr="009766E3" w:rsidRDefault="009E203E" w:rsidP="00594A45">
      <w:pPr>
        <w:pStyle w:val="af5"/>
        <w:jc w:val="left"/>
        <w:rPr>
          <w:b w:val="0"/>
          <w:i w:val="0"/>
          <w:smallCaps w:val="0"/>
        </w:rPr>
      </w:pPr>
      <w:r w:rsidRPr="009766E3">
        <w:rPr>
          <w:b w:val="0"/>
          <w:i w:val="0"/>
          <w:smallCaps w:val="0"/>
        </w:rPr>
        <w:t>3.4 Проектирование пользовательского интерфейса</w:t>
      </w:r>
    </w:p>
    <w:p w:rsidR="009E203E" w:rsidRPr="009766E3" w:rsidRDefault="009E203E" w:rsidP="00594A45">
      <w:pPr>
        <w:pStyle w:val="af5"/>
        <w:jc w:val="left"/>
        <w:rPr>
          <w:b w:val="0"/>
          <w:i w:val="0"/>
          <w:smallCaps w:val="0"/>
        </w:rPr>
      </w:pPr>
      <w:r w:rsidRPr="009766E3">
        <w:rPr>
          <w:b w:val="0"/>
          <w:i w:val="0"/>
          <w:smallCaps w:val="0"/>
        </w:rPr>
        <w:t>3.5 Разработка визуального дизайна</w:t>
      </w:r>
    </w:p>
    <w:p w:rsidR="009E203E" w:rsidRPr="009766E3" w:rsidRDefault="009E203E" w:rsidP="00594A45">
      <w:pPr>
        <w:pStyle w:val="af5"/>
        <w:jc w:val="left"/>
        <w:rPr>
          <w:b w:val="0"/>
          <w:i w:val="0"/>
          <w:smallCaps w:val="0"/>
        </w:rPr>
      </w:pPr>
      <w:r w:rsidRPr="009766E3">
        <w:rPr>
          <w:b w:val="0"/>
          <w:i w:val="0"/>
          <w:smallCaps w:val="0"/>
        </w:rPr>
        <w:t>4. Специальный раздел</w:t>
      </w:r>
    </w:p>
    <w:p w:rsidR="009E203E" w:rsidRPr="009766E3" w:rsidRDefault="009E203E" w:rsidP="00594A45">
      <w:pPr>
        <w:pStyle w:val="af5"/>
        <w:jc w:val="left"/>
        <w:rPr>
          <w:b w:val="0"/>
          <w:i w:val="0"/>
          <w:smallCaps w:val="0"/>
        </w:rPr>
      </w:pPr>
      <w:r w:rsidRPr="009766E3">
        <w:rPr>
          <w:b w:val="0"/>
          <w:i w:val="0"/>
          <w:smallCaps w:val="0"/>
        </w:rPr>
        <w:t>4.1 Технический раздел</w:t>
      </w:r>
    </w:p>
    <w:p w:rsidR="009E203E" w:rsidRPr="009766E3" w:rsidRDefault="009E203E" w:rsidP="00594A45">
      <w:pPr>
        <w:pStyle w:val="af5"/>
        <w:jc w:val="left"/>
        <w:rPr>
          <w:b w:val="0"/>
          <w:i w:val="0"/>
          <w:smallCaps w:val="0"/>
        </w:rPr>
      </w:pPr>
      <w:r w:rsidRPr="009766E3">
        <w:rPr>
          <w:b w:val="0"/>
          <w:i w:val="0"/>
          <w:smallCaps w:val="0"/>
        </w:rPr>
        <w:lastRenderedPageBreak/>
        <w:t>4.1.1 Характеристика проекта</w:t>
      </w:r>
    </w:p>
    <w:p w:rsidR="009E203E" w:rsidRPr="009766E3" w:rsidRDefault="009E203E" w:rsidP="00594A45">
      <w:pPr>
        <w:pStyle w:val="af5"/>
        <w:jc w:val="left"/>
        <w:rPr>
          <w:b w:val="0"/>
          <w:i w:val="0"/>
          <w:smallCaps w:val="0"/>
        </w:rPr>
      </w:pPr>
      <w:r w:rsidRPr="009766E3">
        <w:rPr>
          <w:b w:val="0"/>
          <w:i w:val="0"/>
          <w:smallCaps w:val="0"/>
        </w:rPr>
        <w:t>4.1.2 Оценка необходимых вычислительных ресурсов</w:t>
      </w:r>
    </w:p>
    <w:p w:rsidR="009E203E" w:rsidRPr="009766E3" w:rsidRDefault="009E203E" w:rsidP="00594A45">
      <w:pPr>
        <w:pStyle w:val="af5"/>
        <w:jc w:val="left"/>
        <w:rPr>
          <w:b w:val="0"/>
          <w:i w:val="0"/>
          <w:smallCaps w:val="0"/>
        </w:rPr>
      </w:pPr>
      <w:r w:rsidRPr="009766E3">
        <w:rPr>
          <w:b w:val="0"/>
          <w:i w:val="0"/>
          <w:smallCaps w:val="0"/>
        </w:rPr>
        <w:t>4.1.3 Гостевая книга для веб-сайта</w:t>
      </w:r>
    </w:p>
    <w:p w:rsidR="009E203E" w:rsidRPr="009766E3" w:rsidRDefault="009E203E" w:rsidP="00594A45">
      <w:pPr>
        <w:pStyle w:val="af5"/>
        <w:jc w:val="left"/>
        <w:rPr>
          <w:b w:val="0"/>
          <w:i w:val="0"/>
          <w:smallCaps w:val="0"/>
        </w:rPr>
      </w:pPr>
      <w:r w:rsidRPr="009766E3">
        <w:rPr>
          <w:b w:val="0"/>
          <w:i w:val="0"/>
          <w:smallCaps w:val="0"/>
        </w:rPr>
        <w:t>4.1.4 Счетчик посещаемости</w:t>
      </w:r>
    </w:p>
    <w:p w:rsidR="009E203E" w:rsidRPr="009766E3" w:rsidRDefault="009E203E" w:rsidP="00594A45">
      <w:pPr>
        <w:pStyle w:val="af5"/>
        <w:jc w:val="left"/>
        <w:rPr>
          <w:b w:val="0"/>
          <w:i w:val="0"/>
          <w:smallCaps w:val="0"/>
        </w:rPr>
      </w:pPr>
      <w:r w:rsidRPr="009766E3">
        <w:rPr>
          <w:b w:val="0"/>
          <w:i w:val="0"/>
          <w:smallCaps w:val="0"/>
        </w:rPr>
        <w:t>4.2 Рабочая версия проекта</w:t>
      </w:r>
    </w:p>
    <w:p w:rsidR="009E203E" w:rsidRPr="009766E3" w:rsidRDefault="009E203E" w:rsidP="00594A45">
      <w:pPr>
        <w:pStyle w:val="af5"/>
        <w:jc w:val="left"/>
        <w:rPr>
          <w:b w:val="0"/>
          <w:i w:val="0"/>
          <w:smallCaps w:val="0"/>
        </w:rPr>
      </w:pPr>
      <w:r w:rsidRPr="009766E3">
        <w:rPr>
          <w:b w:val="0"/>
          <w:i w:val="0"/>
          <w:smallCaps w:val="0"/>
        </w:rPr>
        <w:t>4.3 Оптимизация и продвижение веб-сайта</w:t>
      </w:r>
    </w:p>
    <w:p w:rsidR="009E203E" w:rsidRPr="009766E3" w:rsidRDefault="009E203E" w:rsidP="00594A45">
      <w:pPr>
        <w:pStyle w:val="af5"/>
        <w:jc w:val="left"/>
        <w:rPr>
          <w:b w:val="0"/>
          <w:i w:val="0"/>
          <w:smallCaps w:val="0"/>
        </w:rPr>
      </w:pPr>
      <w:r w:rsidRPr="009766E3">
        <w:rPr>
          <w:b w:val="0"/>
          <w:i w:val="0"/>
          <w:smallCaps w:val="0"/>
        </w:rPr>
        <w:t>5. Организационно-экономический раздел</w:t>
      </w:r>
    </w:p>
    <w:p w:rsidR="009E203E" w:rsidRPr="009766E3" w:rsidRDefault="009E203E" w:rsidP="00594A45">
      <w:pPr>
        <w:pStyle w:val="af5"/>
        <w:jc w:val="left"/>
        <w:rPr>
          <w:b w:val="0"/>
          <w:i w:val="0"/>
          <w:smallCaps w:val="0"/>
        </w:rPr>
      </w:pPr>
      <w:r w:rsidRPr="009766E3">
        <w:rPr>
          <w:b w:val="0"/>
          <w:i w:val="0"/>
          <w:smallCaps w:val="0"/>
        </w:rPr>
        <w:t>5.1 Затраты на разработку и размещение сайта в Интернете</w:t>
      </w:r>
    </w:p>
    <w:p w:rsidR="009E203E" w:rsidRPr="009766E3" w:rsidRDefault="009E203E" w:rsidP="00594A45">
      <w:pPr>
        <w:pStyle w:val="af5"/>
        <w:jc w:val="left"/>
        <w:rPr>
          <w:b w:val="0"/>
          <w:i w:val="0"/>
          <w:smallCaps w:val="0"/>
        </w:rPr>
      </w:pPr>
      <w:r w:rsidRPr="009766E3">
        <w:rPr>
          <w:b w:val="0"/>
          <w:i w:val="0"/>
          <w:smallCaps w:val="0"/>
        </w:rPr>
        <w:t>5.2 Выводы</w:t>
      </w:r>
    </w:p>
    <w:p w:rsidR="009E203E" w:rsidRPr="009766E3" w:rsidRDefault="009E203E" w:rsidP="00594A45">
      <w:pPr>
        <w:pStyle w:val="af5"/>
        <w:jc w:val="left"/>
        <w:rPr>
          <w:b w:val="0"/>
          <w:i w:val="0"/>
          <w:smallCaps w:val="0"/>
        </w:rPr>
      </w:pPr>
      <w:r w:rsidRPr="009766E3">
        <w:rPr>
          <w:b w:val="0"/>
          <w:i w:val="0"/>
          <w:smallCaps w:val="0"/>
        </w:rPr>
        <w:t>6. Безопасность жизнедеятельности</w:t>
      </w:r>
    </w:p>
    <w:p w:rsidR="009E203E" w:rsidRPr="009766E3" w:rsidRDefault="009E203E" w:rsidP="00594A45">
      <w:pPr>
        <w:pStyle w:val="af5"/>
        <w:jc w:val="left"/>
        <w:rPr>
          <w:b w:val="0"/>
          <w:i w:val="0"/>
          <w:smallCaps w:val="0"/>
        </w:rPr>
      </w:pPr>
      <w:r w:rsidRPr="009766E3">
        <w:rPr>
          <w:b w:val="0"/>
          <w:i w:val="0"/>
          <w:smallCaps w:val="0"/>
        </w:rPr>
        <w:t>6.1 Описание условий труда программиста</w:t>
      </w:r>
    </w:p>
    <w:p w:rsidR="009E203E" w:rsidRPr="009766E3" w:rsidRDefault="009E203E" w:rsidP="00594A45">
      <w:pPr>
        <w:pStyle w:val="af5"/>
        <w:jc w:val="left"/>
        <w:rPr>
          <w:b w:val="0"/>
          <w:i w:val="0"/>
          <w:smallCaps w:val="0"/>
        </w:rPr>
      </w:pPr>
      <w:r w:rsidRPr="009766E3">
        <w:rPr>
          <w:b w:val="0"/>
          <w:i w:val="0"/>
          <w:smallCaps w:val="0"/>
        </w:rPr>
        <w:t>6.2 Требования к производственным помещениям</w:t>
      </w:r>
    </w:p>
    <w:p w:rsidR="009E203E" w:rsidRPr="009766E3" w:rsidRDefault="009E203E" w:rsidP="00594A45">
      <w:pPr>
        <w:pStyle w:val="af5"/>
        <w:jc w:val="left"/>
        <w:rPr>
          <w:b w:val="0"/>
          <w:i w:val="0"/>
          <w:smallCaps w:val="0"/>
        </w:rPr>
      </w:pPr>
      <w:r w:rsidRPr="009766E3">
        <w:rPr>
          <w:b w:val="0"/>
          <w:i w:val="0"/>
          <w:smallCaps w:val="0"/>
        </w:rPr>
        <w:t>6.2.1 Цветовое оформление и коэффициенты отражения</w:t>
      </w:r>
    </w:p>
    <w:p w:rsidR="009E203E" w:rsidRPr="009766E3" w:rsidRDefault="009E203E" w:rsidP="00594A45">
      <w:pPr>
        <w:pStyle w:val="af5"/>
        <w:jc w:val="left"/>
        <w:rPr>
          <w:b w:val="0"/>
          <w:i w:val="0"/>
          <w:smallCaps w:val="0"/>
        </w:rPr>
      </w:pPr>
      <w:r w:rsidRPr="009766E3">
        <w:rPr>
          <w:b w:val="0"/>
          <w:i w:val="0"/>
          <w:smallCaps w:val="0"/>
        </w:rPr>
        <w:t>6.2.2 Освещение</w:t>
      </w:r>
    </w:p>
    <w:p w:rsidR="009E203E" w:rsidRPr="009766E3" w:rsidRDefault="009E203E" w:rsidP="00594A45">
      <w:pPr>
        <w:pStyle w:val="af5"/>
        <w:jc w:val="left"/>
        <w:rPr>
          <w:b w:val="0"/>
          <w:i w:val="0"/>
          <w:smallCaps w:val="0"/>
        </w:rPr>
      </w:pPr>
      <w:r w:rsidRPr="009766E3">
        <w:rPr>
          <w:b w:val="0"/>
          <w:i w:val="0"/>
          <w:smallCaps w:val="0"/>
        </w:rPr>
        <w:t>6.2.3 Параметры микроклимата</w:t>
      </w:r>
    </w:p>
    <w:p w:rsidR="009E203E" w:rsidRPr="009766E3" w:rsidRDefault="009E203E" w:rsidP="00594A45">
      <w:pPr>
        <w:pStyle w:val="af5"/>
        <w:jc w:val="left"/>
        <w:rPr>
          <w:b w:val="0"/>
          <w:i w:val="0"/>
          <w:smallCaps w:val="0"/>
        </w:rPr>
      </w:pPr>
      <w:r w:rsidRPr="009766E3">
        <w:rPr>
          <w:b w:val="0"/>
          <w:i w:val="0"/>
          <w:smallCaps w:val="0"/>
        </w:rPr>
        <w:t>6.2.4 Уровень шума и вибрации</w:t>
      </w:r>
    </w:p>
    <w:p w:rsidR="009E203E" w:rsidRPr="009766E3" w:rsidRDefault="009E203E" w:rsidP="00594A45">
      <w:pPr>
        <w:pStyle w:val="af5"/>
        <w:jc w:val="left"/>
        <w:rPr>
          <w:b w:val="0"/>
          <w:i w:val="0"/>
          <w:smallCaps w:val="0"/>
        </w:rPr>
      </w:pPr>
      <w:r w:rsidRPr="009766E3">
        <w:rPr>
          <w:b w:val="0"/>
          <w:i w:val="0"/>
          <w:smallCaps w:val="0"/>
        </w:rPr>
        <w:t>6.2.5 Электромагнитные и ионизирующие излучения</w:t>
      </w:r>
    </w:p>
    <w:p w:rsidR="009E203E" w:rsidRPr="009766E3" w:rsidRDefault="009E203E" w:rsidP="00594A45">
      <w:pPr>
        <w:pStyle w:val="af5"/>
        <w:jc w:val="left"/>
        <w:rPr>
          <w:b w:val="0"/>
          <w:i w:val="0"/>
          <w:smallCaps w:val="0"/>
        </w:rPr>
      </w:pPr>
      <w:r w:rsidRPr="009766E3">
        <w:rPr>
          <w:b w:val="0"/>
          <w:i w:val="0"/>
          <w:smallCaps w:val="0"/>
        </w:rPr>
        <w:t>6.2.6 Эргономические требования к рабочему месту</w:t>
      </w:r>
    </w:p>
    <w:p w:rsidR="009E203E" w:rsidRPr="009766E3" w:rsidRDefault="009E203E" w:rsidP="00594A45">
      <w:pPr>
        <w:pStyle w:val="af5"/>
        <w:jc w:val="left"/>
        <w:rPr>
          <w:b w:val="0"/>
          <w:i w:val="0"/>
          <w:smallCaps w:val="0"/>
        </w:rPr>
      </w:pPr>
      <w:r w:rsidRPr="009766E3">
        <w:rPr>
          <w:b w:val="0"/>
          <w:i w:val="0"/>
          <w:smallCaps w:val="0"/>
        </w:rPr>
        <w:t>6.3 Пожарная безопасность</w:t>
      </w:r>
    </w:p>
    <w:p w:rsidR="009E203E" w:rsidRPr="009766E3" w:rsidRDefault="009E203E" w:rsidP="00594A45">
      <w:pPr>
        <w:pStyle w:val="af5"/>
        <w:jc w:val="left"/>
        <w:rPr>
          <w:b w:val="0"/>
          <w:i w:val="0"/>
          <w:smallCaps w:val="0"/>
        </w:rPr>
      </w:pPr>
      <w:r w:rsidRPr="009766E3">
        <w:rPr>
          <w:b w:val="0"/>
          <w:i w:val="0"/>
          <w:smallCaps w:val="0"/>
        </w:rPr>
        <w:t>6.4 Расчет уровня освещенности</w:t>
      </w:r>
    </w:p>
    <w:p w:rsidR="009E203E" w:rsidRPr="009766E3" w:rsidRDefault="009E203E" w:rsidP="00594A45">
      <w:pPr>
        <w:pStyle w:val="af5"/>
        <w:jc w:val="left"/>
        <w:rPr>
          <w:b w:val="0"/>
          <w:i w:val="0"/>
          <w:smallCaps w:val="0"/>
        </w:rPr>
      </w:pPr>
      <w:r w:rsidRPr="009766E3">
        <w:rPr>
          <w:b w:val="0"/>
          <w:i w:val="0"/>
          <w:smallCaps w:val="0"/>
        </w:rPr>
        <w:t>6.5 Оценка уровня шума</w:t>
      </w:r>
    </w:p>
    <w:p w:rsidR="009E203E" w:rsidRPr="009766E3" w:rsidRDefault="009E203E" w:rsidP="00594A45">
      <w:pPr>
        <w:pStyle w:val="af5"/>
        <w:jc w:val="left"/>
        <w:rPr>
          <w:b w:val="0"/>
          <w:i w:val="0"/>
          <w:smallCaps w:val="0"/>
        </w:rPr>
      </w:pPr>
      <w:r w:rsidRPr="009766E3">
        <w:rPr>
          <w:b w:val="0"/>
          <w:i w:val="0"/>
          <w:smallCaps w:val="0"/>
        </w:rPr>
        <w:t>Выводы</w:t>
      </w:r>
    </w:p>
    <w:p w:rsidR="009E203E" w:rsidRPr="009766E3" w:rsidRDefault="009E203E" w:rsidP="00594A45">
      <w:pPr>
        <w:pStyle w:val="af5"/>
        <w:jc w:val="left"/>
        <w:rPr>
          <w:b w:val="0"/>
          <w:i w:val="0"/>
          <w:smallCaps w:val="0"/>
        </w:rPr>
      </w:pPr>
      <w:r w:rsidRPr="009766E3">
        <w:rPr>
          <w:b w:val="0"/>
          <w:i w:val="0"/>
          <w:smallCaps w:val="0"/>
        </w:rPr>
        <w:t>Заключение</w:t>
      </w:r>
    </w:p>
    <w:p w:rsidR="009E203E" w:rsidRPr="009766E3" w:rsidRDefault="009E203E" w:rsidP="00594A45">
      <w:pPr>
        <w:pStyle w:val="af5"/>
        <w:jc w:val="left"/>
        <w:rPr>
          <w:b w:val="0"/>
          <w:i w:val="0"/>
          <w:smallCaps w:val="0"/>
        </w:rPr>
      </w:pPr>
      <w:r w:rsidRPr="009766E3">
        <w:rPr>
          <w:b w:val="0"/>
          <w:i w:val="0"/>
          <w:smallCaps w:val="0"/>
        </w:rPr>
        <w:t>Список тспользуемых источников</w:t>
      </w:r>
    </w:p>
    <w:p w:rsidR="009E203E" w:rsidRPr="009766E3" w:rsidRDefault="009E203E" w:rsidP="00594A45">
      <w:pPr>
        <w:pStyle w:val="af5"/>
        <w:jc w:val="left"/>
        <w:rPr>
          <w:b w:val="0"/>
          <w:i w:val="0"/>
          <w:smallCaps w:val="0"/>
        </w:rPr>
      </w:pPr>
      <w:r w:rsidRPr="009766E3">
        <w:rPr>
          <w:b w:val="0"/>
          <w:i w:val="0"/>
          <w:smallCaps w:val="0"/>
        </w:rPr>
        <w:t>Приложения</w:t>
      </w:r>
    </w:p>
    <w:p w:rsidR="00440EBF" w:rsidRDefault="00B8268C" w:rsidP="00F207F0">
      <w:pPr>
        <w:pStyle w:val="1"/>
      </w:pPr>
      <w:r w:rsidRPr="004B61D4">
        <w:br w:type="page"/>
      </w:r>
      <w:bookmarkStart w:id="0" w:name="_Toc297804291"/>
    </w:p>
    <w:p w:rsidR="00B8268C" w:rsidRPr="002E643C" w:rsidRDefault="00B8268C" w:rsidP="00F207F0">
      <w:pPr>
        <w:pStyle w:val="1"/>
        <w:rPr>
          <w:highlight w:val="yellow"/>
        </w:rPr>
      </w:pPr>
      <w:r w:rsidRPr="0005244E">
        <w:lastRenderedPageBreak/>
        <w:t>Введение</w:t>
      </w:r>
      <w:bookmarkEnd w:id="0"/>
    </w:p>
    <w:p w:rsidR="00B8268C" w:rsidRPr="002E643C" w:rsidRDefault="00B8268C" w:rsidP="00F207F0">
      <w:pPr>
        <w:rPr>
          <w:lang w:eastAsia="en-US"/>
        </w:rPr>
      </w:pPr>
    </w:p>
    <w:p w:rsidR="00B8268C" w:rsidRPr="002E643C" w:rsidRDefault="00B8268C" w:rsidP="00F207F0">
      <w:r w:rsidRPr="002E643C">
        <w:t>Тем</w:t>
      </w:r>
      <w:r w:rsidR="002E643C">
        <w:t>ой дипломного проекта является «</w:t>
      </w:r>
      <w:r w:rsidR="002E643C" w:rsidRPr="002E643C">
        <w:t>Разработка веб-сайта по предоставлению услуг по дизайнерскому остеклению для компании GlassArt</w:t>
      </w:r>
      <w:r w:rsidR="002E643C">
        <w:t>»</w:t>
      </w:r>
      <w:r w:rsidRPr="002E643C">
        <w:t>.</w:t>
      </w:r>
    </w:p>
    <w:p w:rsidR="00B8268C" w:rsidRDefault="002E643C" w:rsidP="00F207F0">
      <w:r w:rsidRPr="002E643C">
        <w:t>Причины выбора этой темы заключаются в следующем</w:t>
      </w:r>
      <w:r w:rsidR="0005244E">
        <w:t>:</w:t>
      </w:r>
    </w:p>
    <w:p w:rsidR="0005244E" w:rsidRDefault="0005244E" w:rsidP="00F207F0">
      <w:r>
        <w:t>1.</w:t>
      </w:r>
      <w:r>
        <w:tab/>
        <w:t>Углубленное понимание предметной области.</w:t>
      </w:r>
    </w:p>
    <w:p w:rsidR="0005244E" w:rsidRDefault="0005244E" w:rsidP="00F207F0">
      <w:r>
        <w:t>2.</w:t>
      </w:r>
      <w:r>
        <w:tab/>
        <w:t>Опыт работы инженером в производственном отделе завода оконных систем.</w:t>
      </w:r>
    </w:p>
    <w:p w:rsidR="0005244E" w:rsidRDefault="0005244E" w:rsidP="00F207F0">
      <w:r>
        <w:t>3.</w:t>
      </w:r>
      <w:r>
        <w:tab/>
        <w:t>Возможность продемонстрировать усвоение знаний по ключевым учебным дисциплинам и навыков в программировании.</w:t>
      </w:r>
    </w:p>
    <w:p w:rsidR="002E643C" w:rsidRPr="0005244E" w:rsidRDefault="0005244E" w:rsidP="00F207F0">
      <w:pPr>
        <w:rPr>
          <w:highlight w:val="yellow"/>
        </w:rPr>
      </w:pPr>
      <w:r>
        <w:t>Разработка функционального программного продукта, который будет иметь практическое применение.</w:t>
      </w:r>
    </w:p>
    <w:p w:rsidR="00D66258" w:rsidRDefault="00B8268C" w:rsidP="00F207F0">
      <w:r w:rsidRPr="00EC42EE">
        <w:t xml:space="preserve">Целью дипломного проекта является разработка программного продукта для </w:t>
      </w:r>
      <w:r w:rsidR="00714A9E" w:rsidRPr="00EC42EE">
        <w:t>производственной компании</w:t>
      </w:r>
      <w:r w:rsidRPr="00EC42EE">
        <w:t xml:space="preserve"> </w:t>
      </w:r>
      <w:r w:rsidR="00714A9E" w:rsidRPr="00EC42EE">
        <w:t>по дизайнерскому остеклению</w:t>
      </w:r>
      <w:r w:rsidRPr="00EC42EE">
        <w:t xml:space="preserve"> "</w:t>
      </w:r>
      <w:r w:rsidR="00714A9E" w:rsidRPr="00EC42EE">
        <w:rPr>
          <w:lang w:val="en-US"/>
        </w:rPr>
        <w:t>GlassArt</w:t>
      </w:r>
      <w:r w:rsidRPr="00EC42EE">
        <w:t xml:space="preserve">". </w:t>
      </w:r>
      <w:r w:rsidR="008D0382" w:rsidRPr="008D0382">
        <w:t>Цель дипломного проекта заключается в создании программного продукта для компании "GlassArt", специализирующейся на дизайнерском остеклении. Данный программный продукт (далее ПП) представляет собой веб-сайт, который нацелен на эффективное продвижение продукции компании в интернете, улучшение имиджа и узнаваемости бренда, а также на увеличение объёмов продаж. Разработка данного проекта обусловлена необходимостью расширения функциональных возможностей как для пользователей, так и для администраторов, а также поддержания сайта компании на современном уровне.</w:t>
      </w:r>
    </w:p>
    <w:p w:rsidR="00B8268C" w:rsidRPr="00BC6FB9" w:rsidRDefault="00D66258" w:rsidP="00F207F0">
      <w:pPr>
        <w:rPr>
          <w:highlight w:val="yellow"/>
        </w:rPr>
      </w:pPr>
      <w:r w:rsidRPr="00D66258">
        <w:t>Основной задачей дипломного проекта является разработка сайта для производственной компании, который будет удобным в использовании и информативным. Сайт не должен содержать избыточной или ненужной информации, а его структура должна обеспечивать легкий доступ к интересующим посетителя данным, при этом ненавязчиво привлекая его внимание.</w:t>
      </w:r>
    </w:p>
    <w:p w:rsidR="00B8268C" w:rsidRPr="0005244E" w:rsidRDefault="00B8268C" w:rsidP="00F207F0">
      <w:pPr>
        <w:pStyle w:val="1"/>
      </w:pPr>
      <w:r w:rsidRPr="00BC6FB9">
        <w:rPr>
          <w:highlight w:val="yellow"/>
        </w:rPr>
        <w:br w:type="page"/>
      </w:r>
      <w:bookmarkStart w:id="1" w:name="_Toc297804292"/>
      <w:r w:rsidRPr="0005244E">
        <w:lastRenderedPageBreak/>
        <w:t xml:space="preserve">1. </w:t>
      </w:r>
      <w:bookmarkEnd w:id="1"/>
      <w:r w:rsidR="0005119D" w:rsidRPr="0005244E">
        <w:t>Исследование сравнительных особенностей веб-сайтов</w:t>
      </w:r>
    </w:p>
    <w:p w:rsidR="00B8268C" w:rsidRPr="0005244E" w:rsidRDefault="00B8268C" w:rsidP="00F207F0">
      <w:pPr>
        <w:pStyle w:val="1"/>
      </w:pPr>
    </w:p>
    <w:p w:rsidR="00B8268C" w:rsidRPr="0005244E" w:rsidRDefault="00B8268C" w:rsidP="00F207F0">
      <w:pPr>
        <w:pStyle w:val="1"/>
      </w:pPr>
      <w:bookmarkStart w:id="2" w:name="_Toc297804293"/>
      <w:r w:rsidRPr="0005244E">
        <w:t xml:space="preserve">1.1 </w:t>
      </w:r>
      <w:bookmarkEnd w:id="2"/>
      <w:r w:rsidR="0005119D" w:rsidRPr="0005244E">
        <w:t>Оценка необходимости разработки проекта</w:t>
      </w:r>
    </w:p>
    <w:p w:rsidR="00B8268C" w:rsidRPr="00BC6FB9" w:rsidRDefault="00B8268C" w:rsidP="00F207F0">
      <w:pPr>
        <w:rPr>
          <w:highlight w:val="yellow"/>
        </w:rPr>
      </w:pPr>
    </w:p>
    <w:p w:rsidR="0005119D" w:rsidRDefault="0005119D" w:rsidP="00F207F0">
      <w:r>
        <w:t>На этапе разработки любого веб-ресурса осуществляется тщательный анализ целей его создания, а также прогнозируются возможные действия пользователей на сайте. Ресурс должен быть полезен как для посетителей, так и для его создателей, предоставляя актуальную, интересную и необходимую информацию, а также способствуя достижению поставленных задач.</w:t>
      </w:r>
    </w:p>
    <w:p w:rsidR="0005119D" w:rsidRDefault="0005119D" w:rsidP="00F207F0">
      <w:r>
        <w:t>Основная цель создания сайта для компании, занимающейся остеклением окон, дверей и лестниц, заключается в увеличении объема продаж. Важно заинтересовать потенциального покупателя и привлечь его внимание, чтобы он выбрал именно эту компанию для приобретения нужной продукции.</w:t>
      </w:r>
    </w:p>
    <w:p w:rsidR="00B50642" w:rsidRDefault="00B50642" w:rsidP="00F207F0">
      <w:r>
        <w:t>Посетитель сайта подобного рода обычно стремится выбрать наилучший вариант, учитывая такие факторы, как:</w:t>
      </w:r>
    </w:p>
    <w:p w:rsidR="00B50642" w:rsidRDefault="00B50642" w:rsidP="00F207F0">
      <w:r>
        <w:t>•</w:t>
      </w:r>
      <w:r>
        <w:tab/>
        <w:t>соотношение цена-качество</w:t>
      </w:r>
    </w:p>
    <w:p w:rsidR="00B50642" w:rsidRDefault="00B50642" w:rsidP="00F207F0">
      <w:r>
        <w:t>•</w:t>
      </w:r>
      <w:r>
        <w:tab/>
        <w:t>гарантии</w:t>
      </w:r>
    </w:p>
    <w:p w:rsidR="00B50642" w:rsidRDefault="00B50642" w:rsidP="00F207F0">
      <w:r>
        <w:t>•</w:t>
      </w:r>
      <w:r>
        <w:tab/>
        <w:t>доставка</w:t>
      </w:r>
    </w:p>
    <w:p w:rsidR="00B50642" w:rsidRDefault="00B50642" w:rsidP="00F207F0">
      <w:r>
        <w:t>•</w:t>
      </w:r>
      <w:r>
        <w:tab/>
        <w:t>и другие аспекты.</w:t>
      </w:r>
    </w:p>
    <w:p w:rsidR="00B8268C" w:rsidRPr="00BC6FB9" w:rsidRDefault="00B50642" w:rsidP="00F207F0">
      <w:pPr>
        <w:rPr>
          <w:highlight w:val="yellow"/>
        </w:rPr>
      </w:pPr>
      <w:r>
        <w:t>Во время своего пребывания на сайте у пользователя могут возникнуть дополнительные "второстепенные цели": ознакомиться с информацией о различных смежных предложениях, прочитать отзывы других клиентов, узнать о действующих скидках и акциях. После того как посетитель сделает свой выбор, ему понадобятся данные о способах оплаты, условиях доставки и сроках выполнения заказа. Поэтому при разработке веб-ресурса важно учитывать не только основные "стратегические" цели, но и все возможные "второстепенные" цели, которые могут возникнуть на разных этапах.</w:t>
      </w:r>
    </w:p>
    <w:p w:rsidR="00B8268C" w:rsidRPr="0005244E" w:rsidRDefault="00B8268C" w:rsidP="00F207F0">
      <w:pPr>
        <w:pStyle w:val="1"/>
        <w:rPr>
          <w:highlight w:val="yellow"/>
        </w:rPr>
      </w:pPr>
      <w:r w:rsidRPr="00BC6FB9">
        <w:rPr>
          <w:highlight w:val="yellow"/>
        </w:rPr>
        <w:br w:type="page"/>
      </w:r>
      <w:bookmarkStart w:id="3" w:name="_Toc297804294"/>
      <w:r w:rsidRPr="0005244E">
        <w:lastRenderedPageBreak/>
        <w:t xml:space="preserve">1.2 </w:t>
      </w:r>
      <w:bookmarkEnd w:id="3"/>
      <w:r w:rsidR="00564184" w:rsidRPr="0005244E">
        <w:t>Задачи, стоящие перед проектом</w:t>
      </w:r>
    </w:p>
    <w:p w:rsidR="00B8268C" w:rsidRPr="00BC6FB9" w:rsidRDefault="00B8268C" w:rsidP="00F207F0">
      <w:pPr>
        <w:rPr>
          <w:highlight w:val="yellow"/>
          <w:lang w:eastAsia="en-US"/>
        </w:rPr>
      </w:pPr>
    </w:p>
    <w:p w:rsidR="0018734B" w:rsidRDefault="0018734B" w:rsidP="00F207F0">
      <w:r>
        <w:t>•</w:t>
      </w:r>
      <w:r>
        <w:tab/>
        <w:t>Продвижение компании в интернете</w:t>
      </w:r>
    </w:p>
    <w:p w:rsidR="0018734B" w:rsidRDefault="0018734B" w:rsidP="00F207F0">
      <w:r>
        <w:t>•</w:t>
      </w:r>
      <w:r>
        <w:tab/>
        <w:t>Реклама продукции и услуг</w:t>
      </w:r>
    </w:p>
    <w:p w:rsidR="0018734B" w:rsidRDefault="0018734B" w:rsidP="00F207F0">
      <w:r>
        <w:t>•</w:t>
      </w:r>
      <w:r>
        <w:tab/>
        <w:t>Информационная поддержка проекта</w:t>
      </w:r>
    </w:p>
    <w:p w:rsidR="0018734B" w:rsidRDefault="0018734B" w:rsidP="00F207F0">
      <w:r>
        <w:t xml:space="preserve">Исходя из поставленных задач, можно сформулировать общую концепцию создания веб-ресурса, а именно его тип: </w:t>
      </w:r>
    </w:p>
    <w:p w:rsidR="00B8268C" w:rsidRPr="00BC6FB9" w:rsidRDefault="0018734B" w:rsidP="00F207F0">
      <w:pPr>
        <w:rPr>
          <w:highlight w:val="yellow"/>
        </w:rPr>
      </w:pPr>
      <w:r>
        <w:t>Промо-сайт — это интернет-проект, предназначенный для привлечения внимания к определенному продукту или услуге. Его главная цель — донести информацию о новой акции, услуге или товаре до максимально широкой аудитории, подчеркнуть преимущества продукта и обеспечить его запоминаемость.</w:t>
      </w:r>
    </w:p>
    <w:p w:rsidR="00B8268C" w:rsidRPr="00BC6FB9" w:rsidRDefault="00B8268C" w:rsidP="00F207F0">
      <w:pPr>
        <w:pStyle w:val="1"/>
        <w:rPr>
          <w:highlight w:val="yellow"/>
        </w:rPr>
      </w:pPr>
    </w:p>
    <w:p w:rsidR="00B8268C" w:rsidRPr="00BC6FB9" w:rsidRDefault="00B8268C" w:rsidP="00F207F0">
      <w:pPr>
        <w:pStyle w:val="1"/>
        <w:rPr>
          <w:highlight w:val="yellow"/>
        </w:rPr>
      </w:pPr>
      <w:bookmarkStart w:id="4" w:name="_Toc297804295"/>
      <w:r w:rsidRPr="00B26112">
        <w:t xml:space="preserve">1.3 </w:t>
      </w:r>
      <w:bookmarkEnd w:id="4"/>
      <w:r w:rsidR="00B26112" w:rsidRPr="00B26112">
        <w:t>Сравнительные характеристики схожих продуктов</w:t>
      </w:r>
    </w:p>
    <w:p w:rsidR="00B8268C" w:rsidRPr="00BC6FB9" w:rsidRDefault="00B8268C" w:rsidP="00F207F0">
      <w:pPr>
        <w:rPr>
          <w:highlight w:val="yellow"/>
          <w:lang w:eastAsia="en-US"/>
        </w:rPr>
      </w:pPr>
    </w:p>
    <w:p w:rsidR="00FD1B98" w:rsidRDefault="00FD1B98" w:rsidP="00F207F0">
      <w:r w:rsidRPr="00FD1B98">
        <w:t>Существуют определенные рекомендации, созданные экспертами, для повышения удобства использования сайта. Если интерфейс сайта неясен и неудобен, маловероятно, что пользователь продолжит взаимодействие с таким продуктом.</w:t>
      </w:r>
    </w:p>
    <w:p w:rsidR="00D75260" w:rsidRDefault="00D75260" w:rsidP="00F207F0">
      <w:r>
        <w:t>Основные факторы, которые следует учитывать при оценке качества дизайна сайта и составлении технического задания:</w:t>
      </w:r>
    </w:p>
    <w:p w:rsidR="00D75260" w:rsidRDefault="00D75260" w:rsidP="00F207F0">
      <w:r>
        <w:t>1. Технические:</w:t>
      </w:r>
    </w:p>
    <w:p w:rsidR="00D75260" w:rsidRDefault="00D75260" w:rsidP="00F207F0">
      <w:r>
        <w:t>-</w:t>
      </w:r>
      <w:r>
        <w:tab/>
        <w:t>скорость передачи данных (качество интернет-соединения);</w:t>
      </w:r>
    </w:p>
    <w:p w:rsidR="00D75260" w:rsidRDefault="00D75260" w:rsidP="00F207F0">
      <w:r>
        <w:t>-</w:t>
      </w:r>
      <w:r>
        <w:tab/>
        <w:t>характеристики монитора (размер экрана, разрешение, количество цветов и т.д.), а также его качество;</w:t>
      </w:r>
    </w:p>
    <w:p w:rsidR="00D75260" w:rsidRDefault="00D75260" w:rsidP="00F207F0">
      <w:r>
        <w:t>-</w:t>
      </w:r>
      <w:r>
        <w:tab/>
        <w:t>настройки просмотра, включая возможность отключения графики при посещении сайта;</w:t>
      </w:r>
    </w:p>
    <w:p w:rsidR="00D75260" w:rsidRDefault="00D75260" w:rsidP="00F207F0">
      <w:r>
        <w:t>-</w:t>
      </w:r>
      <w:r>
        <w:tab/>
        <w:t>версия используемого браузера;</w:t>
      </w:r>
    </w:p>
    <w:p w:rsidR="00D75260" w:rsidRDefault="00D75260" w:rsidP="00F207F0">
      <w:r>
        <w:t>-</w:t>
      </w:r>
      <w:r>
        <w:tab/>
        <w:t>параметры системы безопасности на компьютере пользователя (например, если он подключен к локальной сети организации);</w:t>
      </w:r>
    </w:p>
    <w:p w:rsidR="00D75260" w:rsidRDefault="00D75260" w:rsidP="00F207F0">
      <w:r>
        <w:lastRenderedPageBreak/>
        <w:t>-</w:t>
      </w:r>
      <w:r>
        <w:tab/>
        <w:t>настройки браузера (размер и тип шрифта и т.д.);</w:t>
      </w:r>
    </w:p>
    <w:p w:rsidR="00D75260" w:rsidRDefault="00D75260" w:rsidP="00F207F0">
      <w:r>
        <w:t>-</w:t>
      </w:r>
      <w:r>
        <w:tab/>
        <w:t>версия операционной системы на компьютере пользователя;</w:t>
      </w:r>
    </w:p>
    <w:p w:rsidR="00D75260" w:rsidRDefault="00D75260" w:rsidP="00F207F0">
      <w:r>
        <w:t>-</w:t>
      </w:r>
      <w:r>
        <w:tab/>
        <w:t>географическое положение компьютера (город, страна, континент);</w:t>
      </w:r>
    </w:p>
    <w:p w:rsidR="00D75260" w:rsidRDefault="00D75260" w:rsidP="00F207F0">
      <w:r>
        <w:t>-</w:t>
      </w:r>
      <w:r>
        <w:tab/>
        <w:t>особенности работы мыши (метод перемещения курсора, наличие колесика и т.д.</w:t>
      </w:r>
    </w:p>
    <w:p w:rsidR="00D75260" w:rsidRDefault="00D75260" w:rsidP="00F207F0">
      <w:r>
        <w:t>2. Социальные:</w:t>
      </w:r>
    </w:p>
    <w:p w:rsidR="00D75260" w:rsidRDefault="00D75260" w:rsidP="00F207F0">
      <w:r>
        <w:t>-</w:t>
      </w:r>
      <w:r>
        <w:tab/>
        <w:t>уровень образования посетителя (начальное, среднее, высшее);</w:t>
      </w:r>
    </w:p>
    <w:p w:rsidR="00D75260" w:rsidRDefault="00D75260" w:rsidP="00F207F0">
      <w:r>
        <w:t>-</w:t>
      </w:r>
      <w:r>
        <w:tab/>
        <w:t>должность посетителя (руководитель, менеджер, специалист по снабжению, бухгалтер, посредник и т.д.);</w:t>
      </w:r>
    </w:p>
    <w:p w:rsidR="00D75260" w:rsidRDefault="00D75260" w:rsidP="00F207F0">
      <w:r>
        <w:t>-</w:t>
      </w:r>
      <w:r>
        <w:tab/>
        <w:t>финансовое положение посетителя;</w:t>
      </w:r>
    </w:p>
    <w:p w:rsidR="00D75260" w:rsidRDefault="00D75260" w:rsidP="00F207F0">
      <w:r>
        <w:t>-</w:t>
      </w:r>
      <w:r>
        <w:tab/>
        <w:t>религиозная принадлежность посетителя.</w:t>
      </w:r>
    </w:p>
    <w:p w:rsidR="00D75260" w:rsidRDefault="00D75260" w:rsidP="00F207F0">
      <w:r>
        <w:t>3. Психологические:</w:t>
      </w:r>
    </w:p>
    <w:p w:rsidR="00D75260" w:rsidRDefault="00D75260" w:rsidP="00F207F0">
      <w:r>
        <w:t>-</w:t>
      </w:r>
      <w:r>
        <w:tab/>
        <w:t>Мотивация (цели, уровень заинтересованности, ожидания):</w:t>
      </w:r>
    </w:p>
    <w:p w:rsidR="00D75260" w:rsidRDefault="00D75260" w:rsidP="00F207F0">
      <w:r>
        <w:t>-</w:t>
      </w:r>
      <w:r>
        <w:tab/>
        <w:t>Насколько значима для пользователя информация, размещенная на сайте (уровень его интереса).</w:t>
      </w:r>
    </w:p>
    <w:p w:rsidR="00D75260" w:rsidRDefault="00D75260" w:rsidP="00F207F0">
      <w:r>
        <w:t>-</w:t>
      </w:r>
      <w:r>
        <w:tab/>
        <w:t>Цели, которые ставит перед собой пользователь сайта.</w:t>
      </w:r>
    </w:p>
    <w:p w:rsidR="00D75260" w:rsidRDefault="00D75260" w:rsidP="00F207F0">
      <w:r>
        <w:t>-</w:t>
      </w:r>
      <w:r>
        <w:tab/>
        <w:t>Чего ожидает пользователь от сайта.</w:t>
      </w:r>
    </w:p>
    <w:p w:rsidR="00D75260" w:rsidRDefault="00D75260" w:rsidP="00F207F0">
      <w:r>
        <w:t>-</w:t>
      </w:r>
      <w:r>
        <w:tab/>
        <w:t>Личностные характеристики (характер, темперамент, предрасположенности);</w:t>
      </w:r>
    </w:p>
    <w:p w:rsidR="00D75260" w:rsidRDefault="00D75260" w:rsidP="00F207F0">
      <w:r>
        <w:t>-</w:t>
      </w:r>
      <w:r>
        <w:tab/>
        <w:t>Психологическое состояние (мрачное, угрюмое, игривое, приподнятое и т.д.);</w:t>
      </w:r>
    </w:p>
    <w:p w:rsidR="00D75260" w:rsidRDefault="00D75260" w:rsidP="00F207F0">
      <w:r>
        <w:t>-</w:t>
      </w:r>
      <w:r>
        <w:tab/>
        <w:t>Общее самочувствие пользователя;</w:t>
      </w:r>
    </w:p>
    <w:p w:rsidR="00D75260" w:rsidRDefault="00D75260" w:rsidP="00F207F0">
      <w:r>
        <w:t>-</w:t>
      </w:r>
      <w:r>
        <w:tab/>
        <w:t>Степень усталости пользователя (усталый, энергичный, сонный и т.д.);</w:t>
      </w:r>
    </w:p>
    <w:p w:rsidR="00D75260" w:rsidRDefault="00D75260" w:rsidP="00F207F0">
      <w:r>
        <w:t>-</w:t>
      </w:r>
      <w:r>
        <w:tab/>
        <w:t>Соответствует ли информация на сайте тому ключевому слову, по которому сайт был найден.</w:t>
      </w:r>
    </w:p>
    <w:p w:rsidR="00D75260" w:rsidRDefault="00D75260" w:rsidP="00F207F0">
      <w:r>
        <w:t>4. Физиологические:</w:t>
      </w:r>
    </w:p>
    <w:p w:rsidR="00D75260" w:rsidRDefault="00955F1B" w:rsidP="00F207F0">
      <w:r>
        <w:t>-</w:t>
      </w:r>
      <w:r>
        <w:tab/>
        <w:t>З</w:t>
      </w:r>
      <w:r w:rsidR="00D75260">
        <w:t>рение клиента (использует ли очки);</w:t>
      </w:r>
    </w:p>
    <w:p w:rsidR="00D75260" w:rsidRDefault="00955F1B" w:rsidP="00F207F0">
      <w:r>
        <w:t>-</w:t>
      </w:r>
      <w:r>
        <w:tab/>
        <w:t>Д</w:t>
      </w:r>
      <w:r w:rsidR="00D75260">
        <w:t>альтонизм (цветовая слепота);</w:t>
      </w:r>
    </w:p>
    <w:p w:rsidR="00D75260" w:rsidRDefault="00955F1B" w:rsidP="00F207F0">
      <w:r>
        <w:t>-</w:t>
      </w:r>
      <w:r>
        <w:tab/>
        <w:t>В</w:t>
      </w:r>
      <w:r w:rsidR="00D75260">
        <w:t>озраст клиента;</w:t>
      </w:r>
    </w:p>
    <w:p w:rsidR="00D75260" w:rsidRDefault="00955F1B" w:rsidP="00F207F0">
      <w:r>
        <w:lastRenderedPageBreak/>
        <w:t>-</w:t>
      </w:r>
      <w:r>
        <w:tab/>
        <w:t>П</w:t>
      </w:r>
      <w:r w:rsidR="00D75260">
        <w:t>ол клиента (мужской или женский);</w:t>
      </w:r>
    </w:p>
    <w:p w:rsidR="00D75260" w:rsidRDefault="00D75260" w:rsidP="00F207F0">
      <w:r>
        <w:t>5. Дополнительные условия:</w:t>
      </w:r>
    </w:p>
    <w:p w:rsidR="00D75260" w:rsidRDefault="00955F1B" w:rsidP="006A3597">
      <w:pPr>
        <w:pStyle w:val="aff2"/>
        <w:numPr>
          <w:ilvl w:val="0"/>
          <w:numId w:val="10"/>
        </w:numPr>
        <w:ind w:left="0" w:firstLine="709"/>
      </w:pPr>
      <w:r>
        <w:t>О</w:t>
      </w:r>
      <w:r w:rsidR="00D75260">
        <w:t xml:space="preserve">пыт пользователя и его знания о Интернете;  </w:t>
      </w:r>
    </w:p>
    <w:p w:rsidR="00D75260" w:rsidRDefault="00955F1B" w:rsidP="006A3597">
      <w:pPr>
        <w:pStyle w:val="aff2"/>
        <w:numPr>
          <w:ilvl w:val="0"/>
          <w:numId w:val="10"/>
        </w:numPr>
        <w:ind w:left="0" w:firstLine="709"/>
      </w:pPr>
      <w:r>
        <w:t>В</w:t>
      </w:r>
      <w:r w:rsidR="00D75260">
        <w:t xml:space="preserve">ремя суток (утро, день, обед, вечер, ночь);  </w:t>
      </w:r>
    </w:p>
    <w:p w:rsidR="00D75260" w:rsidRDefault="00955F1B" w:rsidP="006A3597">
      <w:pPr>
        <w:pStyle w:val="aff2"/>
        <w:numPr>
          <w:ilvl w:val="0"/>
          <w:numId w:val="10"/>
        </w:numPr>
        <w:ind w:left="0" w:firstLine="709"/>
      </w:pPr>
      <w:r>
        <w:t>Д</w:t>
      </w:r>
      <w:r w:rsidR="00D75260">
        <w:t xml:space="preserve">ень недели, выходной или праздничный день;  </w:t>
      </w:r>
    </w:p>
    <w:p w:rsidR="00D75260" w:rsidRDefault="00955F1B" w:rsidP="006A3597">
      <w:pPr>
        <w:pStyle w:val="aff2"/>
        <w:numPr>
          <w:ilvl w:val="0"/>
          <w:numId w:val="10"/>
        </w:numPr>
        <w:ind w:left="0" w:firstLine="709"/>
      </w:pPr>
      <w:r>
        <w:t>Ч</w:t>
      </w:r>
      <w:r w:rsidR="00D75260">
        <w:t xml:space="preserve">астота посещения сайта (первый раз, второй раз, постоянный посетитель) и количество ранее просмотренных сайтов;  </w:t>
      </w:r>
    </w:p>
    <w:p w:rsidR="00D75260" w:rsidRDefault="00955F1B" w:rsidP="006A3597">
      <w:pPr>
        <w:pStyle w:val="aff2"/>
        <w:numPr>
          <w:ilvl w:val="0"/>
          <w:numId w:val="10"/>
        </w:numPr>
        <w:ind w:left="0" w:firstLine="709"/>
      </w:pPr>
      <w:r>
        <w:t>К</w:t>
      </w:r>
      <w:r w:rsidR="00D75260">
        <w:t>то оплачивает доступ в Интернет - сам пользователь или компания;</w:t>
      </w:r>
    </w:p>
    <w:p w:rsidR="00E9463A" w:rsidRDefault="00955F1B" w:rsidP="006A3597">
      <w:pPr>
        <w:pStyle w:val="aff2"/>
        <w:numPr>
          <w:ilvl w:val="0"/>
          <w:numId w:val="10"/>
        </w:numPr>
        <w:ind w:left="0" w:firstLine="709"/>
      </w:pPr>
      <w:r>
        <w:t>И</w:t>
      </w:r>
      <w:r w:rsidR="00D75260">
        <w:t>ндивидуальный или групповой просмотр (просматривает ли сайт один человек или несколько).</w:t>
      </w:r>
    </w:p>
    <w:p w:rsidR="00B07041" w:rsidRDefault="00DF18FB" w:rsidP="00F207F0">
      <w:r w:rsidRPr="00DF18FB">
        <w:t>Анализ путей, по которым пользователи попадают на сайт, показывает, что основным источником трафика являются поисковые системы. После индексации сайта в этих системах, посетители могут сразу перейти не на главную страницу, а на внутренние разделы. Практика демонстрирует, что на крупных сайтах (с более чем 100 отдельными HTML-страницами) доля посетителей, попадающих на главную страницу, составляет 10% и менее. Остальные 90% пользователей начинают свой просмотр с внутренних страниц. Поэтому каждая страница сайта должна обладать удобной и интуитивно понятной навигацией. Важно, чтобы посетитель мог сразу определить, в каком разделе и на какой странице он находится.</w:t>
      </w:r>
    </w:p>
    <w:p w:rsidR="00B8268C" w:rsidRDefault="00B8268C" w:rsidP="00F207F0">
      <w:r w:rsidRPr="00B07041">
        <w:t>Результаты:</w:t>
      </w:r>
    </w:p>
    <w:p w:rsidR="006875E0" w:rsidRDefault="00955F1B" w:rsidP="00F207F0">
      <w:r>
        <w:t>-</w:t>
      </w:r>
      <w:r>
        <w:tab/>
        <w:t>П</w:t>
      </w:r>
      <w:r w:rsidR="006875E0">
        <w:t>о содержанию продукты практически не отличаются друг от друга: стандартный набор предлагаемых товаров (окна, лестницы, откосы), контактные данные и т.д.;</w:t>
      </w:r>
    </w:p>
    <w:p w:rsidR="006875E0" w:rsidRDefault="00955F1B" w:rsidP="00F207F0">
      <w:r>
        <w:t>-</w:t>
      </w:r>
      <w:r>
        <w:tab/>
        <w:t>Н</w:t>
      </w:r>
      <w:r w:rsidR="006875E0">
        <w:t>екоторые из них выполнены немного лучше других с точки зрения удобства использования — интуитивно понятная навигация по сайту, максимальное количество информации при минимальных перемещениях;</w:t>
      </w:r>
    </w:p>
    <w:p w:rsidR="00B07041" w:rsidRPr="006875E0" w:rsidRDefault="006875E0" w:rsidP="00F207F0">
      <w:r>
        <w:t>-</w:t>
      </w:r>
      <w:r>
        <w:tab/>
      </w:r>
      <w:r w:rsidR="00955F1B">
        <w:t>Н</w:t>
      </w:r>
      <w:r>
        <w:t xml:space="preserve">а большинстве сайтов используются всего три типа расположения навигационных ссылок: вертикальное, горизонтальное и комбинированное. Применение других форматов (например, кругового и т.п.) всегда приводит к </w:t>
      </w:r>
      <w:r>
        <w:lastRenderedPageBreak/>
        <w:t>неудобствам для пользователей, что негативно сказывается на посещаемости сайта.</w:t>
      </w:r>
    </w:p>
    <w:p w:rsidR="00F42FEC" w:rsidRPr="00F42FEC" w:rsidRDefault="00F42FEC" w:rsidP="00F207F0">
      <w:pPr>
        <w:rPr>
          <w:lang w:eastAsia="en-US"/>
        </w:rPr>
      </w:pPr>
    </w:p>
    <w:p w:rsidR="00B8268C" w:rsidRPr="00B07041" w:rsidRDefault="00B8268C" w:rsidP="00F207F0">
      <w:pPr>
        <w:pStyle w:val="1"/>
      </w:pPr>
      <w:bookmarkStart w:id="5" w:name="_Toc297804296"/>
      <w:r w:rsidRPr="00B07041">
        <w:t>1.4 Выводы</w:t>
      </w:r>
      <w:bookmarkEnd w:id="5"/>
    </w:p>
    <w:p w:rsidR="00B8268C" w:rsidRDefault="00B8268C" w:rsidP="00F207F0">
      <w:pPr>
        <w:rPr>
          <w:highlight w:val="yellow"/>
        </w:rPr>
      </w:pPr>
    </w:p>
    <w:p w:rsidR="005D610B" w:rsidRPr="00DB2C36" w:rsidRDefault="00F42FEC" w:rsidP="00F207F0">
      <w:pPr>
        <w:rPr>
          <w:highlight w:val="yellow"/>
        </w:rPr>
      </w:pPr>
      <w:r w:rsidRPr="00F42FEC">
        <w:t>Таким образом, сайт должен быть удобным в использовании и информативным, не перегруженным лишней или ненужной информацией. Он должен представлять информацию таким образом, чтобы посетитель мог легко найти интересующие его данные, а также ненавязчиво привлечь его внимание к другим аспектам.</w:t>
      </w:r>
      <w:bookmarkStart w:id="6" w:name="k15"/>
      <w:bookmarkEnd w:id="6"/>
    </w:p>
    <w:p w:rsidR="00B8268C" w:rsidRPr="00DB2C36" w:rsidRDefault="00B8268C" w:rsidP="00F207F0">
      <w:r w:rsidRPr="00BC6FB9">
        <w:rPr>
          <w:highlight w:val="yellow"/>
        </w:rPr>
        <w:br w:type="page"/>
      </w:r>
    </w:p>
    <w:p w:rsidR="00B8268C" w:rsidRDefault="00DB2C36" w:rsidP="00F207F0">
      <w:pPr>
        <w:pStyle w:val="1"/>
      </w:pPr>
      <w:r>
        <w:lastRenderedPageBreak/>
        <w:t>2. Техническое задание</w:t>
      </w:r>
    </w:p>
    <w:p w:rsidR="00DB2C36" w:rsidRPr="00DB2C36" w:rsidRDefault="00DB2C36" w:rsidP="00F207F0">
      <w:pPr>
        <w:rPr>
          <w:lang w:eastAsia="en-US"/>
        </w:rPr>
      </w:pPr>
    </w:p>
    <w:p w:rsidR="00B8268C" w:rsidRPr="00A743D8" w:rsidRDefault="00B8268C" w:rsidP="00F207F0">
      <w:pPr>
        <w:pStyle w:val="1"/>
      </w:pPr>
      <w:bookmarkStart w:id="7" w:name="_Toc297804298"/>
      <w:r w:rsidRPr="00A743D8">
        <w:t>2.1 Основания для разработки</w:t>
      </w:r>
      <w:bookmarkEnd w:id="7"/>
    </w:p>
    <w:p w:rsidR="00B8268C" w:rsidRPr="00BC6FB9" w:rsidRDefault="00B8268C" w:rsidP="00F207F0">
      <w:pPr>
        <w:rPr>
          <w:highlight w:val="yellow"/>
          <w:lang w:eastAsia="en-US"/>
        </w:rPr>
      </w:pPr>
    </w:p>
    <w:p w:rsidR="00A743D8" w:rsidRDefault="00A743D8" w:rsidP="00F207F0">
      <w:r w:rsidRPr="00A743D8">
        <w:t>Необходимо создать программный продукт (ПП) под названием «Разработка веб-сайта для предоставления услуг дизайнерского остекления компании GlassArt». Этот продукт будет направлен на эффективное продвижение продукции компании в интернете, улучшение имиджа и узнаваемости бренда, а также на увеличение объема продаж. Разработка обусловлена потребностью в расширении функциональных возможностей как для пользователей, так и для администраторов, а также в поддержании сайта компании на современном уровне.</w:t>
      </w:r>
    </w:p>
    <w:p w:rsidR="00FE3390" w:rsidRDefault="00FE3390" w:rsidP="00F207F0">
      <w:r>
        <w:t>Данный ПП будет полезен для людей, заинтересованных в продукции, предлагаемой компанией, включая:</w:t>
      </w:r>
    </w:p>
    <w:p w:rsidR="00FE3390" w:rsidRPr="00FE3390" w:rsidRDefault="00FE3390" w:rsidP="00F207F0">
      <w:r>
        <w:t xml:space="preserve">- </w:t>
      </w:r>
      <w:r w:rsidR="00955F1B">
        <w:t>О</w:t>
      </w:r>
      <w:r w:rsidRPr="00FE3390">
        <w:t>стекление окон;</w:t>
      </w:r>
    </w:p>
    <w:p w:rsidR="00FE3390" w:rsidRPr="00FE3390" w:rsidRDefault="00FE3390" w:rsidP="00F207F0">
      <w:r>
        <w:t xml:space="preserve">- </w:t>
      </w:r>
      <w:r w:rsidR="00955F1B">
        <w:t>О</w:t>
      </w:r>
      <w:r w:rsidRPr="00FE3390">
        <w:t>стекление дверей;</w:t>
      </w:r>
    </w:p>
    <w:p w:rsidR="00FE3390" w:rsidRPr="00FE3390" w:rsidRDefault="00FE3390" w:rsidP="00F207F0">
      <w:r>
        <w:t xml:space="preserve">- </w:t>
      </w:r>
      <w:r w:rsidR="00955F1B">
        <w:t>О</w:t>
      </w:r>
      <w:r w:rsidRPr="00FE3390">
        <w:t>стекление лестниц;</w:t>
      </w:r>
    </w:p>
    <w:p w:rsidR="00B8268C" w:rsidRPr="00FE3390" w:rsidRDefault="00FE3390" w:rsidP="00F207F0">
      <w:pPr>
        <w:rPr>
          <w:highlight w:val="yellow"/>
        </w:rPr>
      </w:pPr>
      <w:r>
        <w:t xml:space="preserve">- </w:t>
      </w:r>
      <w:r w:rsidR="00955F1B">
        <w:t>И</w:t>
      </w:r>
      <w:r w:rsidRPr="00FE3390">
        <w:t>зготовление панно и зеркал и другие услуги.</w:t>
      </w:r>
    </w:p>
    <w:p w:rsidR="00155BF5" w:rsidRPr="00B36829" w:rsidRDefault="00155BF5" w:rsidP="00F207F0">
      <w:pPr>
        <w:rPr>
          <w:highlight w:val="yellow"/>
        </w:rPr>
      </w:pPr>
    </w:p>
    <w:p w:rsidR="00B11DBA" w:rsidRPr="00F207F0" w:rsidRDefault="00E97E15" w:rsidP="00F207F0">
      <w:pPr>
        <w:rPr>
          <w:b/>
        </w:rPr>
      </w:pPr>
      <w:r w:rsidRPr="00F207F0">
        <w:rPr>
          <w:b/>
        </w:rPr>
        <w:t>2.2 Цели разработки</w:t>
      </w:r>
    </w:p>
    <w:p w:rsidR="00E97E15" w:rsidRPr="00155BF5" w:rsidRDefault="00E97E15" w:rsidP="00F207F0">
      <w:pPr>
        <w:pStyle w:val="aff2"/>
      </w:pPr>
    </w:p>
    <w:p w:rsidR="0003399E" w:rsidRPr="00B11DBA" w:rsidRDefault="00B11DBA" w:rsidP="00F207F0">
      <w:pPr>
        <w:rPr>
          <w:highlight w:val="yellow"/>
          <w:lang w:eastAsia="en-US"/>
        </w:rPr>
      </w:pPr>
      <w:r w:rsidRPr="00155BF5">
        <w:t>Обеспечение пользователя исчерпывающей информацией о компании и её товарах.</w:t>
      </w:r>
    </w:p>
    <w:p w:rsidR="00B8268C" w:rsidRPr="00DF74CF" w:rsidRDefault="00B8268C" w:rsidP="00F207F0">
      <w:pPr>
        <w:pStyle w:val="1"/>
      </w:pPr>
      <w:r w:rsidRPr="00BC6FB9">
        <w:rPr>
          <w:highlight w:val="yellow"/>
        </w:rPr>
        <w:br w:type="page"/>
      </w:r>
      <w:bookmarkStart w:id="8" w:name="_Toc297804300"/>
      <w:r w:rsidRPr="00DF74CF">
        <w:lastRenderedPageBreak/>
        <w:t>2.3 Требования к программному продукту</w:t>
      </w:r>
      <w:bookmarkEnd w:id="8"/>
    </w:p>
    <w:p w:rsidR="00B8268C" w:rsidRDefault="00B8268C" w:rsidP="00F207F0">
      <w:pPr>
        <w:pStyle w:val="1"/>
      </w:pPr>
    </w:p>
    <w:p w:rsidR="00B8268C" w:rsidRDefault="00B8268C" w:rsidP="00F207F0">
      <w:pPr>
        <w:pStyle w:val="1"/>
        <w:rPr>
          <w:highlight w:val="yellow"/>
        </w:rPr>
      </w:pPr>
      <w:bookmarkStart w:id="9" w:name="_Toc297804301"/>
      <w:r w:rsidRPr="0003399E">
        <w:t xml:space="preserve">2.3.1 </w:t>
      </w:r>
      <w:r w:rsidR="0003399E" w:rsidRPr="0003399E">
        <w:t>Функциональные характеристики</w:t>
      </w:r>
      <w:bookmarkEnd w:id="9"/>
    </w:p>
    <w:p w:rsidR="00C033F2" w:rsidRDefault="00C033F2" w:rsidP="00F207F0">
      <w:r>
        <w:t>ПП должен выполнять следующие функции:</w:t>
      </w:r>
    </w:p>
    <w:p w:rsidR="00C033F2" w:rsidRDefault="00C033F2" w:rsidP="00F207F0">
      <w:r>
        <w:t>1. Предоставлять информацию о компании:</w:t>
      </w:r>
    </w:p>
    <w:p w:rsidR="00C033F2" w:rsidRDefault="00C033F2" w:rsidP="00F207F0">
      <w:r>
        <w:t>•</w:t>
      </w:r>
      <w:r>
        <w:tab/>
        <w:t>Общие сведения о компании;</w:t>
      </w:r>
    </w:p>
    <w:p w:rsidR="00C033F2" w:rsidRDefault="00C033F2" w:rsidP="00F207F0">
      <w:r>
        <w:t>•</w:t>
      </w:r>
      <w:r>
        <w:tab/>
        <w:t>Опыт работы, награды и достижения;</w:t>
      </w:r>
    </w:p>
    <w:p w:rsidR="00C033F2" w:rsidRDefault="00C033F2" w:rsidP="00F207F0">
      <w:r>
        <w:t>•</w:t>
      </w:r>
      <w:r>
        <w:tab/>
        <w:t>Данные о сотрудничестве;</w:t>
      </w:r>
    </w:p>
    <w:p w:rsidR="00C033F2" w:rsidRDefault="00C033F2" w:rsidP="00F207F0">
      <w:r>
        <w:t>•</w:t>
      </w:r>
      <w:r>
        <w:tab/>
        <w:t>Партнёры компании.</w:t>
      </w:r>
    </w:p>
    <w:p w:rsidR="00C033F2" w:rsidRDefault="00C033F2" w:rsidP="00F207F0">
      <w:r>
        <w:t>2. Обеспечить пользователя каталогом товаров:</w:t>
      </w:r>
    </w:p>
    <w:p w:rsidR="00C033F2" w:rsidRDefault="00C033F2" w:rsidP="00F207F0">
      <w:r>
        <w:t>•</w:t>
      </w:r>
      <w:r>
        <w:tab/>
        <w:t>Каталог товаров, организованный по категориям и имеющий древовидную структуру.</w:t>
      </w:r>
    </w:p>
    <w:p w:rsidR="00C033F2" w:rsidRDefault="00C033F2" w:rsidP="00F207F0">
      <w:r>
        <w:t>3. Содержать форум для возможности задать интересующие вопросы.</w:t>
      </w:r>
    </w:p>
    <w:p w:rsidR="00C033F2" w:rsidRDefault="00C033F2" w:rsidP="00F207F0">
      <w:r>
        <w:t>4. Предоставить полную контактную информацию о компании.</w:t>
      </w:r>
    </w:p>
    <w:p w:rsidR="00C033F2" w:rsidRDefault="00C033F2" w:rsidP="00F207F0">
      <w:r>
        <w:t>•</w:t>
      </w:r>
      <w:r>
        <w:tab/>
        <w:t>Контактные адреса и номера телефонов;</w:t>
      </w:r>
    </w:p>
    <w:p w:rsidR="00C033F2" w:rsidRDefault="00C033F2" w:rsidP="00F207F0">
      <w:r>
        <w:t>•</w:t>
      </w:r>
      <w:r>
        <w:tab/>
        <w:t>Данные о графике работы;</w:t>
      </w:r>
    </w:p>
    <w:p w:rsidR="00C033F2" w:rsidRDefault="00C033F2" w:rsidP="00F207F0">
      <w:r>
        <w:t>5. Содержать данные о вакансиях в компании:</w:t>
      </w:r>
    </w:p>
    <w:p w:rsidR="00C033F2" w:rsidRDefault="00C033F2" w:rsidP="00F207F0">
      <w:r>
        <w:t>•</w:t>
      </w:r>
      <w:r>
        <w:tab/>
        <w:t>Перечень текущих вакансий;</w:t>
      </w:r>
    </w:p>
    <w:p w:rsidR="00C033F2" w:rsidRDefault="00C033F2" w:rsidP="00F207F0">
      <w:r>
        <w:t>Детальное описание каждой из вакансий.</w:t>
      </w:r>
    </w:p>
    <w:p w:rsidR="00C033F2" w:rsidRPr="00BC6FB9" w:rsidRDefault="00C033F2" w:rsidP="00F207F0">
      <w:pPr>
        <w:rPr>
          <w:highlight w:val="yellow"/>
        </w:rPr>
      </w:pPr>
    </w:p>
    <w:p w:rsidR="00B8268C" w:rsidRPr="003802F3" w:rsidRDefault="00B8268C" w:rsidP="00F207F0">
      <w:pPr>
        <w:pStyle w:val="1"/>
      </w:pPr>
      <w:bookmarkStart w:id="10" w:name="_Toc297804302"/>
      <w:r w:rsidRPr="003802F3">
        <w:t xml:space="preserve">2.3.2 </w:t>
      </w:r>
      <w:bookmarkEnd w:id="10"/>
      <w:r w:rsidR="003802F3" w:rsidRPr="003802F3">
        <w:t>Надежность</w:t>
      </w:r>
    </w:p>
    <w:p w:rsidR="003802F3" w:rsidRDefault="003802F3" w:rsidP="00F207F0">
      <w:r w:rsidRPr="003802F3">
        <w:t>Одним из ключевых аспектов качества системы является ее надежность. Под надежностью подразумевается способность системы или ее отдельных элементов соответствовать заранее установленным требованиям в течение определенного времени при соблюдении заданных режимов и условий эксплуатации. Система должна обеспечивать восстановление информации в случае программно-аппаратных сбоев (например, отключения электропитания, отказов носителей информации, вирусных атак и т.д.), а также сохранять работоспособность при выходе из строя отдельных компонентов.</w:t>
      </w:r>
    </w:p>
    <w:p w:rsidR="00895482" w:rsidRDefault="00895482" w:rsidP="00F207F0">
      <w:r>
        <w:lastRenderedPageBreak/>
        <w:t>В системе необходимо предусмотреть обработку следующих аварийных ситуаций:</w:t>
      </w:r>
    </w:p>
    <w:p w:rsidR="00895482" w:rsidRDefault="00895482" w:rsidP="00F207F0">
      <w:r>
        <w:t>1) Неисправность общего или специализированного программного обеспечения комплекса автоматизации (отдельного автоматизированного рабочего места или сервера).</w:t>
      </w:r>
    </w:p>
    <w:p w:rsidR="00895482" w:rsidRDefault="00895482" w:rsidP="00F207F0">
      <w:r>
        <w:t>После сбоя серверной операционной системы или системы управления базами данных в процессе выполнения пользовательских задач должно быть обеспечено восстановление данных в базе данных до состояния, соответствующего последней успешно завершенной транзакции перед сбоем.</w:t>
      </w:r>
    </w:p>
    <w:p w:rsidR="00895482" w:rsidRDefault="00895482" w:rsidP="00F207F0">
      <w:r>
        <w:t xml:space="preserve">Время восстановления работоспособности после сбоев и отказов не должно превышать трех часов. При этом в указанный период не включается время, затраченное на развертывание и настройку специального программного обеспечения на серверах, а также время, необходимое для решения проблем с техническим обеспечением и установкой операционной системы. </w:t>
      </w:r>
    </w:p>
    <w:p w:rsidR="00895482" w:rsidRDefault="00895482" w:rsidP="00F207F0">
      <w:r>
        <w:t>2)</w:t>
      </w:r>
      <w:r>
        <w:tab/>
        <w:t xml:space="preserve"> Выход из строя отдельных компонентов технических средств комплекса автоматизации.</w:t>
      </w:r>
    </w:p>
    <w:p w:rsidR="00895482" w:rsidRDefault="00895482" w:rsidP="00F207F0">
      <w:r w:rsidRPr="00895482">
        <w:t>Неисправность одного из автоматизированных рабочих мест или сбой в канале связи локальной вычислительной сети между автоматизированным рабочим местом и сервером не должны приводить к остановке работы комплекса средств автоматизации.</w:t>
      </w:r>
    </w:p>
    <w:p w:rsidR="00B8268C" w:rsidRPr="00895482" w:rsidRDefault="00895482" w:rsidP="00F207F0">
      <w:r w:rsidRPr="00895482">
        <w:t>3) Сбои или неисправности активного накопителя на жестком магнитном диске.</w:t>
      </w:r>
    </w:p>
    <w:p w:rsidR="00895482" w:rsidRDefault="00895482" w:rsidP="00F207F0">
      <w:bookmarkStart w:id="11" w:name="_Toc57446271"/>
      <w:bookmarkStart w:id="12" w:name="_Toc57811286"/>
      <w:bookmarkStart w:id="13" w:name="_Toc73533325"/>
      <w:r w:rsidRPr="00895482">
        <w:t>Система автоматизации должна обеспечивать возможность "горячей" замены</w:t>
      </w:r>
      <w:r>
        <w:t xml:space="preserve"> неисправного или вышедшего из строя активного накопителя на жестком магнитном диске без приостановки работы системы и потери данных. </w:t>
      </w:r>
    </w:p>
    <w:p w:rsidR="00FE69DB" w:rsidRDefault="00895482" w:rsidP="00F207F0">
      <w:r>
        <w:t>Также в системе автоматизации должна быть предусмотрена возможность восстановления данных с внешнего накопителя после восстановления активного накопителя.</w:t>
      </w:r>
    </w:p>
    <w:bookmarkEnd w:id="11"/>
    <w:bookmarkEnd w:id="12"/>
    <w:bookmarkEnd w:id="13"/>
    <w:p w:rsidR="00FE69DB" w:rsidRDefault="00FE69DB" w:rsidP="00F207F0">
      <w:r>
        <w:t xml:space="preserve">4) Импульсные помехи, сбои или отключение электропитания.  </w:t>
      </w:r>
    </w:p>
    <w:p w:rsidR="00B8268C" w:rsidRPr="00BC6FB9" w:rsidRDefault="00FE69DB" w:rsidP="00F207F0">
      <w:pPr>
        <w:rPr>
          <w:highlight w:val="yellow"/>
        </w:rPr>
      </w:pPr>
      <w:r>
        <w:lastRenderedPageBreak/>
        <w:t>Импульсные помехи, сбои или отключение электропитания не должны вызывать неисправности в технических средствах комплекса автоматизации и/или нарушать целостность данных. Отключение электропитания на срок до 15 минут не должно приводить к остановке работы комплекса автоматизации. Необходимо предусмотреть средства для уведомления пользователей о прекращении электропитания.</w:t>
      </w:r>
    </w:p>
    <w:p w:rsidR="00B8268C" w:rsidRPr="00BC6FB9" w:rsidRDefault="00B8268C" w:rsidP="00F207F0">
      <w:pPr>
        <w:rPr>
          <w:highlight w:val="yellow"/>
        </w:rPr>
      </w:pPr>
      <w:bookmarkStart w:id="14" w:name="_Toc57446285"/>
      <w:bookmarkStart w:id="15" w:name="_Toc57811300"/>
      <w:bookmarkStart w:id="16" w:name="_Toc73533335"/>
      <w:bookmarkStart w:id="17" w:name="_Toc87350625"/>
    </w:p>
    <w:p w:rsidR="00B8268C" w:rsidRPr="00CF59C7" w:rsidRDefault="00B8268C" w:rsidP="00F207F0">
      <w:pPr>
        <w:pStyle w:val="1"/>
      </w:pPr>
      <w:bookmarkStart w:id="18" w:name="_Toc297804303"/>
      <w:r w:rsidRPr="00CF59C7">
        <w:t xml:space="preserve">2.3.3 </w:t>
      </w:r>
      <w:bookmarkEnd w:id="14"/>
      <w:bookmarkEnd w:id="15"/>
      <w:bookmarkEnd w:id="16"/>
      <w:bookmarkEnd w:id="17"/>
      <w:bookmarkEnd w:id="18"/>
      <w:r w:rsidR="00CF59C7" w:rsidRPr="00CF59C7">
        <w:t>Защита информации от несанкционированного доступа</w:t>
      </w:r>
    </w:p>
    <w:p w:rsidR="00D54C03" w:rsidRDefault="00D54C03" w:rsidP="00F207F0">
      <w:r>
        <w:t>Меры по защите информации от несанкционированного доступа должны включать в себя:</w:t>
      </w:r>
    </w:p>
    <w:p w:rsidR="00D54C03" w:rsidRDefault="002B0195" w:rsidP="00F207F0">
      <w:r>
        <w:t>•</w:t>
      </w:r>
      <w:r>
        <w:tab/>
        <w:t>З</w:t>
      </w:r>
      <w:r w:rsidR="00D54C03">
        <w:t>ащиту ресурсов системы от несанкционированного доступа из внешних телекоммуникационных сетей, таких как Интернет;</w:t>
      </w:r>
    </w:p>
    <w:p w:rsidR="00D54C03" w:rsidRDefault="002B0195" w:rsidP="00F207F0">
      <w:r>
        <w:t>•</w:t>
      </w:r>
      <w:r>
        <w:tab/>
        <w:t>Р</w:t>
      </w:r>
      <w:r w:rsidR="00D54C03">
        <w:t>егистрацию системных событий и попыток несанкционированного доступа к защищаемым ресурсам с использованием как стандартных, так и дополнительных средств.</w:t>
      </w:r>
    </w:p>
    <w:p w:rsidR="00D54C03" w:rsidRDefault="00D54C03" w:rsidP="00F207F0">
      <w:r>
        <w:t>Средства защиты информации от несанкционированного доступа должны включать в себя:</w:t>
      </w:r>
    </w:p>
    <w:p w:rsidR="00D54C03" w:rsidRDefault="002B0195" w:rsidP="00F207F0">
      <w:r>
        <w:t>•</w:t>
      </w:r>
      <w:r>
        <w:tab/>
        <w:t>В</w:t>
      </w:r>
      <w:r w:rsidR="00D54C03">
        <w:t>строенные механизмы защиты от несанкционированного доступа в сетевых операционных системах;</w:t>
      </w:r>
    </w:p>
    <w:p w:rsidR="00D54C03" w:rsidRDefault="00D54C03" w:rsidP="00F207F0">
      <w:r>
        <w:t>•</w:t>
      </w:r>
      <w:r>
        <w:tab/>
      </w:r>
      <w:r w:rsidR="002B0195">
        <w:t>В</w:t>
      </w:r>
      <w:r>
        <w:t>строенные средства защиты в системах управления базами данных;</w:t>
      </w:r>
    </w:p>
    <w:p w:rsidR="00D54C03" w:rsidRDefault="002B0195" w:rsidP="00F207F0">
      <w:r>
        <w:t>•</w:t>
      </w:r>
      <w:r>
        <w:tab/>
        <w:t>В</w:t>
      </w:r>
      <w:r w:rsidR="00D54C03">
        <w:t>строенные средства защиты в используемых приложениях;</w:t>
      </w:r>
    </w:p>
    <w:p w:rsidR="00D54C03" w:rsidRDefault="002B0195" w:rsidP="00F207F0">
      <w:r>
        <w:t>•</w:t>
      </w:r>
      <w:r>
        <w:tab/>
        <w:t>А</w:t>
      </w:r>
      <w:r w:rsidR="00D54C03">
        <w:t>ппаратно-программные комплексы для защиты автоматизированных рабочих мест авторизованных пользователей (администраторов) от несанкционированного доступа;</w:t>
      </w:r>
    </w:p>
    <w:p w:rsidR="00D54C03" w:rsidRDefault="002B0195" w:rsidP="00F207F0">
      <w:r>
        <w:t>•</w:t>
      </w:r>
      <w:r>
        <w:tab/>
        <w:t>С</w:t>
      </w:r>
      <w:r w:rsidR="00D54C03">
        <w:t>редства защиты серверов от несанкционированного доступа;</w:t>
      </w:r>
    </w:p>
    <w:p w:rsidR="00D54C03" w:rsidRDefault="002B0195" w:rsidP="00F207F0">
      <w:r>
        <w:t>•</w:t>
      </w:r>
      <w:r>
        <w:tab/>
        <w:t>С</w:t>
      </w:r>
      <w:r w:rsidR="00D54C03">
        <w:t>редства защиты межсетевых экранов, маршрутизаторов и другого коммуникационного оборудования от несанкционированного доступа;</w:t>
      </w:r>
    </w:p>
    <w:p w:rsidR="00D54C03" w:rsidRDefault="002B0195" w:rsidP="00F207F0">
      <w:pPr>
        <w:pStyle w:val="aff2"/>
        <w:numPr>
          <w:ilvl w:val="0"/>
          <w:numId w:val="9"/>
        </w:numPr>
      </w:pPr>
      <w:r>
        <w:t>С</w:t>
      </w:r>
      <w:r w:rsidR="00D54C03">
        <w:t xml:space="preserve">истемы контроля, управления и идентификации, которые должны обеспечивать процедуры идентификации пользователей, </w:t>
      </w:r>
      <w:r w:rsidR="00D54C03">
        <w:lastRenderedPageBreak/>
        <w:t>мониторинга подключения и управления их доступом к ресурсам системы;</w:t>
      </w:r>
    </w:p>
    <w:p w:rsidR="00B8268C" w:rsidRPr="00CD4465" w:rsidRDefault="002B0195" w:rsidP="00F207F0">
      <w:pPr>
        <w:pStyle w:val="aff2"/>
        <w:numPr>
          <w:ilvl w:val="0"/>
          <w:numId w:val="9"/>
        </w:numPr>
      </w:pPr>
      <w:r>
        <w:t>С</w:t>
      </w:r>
      <w:r w:rsidR="00D54C03">
        <w:t>редства экранирования, которые должны обеспечивать безопасное подключение к открытым сетям (например, Интернет).</w:t>
      </w:r>
    </w:p>
    <w:p w:rsidR="00B8268C" w:rsidRPr="00BC6FB9" w:rsidRDefault="00B8268C" w:rsidP="00F207F0">
      <w:pPr>
        <w:rPr>
          <w:highlight w:val="yellow"/>
        </w:rPr>
      </w:pPr>
    </w:p>
    <w:p w:rsidR="00B8268C" w:rsidRPr="00BC6FB9" w:rsidRDefault="00B8268C" w:rsidP="00F207F0">
      <w:pPr>
        <w:pStyle w:val="1"/>
        <w:rPr>
          <w:highlight w:val="yellow"/>
        </w:rPr>
      </w:pPr>
      <w:bookmarkStart w:id="19" w:name="_Toc297804304"/>
      <w:r w:rsidRPr="009F7E69">
        <w:t xml:space="preserve">2.3.4 </w:t>
      </w:r>
      <w:bookmarkEnd w:id="19"/>
      <w:r w:rsidR="009F7E69" w:rsidRPr="009F7E69">
        <w:t>Антивирусная защита</w:t>
      </w:r>
    </w:p>
    <w:p w:rsidR="00B8268C" w:rsidRDefault="009F7E69" w:rsidP="00F207F0">
      <w:r w:rsidRPr="009F7E69">
        <w:t>Антивирусные средства должны гарантировать эффективный контроль над возможными источниками внедрения компьютерных вирусов в систему</w:t>
      </w:r>
      <w:r w:rsidR="00B8268C" w:rsidRPr="009F7E69">
        <w:t>:</w:t>
      </w:r>
    </w:p>
    <w:p w:rsidR="00852BE3" w:rsidRDefault="00852BE3" w:rsidP="00F207F0">
      <w:r>
        <w:t>•</w:t>
      </w:r>
      <w:r>
        <w:tab/>
        <w:t>Сервер и рабочие станции пользователей (редакторов, администраторов) должны быть защищены антивирусным ПО;</w:t>
      </w:r>
    </w:p>
    <w:p w:rsidR="00B8268C" w:rsidRDefault="00852BE3" w:rsidP="00F207F0">
      <w:r>
        <w:t>•</w:t>
      </w:r>
      <w:r>
        <w:tab/>
        <w:t>Установка антивирусного программного обеспечения и автоматическое обновление баз вирусных сигнатур на сервере должны осуществляться централизованно.</w:t>
      </w:r>
      <w:bookmarkStart w:id="20" w:name="_Toc57359213"/>
      <w:bookmarkStart w:id="21" w:name="_Toc57446274"/>
      <w:bookmarkStart w:id="22" w:name="_Toc57811289"/>
      <w:bookmarkStart w:id="23" w:name="_Toc73533242"/>
      <w:bookmarkStart w:id="24" w:name="_Toc73533327"/>
      <w:bookmarkStart w:id="25" w:name="_Toc87350617"/>
    </w:p>
    <w:p w:rsidR="002D3390" w:rsidRPr="00852BE3" w:rsidRDefault="002D3390" w:rsidP="00F207F0"/>
    <w:p w:rsidR="00B8268C" w:rsidRPr="001A3B3B" w:rsidRDefault="00B8268C" w:rsidP="00F207F0">
      <w:pPr>
        <w:pStyle w:val="1"/>
      </w:pPr>
      <w:bookmarkStart w:id="26" w:name="_Toc297804305"/>
      <w:r w:rsidRPr="001A3B3B">
        <w:t xml:space="preserve">2.3.5 </w:t>
      </w:r>
      <w:bookmarkEnd w:id="20"/>
      <w:bookmarkEnd w:id="21"/>
      <w:bookmarkEnd w:id="22"/>
      <w:bookmarkEnd w:id="23"/>
      <w:bookmarkEnd w:id="24"/>
      <w:bookmarkEnd w:id="25"/>
      <w:bookmarkEnd w:id="26"/>
      <w:r w:rsidR="001A3B3B" w:rsidRPr="001A3B3B">
        <w:t>Эргономика и техническая эстетика</w:t>
      </w:r>
    </w:p>
    <w:p w:rsidR="00B8268C" w:rsidRPr="00FF0D12" w:rsidRDefault="001A3B3B" w:rsidP="00F207F0">
      <w:r w:rsidRPr="001A3B3B">
        <w:t xml:space="preserve">Дизайн системы должен соответствовать следующим требованиям в </w:t>
      </w:r>
      <w:r w:rsidRPr="00FF0D12">
        <w:t>области эргономики и технической эстетики</w:t>
      </w:r>
      <w:r w:rsidR="00B8268C" w:rsidRPr="00FF0D12">
        <w:t>:</w:t>
      </w:r>
    </w:p>
    <w:p w:rsidR="00852BE3" w:rsidRDefault="00852BE3" w:rsidP="00F207F0">
      <w:r>
        <w:t>•</w:t>
      </w:r>
      <w:r>
        <w:tab/>
        <w:t>Корректно отображаться в зависимости от типа подключения пользователя (например, пользователи, работающие через модем, и пользователи с высокоскоростным доступом), а также их личных предпочтений;</w:t>
      </w:r>
    </w:p>
    <w:p w:rsidR="00852BE3" w:rsidRDefault="00852BE3" w:rsidP="00F207F0">
      <w:r>
        <w:t>•</w:t>
      </w:r>
      <w:r>
        <w:tab/>
        <w:t>Иметь оптимизированный объем графических элементов для обеспечения максимальной скорости загрузки страниц сайта;</w:t>
      </w:r>
    </w:p>
    <w:p w:rsidR="00852BE3" w:rsidRDefault="00852BE3" w:rsidP="00F207F0">
      <w:r>
        <w:t>•</w:t>
      </w:r>
      <w:r>
        <w:tab/>
        <w:t>Обеспечивать простую и понятную идентификацию раздела портала, в котором находится пользователь;</w:t>
      </w:r>
    </w:p>
    <w:p w:rsidR="00852BE3" w:rsidRDefault="00852BE3" w:rsidP="00F207F0">
      <w:r>
        <w:t>•</w:t>
      </w:r>
      <w:r>
        <w:tab/>
        <w:t>Предоставлять интуитивно понятную навигацию, позволяющую пользователю тратить минимальное время и усилия на перемещение по страницам сайта;</w:t>
      </w:r>
    </w:p>
    <w:p w:rsidR="00852BE3" w:rsidRDefault="00852BE3" w:rsidP="00F207F0">
      <w:r>
        <w:t>•</w:t>
      </w:r>
      <w:r>
        <w:tab/>
        <w:t>Включать развитую систему поиска информации как через контекстный поиск, так и через древовидные списки документов;</w:t>
      </w:r>
    </w:p>
    <w:p w:rsidR="00852BE3" w:rsidRDefault="00852BE3" w:rsidP="00F207F0">
      <w:r>
        <w:lastRenderedPageBreak/>
        <w:t>•</w:t>
      </w:r>
      <w:r>
        <w:tab/>
        <w:t>Корректно отображаться на всех возможных разрешениях и с любым количеством одновременно отображаемых цветов на мониторе, при этом минимальное разрешение браузера должно составлять 800x600 пикселей.</w:t>
      </w:r>
    </w:p>
    <w:p w:rsidR="00852BE3" w:rsidRDefault="00852BE3" w:rsidP="00F207F0">
      <w:r>
        <w:t>•</w:t>
      </w:r>
      <w:r>
        <w:tab/>
        <w:t>Сохранять единообразие отображения при использовании веб-браузеров Microsoft Internet Explorer версии 5.0 и выше, Mozilla Firefox 2.0 и выше, Opera 5.0 и выше;</w:t>
      </w:r>
    </w:p>
    <w:p w:rsidR="00852BE3" w:rsidRDefault="00852BE3" w:rsidP="00F207F0">
      <w:r>
        <w:t>•</w:t>
      </w:r>
      <w:r>
        <w:tab/>
        <w:t>Иметь систему контекстных подсказок на страницах, где пользователи могут столкнуться с трудностями;</w:t>
      </w:r>
    </w:p>
    <w:p w:rsidR="00852BE3" w:rsidRDefault="00852BE3" w:rsidP="00F207F0">
      <w:r>
        <w:t>•</w:t>
      </w:r>
      <w:r>
        <w:tab/>
        <w:t>Гарантировать приемлемое качество печати страниц портала на принтере;</w:t>
      </w:r>
    </w:p>
    <w:p w:rsidR="00852BE3" w:rsidRDefault="00852BE3" w:rsidP="00F207F0">
      <w:r>
        <w:t>•</w:t>
      </w:r>
      <w:r>
        <w:tab/>
        <w:t>Обеспечивать полную обратную связь с пользователем через веб-браузер без необходимости использования почтовых клиентов или других программ;</w:t>
      </w:r>
    </w:p>
    <w:p w:rsidR="00852BE3" w:rsidRDefault="00852BE3" w:rsidP="00F207F0">
      <w:r>
        <w:t>•</w:t>
      </w:r>
      <w:r>
        <w:tab/>
        <w:t>Корректно отображать информацию на компьютерах без предустановленных флэш-модулей и с отключенной поддержкой скриптов и других технологий;</w:t>
      </w:r>
    </w:p>
    <w:p w:rsidR="00852BE3" w:rsidRDefault="00852BE3" w:rsidP="00F207F0">
      <w:r>
        <w:t>•</w:t>
      </w:r>
      <w:r>
        <w:tab/>
        <w:t xml:space="preserve">Предусматривать возможность поддержки многоязычного контента;  </w:t>
      </w:r>
    </w:p>
    <w:p w:rsidR="00B8268C" w:rsidRDefault="00852BE3" w:rsidP="00F207F0">
      <w:r>
        <w:t>Содержать полный набор метаданных для эффективного индексирования поисковыми системами и правильного автоматического выбора кодировки.</w:t>
      </w:r>
    </w:p>
    <w:p w:rsidR="00852BE3" w:rsidRPr="00FF0D12" w:rsidRDefault="00852BE3" w:rsidP="00F207F0"/>
    <w:p w:rsidR="00B8268C" w:rsidRPr="00BC6FB9" w:rsidRDefault="00B8268C" w:rsidP="00F207F0">
      <w:pPr>
        <w:pStyle w:val="1"/>
        <w:rPr>
          <w:highlight w:val="yellow"/>
        </w:rPr>
      </w:pPr>
      <w:bookmarkStart w:id="27" w:name="_Toc297804306"/>
      <w:r w:rsidRPr="005B36BD">
        <w:t xml:space="preserve">2.3.6 </w:t>
      </w:r>
      <w:bookmarkEnd w:id="27"/>
      <w:r w:rsidR="005B36BD" w:rsidRPr="005B36BD">
        <w:t>Информационное наполнение</w:t>
      </w:r>
    </w:p>
    <w:p w:rsidR="00B8268C" w:rsidRPr="00BC6FB9" w:rsidRDefault="00A53D58" w:rsidP="00F207F0">
      <w:pPr>
        <w:rPr>
          <w:highlight w:val="yellow"/>
        </w:rPr>
      </w:pPr>
      <w:r w:rsidRPr="00A53D58">
        <w:t xml:space="preserve">Изменение содержимого разделов должно выполняться через администраторский веб-интерфейс (систему управления контентом), который не требует специальных навыков программирования. Интерфейс должен обеспечивать возможность редактирования иерархии страниц сайта, управления правами доступа к ним с учетом групп пользователей, а также редактирования информационного содержания страниц. Наполнение страниц должно осуществляться с использованием заранее подготовленных шаблонов. Также необходимо предусмотреть возможность изменения этих шаблонов, </w:t>
      </w:r>
      <w:r w:rsidRPr="00A53D58">
        <w:lastRenderedPageBreak/>
        <w:t>добавления ссылок и прикрепления файлов различных форматов, а также форматирования текста, графики, таблиц и мультимедийных материалов. Должна быть возможность экспорта данных из файлов MS Word и Excel, а также вставки HTML-кода. Кроме того, необходимо обеспечить возможность редактирования дизайна страниц через административный интерфейс</w:t>
      </w:r>
      <w:r>
        <w:t>.</w:t>
      </w:r>
    </w:p>
    <w:p w:rsidR="00B8268C" w:rsidRPr="00BC6FB9" w:rsidRDefault="00B8268C" w:rsidP="00F207F0">
      <w:pPr>
        <w:rPr>
          <w:highlight w:val="yellow"/>
        </w:rPr>
      </w:pPr>
      <w:bookmarkStart w:id="28" w:name="_Toc124487817"/>
      <w:bookmarkStart w:id="29" w:name="_Toc126082122"/>
      <w:bookmarkStart w:id="30" w:name="_Toc188277363"/>
      <w:bookmarkStart w:id="31" w:name="_Toc220133686"/>
    </w:p>
    <w:p w:rsidR="00B8268C" w:rsidRPr="00BC6FB9" w:rsidRDefault="00B8268C" w:rsidP="00F207F0">
      <w:pPr>
        <w:pStyle w:val="1"/>
        <w:rPr>
          <w:highlight w:val="yellow"/>
        </w:rPr>
      </w:pPr>
      <w:bookmarkStart w:id="32" w:name="_Toc297804307"/>
      <w:r w:rsidRPr="00A53D58">
        <w:t xml:space="preserve">2.4 </w:t>
      </w:r>
      <w:bookmarkEnd w:id="28"/>
      <w:bookmarkEnd w:id="29"/>
      <w:bookmarkEnd w:id="30"/>
      <w:bookmarkEnd w:id="31"/>
      <w:bookmarkEnd w:id="32"/>
      <w:r w:rsidR="00A53D58" w:rsidRPr="00A53D58">
        <w:t>Условия выполнения проектных работ</w:t>
      </w:r>
    </w:p>
    <w:p w:rsidR="00B8268C" w:rsidRPr="00BC6FB9" w:rsidRDefault="00B8268C" w:rsidP="00F207F0">
      <w:pPr>
        <w:rPr>
          <w:highlight w:val="yellow"/>
          <w:lang w:eastAsia="en-US"/>
        </w:rPr>
      </w:pPr>
    </w:p>
    <w:p w:rsidR="00191838" w:rsidRDefault="00191838" w:rsidP="00F207F0">
      <w:r w:rsidRPr="00191838">
        <w:t xml:space="preserve">Заказчик должен предоставить исполнителю всю необходимую входную информацию на электронном носителе (USB Flash Drive) или через электронную почту с подтверждением получения. </w:t>
      </w:r>
    </w:p>
    <w:p w:rsidR="00B8268C" w:rsidRPr="00BC6FB9" w:rsidRDefault="00191838" w:rsidP="00F207F0">
      <w:pPr>
        <w:rPr>
          <w:highlight w:val="yellow"/>
        </w:rPr>
      </w:pPr>
      <w:r w:rsidRPr="00191838">
        <w:t>Исполнитель обязан представить готовый проект к согласованной обеими сторонами дате, указанной в договоре на разработку интернет-ресурса</w:t>
      </w:r>
      <w:r w:rsidR="00B8268C" w:rsidRPr="00191838">
        <w:t>.</w:t>
      </w:r>
    </w:p>
    <w:p w:rsidR="00B8268C" w:rsidRPr="00BC6FB9" w:rsidRDefault="00B8268C" w:rsidP="00F207F0">
      <w:pPr>
        <w:pStyle w:val="1"/>
        <w:rPr>
          <w:highlight w:val="yellow"/>
        </w:rPr>
      </w:pPr>
      <w:bookmarkStart w:id="33" w:name="_Toc124487818"/>
      <w:bookmarkStart w:id="34" w:name="_Toc126082123"/>
      <w:bookmarkStart w:id="35" w:name="_Toc188277364"/>
      <w:bookmarkStart w:id="36" w:name="_Toc220133687"/>
      <w:r w:rsidRPr="00BC6FB9">
        <w:rPr>
          <w:highlight w:val="yellow"/>
        </w:rPr>
        <w:br w:type="page"/>
      </w:r>
      <w:bookmarkStart w:id="37" w:name="_Toc297804308"/>
      <w:r w:rsidRPr="003022A7">
        <w:lastRenderedPageBreak/>
        <w:t xml:space="preserve">2.5 </w:t>
      </w:r>
      <w:bookmarkEnd w:id="33"/>
      <w:bookmarkEnd w:id="34"/>
      <w:bookmarkEnd w:id="35"/>
      <w:bookmarkEnd w:id="36"/>
      <w:bookmarkEnd w:id="37"/>
      <w:r w:rsidR="003022A7" w:rsidRPr="003022A7">
        <w:t>Процедура контроля и приемки работ</w:t>
      </w:r>
    </w:p>
    <w:p w:rsidR="00B8268C" w:rsidRPr="00BC6FB9" w:rsidRDefault="00B8268C" w:rsidP="00F207F0">
      <w:pPr>
        <w:rPr>
          <w:highlight w:val="yellow"/>
          <w:lang w:eastAsia="en-US"/>
        </w:rPr>
      </w:pPr>
    </w:p>
    <w:p w:rsidR="00B8268C" w:rsidRDefault="00D73A2D" w:rsidP="00F207F0">
      <w:r w:rsidRPr="00D73A2D">
        <w:t>ПП принимается после завершения всех работ исполнителем. Он должен пройти следующие ключевые этапы испытаний</w:t>
      </w:r>
      <w:r w:rsidR="00B8268C" w:rsidRPr="00D73A2D">
        <w:t>:</w:t>
      </w:r>
    </w:p>
    <w:p w:rsidR="003B0A91" w:rsidRDefault="003B0A91" w:rsidP="00F207F0">
      <w:r>
        <w:t>1.</w:t>
      </w:r>
      <w:r>
        <w:tab/>
        <w:t>Предварительные испытания;</w:t>
      </w:r>
    </w:p>
    <w:p w:rsidR="003B0A91" w:rsidRDefault="003B0A91" w:rsidP="00F207F0">
      <w:r>
        <w:t>2.</w:t>
      </w:r>
      <w:r>
        <w:tab/>
        <w:t>Опытная эксплуатация;</w:t>
      </w:r>
    </w:p>
    <w:p w:rsidR="003B0A91" w:rsidRPr="00D73A2D" w:rsidRDefault="003B0A91" w:rsidP="00F207F0">
      <w:r>
        <w:t>3.</w:t>
      </w:r>
      <w:r>
        <w:tab/>
        <w:t>Приемочные испытания.</w:t>
      </w:r>
    </w:p>
    <w:p w:rsidR="00B8268C" w:rsidRPr="00BC6FB9" w:rsidRDefault="00D73A2D" w:rsidP="00F207F0">
      <w:pPr>
        <w:rPr>
          <w:highlight w:val="yellow"/>
        </w:rPr>
      </w:pPr>
      <w:r w:rsidRPr="00D73A2D">
        <w:t>Испытание программного продукта должно проводиться через тестирование с целью обнаружения потенциальных ошибок и недостатков. Оцениваются функциональность программного обеспечения и его соответствие требованиям, изложенным в документе "Техническое задание". Предварительные испытания завершаются составлением акта приемки для опытной эксплуатации.</w:t>
      </w:r>
    </w:p>
    <w:p w:rsidR="00D73A2D" w:rsidRDefault="00D73A2D" w:rsidP="00F207F0">
      <w:r>
        <w:t>Опытная эксплуатация осуществляется для оценки технологичности внедренного процесса, проверки работы системы в целом, а также корректности выполнения поставленных задач и реализованных функций.</w:t>
      </w:r>
    </w:p>
    <w:p w:rsidR="00D73A2D" w:rsidRDefault="00D73A2D" w:rsidP="00F207F0">
      <w:r>
        <w:t>Данная эксплуатация должна проводиться с использованием полного объема реальных данных, которые могут быть загружены из существующей системы или введены вручную через разработанный интерфейс. В ходе опытной эксплуатации необходимо вести журнал, в котором будут фиксироваться результаты выполненных работ, замечания по функционированию программного обеспечения и предложения по его улучшению.</w:t>
      </w:r>
    </w:p>
    <w:p w:rsidR="00001510" w:rsidRDefault="00D73A2D" w:rsidP="00F207F0">
      <w:r w:rsidRPr="00D73A2D">
        <w:t>В ходе опытной эксплуатации разработчики вносят изменения в программное обеспечение на основе полученных замечаний и предложений, а также утверждают техническую документацию. Результаты опытной эксплуатации фикс</w:t>
      </w:r>
      <w:r w:rsidR="00001510">
        <w:t>ируются в акте о её завершении.</w:t>
      </w:r>
    </w:p>
    <w:p w:rsidR="00D73A2D" w:rsidRDefault="00D73A2D" w:rsidP="00F207F0">
      <w:r w:rsidRPr="00D73A2D">
        <w:t xml:space="preserve">Решение о переводе системы в постоянную эксплуатацию принимает комиссия, назначаемая распоряжением о проведении приемочных испытаний. Комиссии предоставляется доработанное программное обеспечение (включая </w:t>
      </w:r>
      <w:r w:rsidRPr="00D73A2D">
        <w:lastRenderedPageBreak/>
        <w:t xml:space="preserve">программы и документацию), скорректированное по итогам опытной эксплуатации. Комиссия проверяет полноту выполненных доработок, а также комплектность и качество технической документации. На основании анализа выполненных работ и журнала опытной эксплуатации комиссия принимает решение о допуске системы к постоянной эксплуатации. </w:t>
      </w:r>
    </w:p>
    <w:p w:rsidR="00B8268C" w:rsidRPr="00BC6FB9" w:rsidRDefault="00D73A2D" w:rsidP="00F207F0">
      <w:pPr>
        <w:rPr>
          <w:highlight w:val="yellow"/>
        </w:rPr>
      </w:pPr>
      <w:r w:rsidRPr="00D73A2D">
        <w:t>На заключительном этапе стороны подписывают акт сдачи-приёмки работ по договору, и исполнитель передаёт заказчику всю необходимую электронную информацию и техническую документацию.</w:t>
      </w:r>
    </w:p>
    <w:p w:rsidR="00B8268C" w:rsidRPr="00BC6FB9" w:rsidRDefault="00B8268C" w:rsidP="00F207F0">
      <w:pPr>
        <w:pStyle w:val="1"/>
        <w:rPr>
          <w:highlight w:val="yellow"/>
        </w:rPr>
      </w:pPr>
      <w:bookmarkStart w:id="38" w:name="_Toc220133690"/>
      <w:r w:rsidRPr="00BC6FB9">
        <w:rPr>
          <w:highlight w:val="yellow"/>
        </w:rPr>
        <w:br w:type="page"/>
      </w:r>
      <w:bookmarkStart w:id="39" w:name="_Toc297804309"/>
      <w:r w:rsidRPr="00001510">
        <w:lastRenderedPageBreak/>
        <w:t xml:space="preserve">3. </w:t>
      </w:r>
      <w:bookmarkEnd w:id="39"/>
      <w:r w:rsidR="00001510" w:rsidRPr="00001510">
        <w:t>Раздел проекта</w:t>
      </w:r>
    </w:p>
    <w:p w:rsidR="00B8268C" w:rsidRPr="00BC6FB9" w:rsidRDefault="00B8268C" w:rsidP="00F207F0">
      <w:pPr>
        <w:rPr>
          <w:highlight w:val="yellow"/>
          <w:lang w:eastAsia="en-US"/>
        </w:rPr>
      </w:pPr>
    </w:p>
    <w:p w:rsidR="00B8268C" w:rsidRPr="00BC6FB9" w:rsidRDefault="00B8268C" w:rsidP="00F207F0">
      <w:pPr>
        <w:pStyle w:val="1"/>
        <w:rPr>
          <w:highlight w:val="yellow"/>
        </w:rPr>
      </w:pPr>
      <w:bookmarkStart w:id="40" w:name="_Toc297804310"/>
      <w:r w:rsidRPr="00001510">
        <w:t xml:space="preserve">3.1 </w:t>
      </w:r>
      <w:bookmarkEnd w:id="40"/>
      <w:r w:rsidR="00001510" w:rsidRPr="00001510">
        <w:t>Технология гипертекста — язык HTML</w:t>
      </w:r>
    </w:p>
    <w:p w:rsidR="00B8268C" w:rsidRPr="00BC6FB9" w:rsidRDefault="00B8268C" w:rsidP="00F207F0">
      <w:pPr>
        <w:rPr>
          <w:highlight w:val="yellow"/>
          <w:lang w:eastAsia="en-US"/>
        </w:rPr>
      </w:pPr>
    </w:p>
    <w:p w:rsidR="005D00BE" w:rsidRDefault="005D00BE" w:rsidP="00F207F0">
      <w:r>
        <w:t>Язык разметки HTML является основным стандартом для создания электронных документов, размещаемых в Интернете. HTML не является языком программирования; его основная функция заключается в разметке текстовых документов, то есть в форматировании текста.</w:t>
      </w:r>
    </w:p>
    <w:p w:rsidR="005D00BE" w:rsidRDefault="005D00BE" w:rsidP="00F207F0">
      <w:r>
        <w:t>HTML-документ представляет собой текстовый файл с расширением .html. Он содержит текстовую информацию, которая отображается в окне браузера, а также стандартные команды, называемые тегами.</w:t>
      </w:r>
    </w:p>
    <w:p w:rsidR="005D00BE" w:rsidRDefault="005D00BE" w:rsidP="00F207F0">
      <w:r>
        <w:t>Некоторые теги предназначены для форматирования текста и указывают браузеру, как должен выглядеть тот или иной элемент, например, заголовок, подзаголовок или основной текст. Другие теги используются для вставки графики, аудио и видео. Однако возможности HTML довольно ограничены.</w:t>
      </w:r>
    </w:p>
    <w:p w:rsidR="00B8268C" w:rsidRPr="00057D0E" w:rsidRDefault="00057D0E" w:rsidP="00F207F0">
      <w:r w:rsidRPr="00057D0E">
        <w:t>Для обеспечения более гибких и разнообразных способов оформления элементов веб-страницы была создана технология CSS (Cascading Style Sheets — каскадные таблицы стилей). CSS расширяет возможности HTML в управлении отображением элементов веб-страниц на любых устройствах, которые могут использоваться посетителями для взаимодействия с информацией в сети WWW. Кроме того, эта технология значительно упрощает процесс редактирования как отдельных документов, так и всего ресурса в целом</w:t>
      </w:r>
      <w:r>
        <w:t>.</w:t>
      </w:r>
    </w:p>
    <w:p w:rsidR="005D00BE" w:rsidRPr="005D00BE" w:rsidRDefault="005D00BE" w:rsidP="00F207F0">
      <w:pPr>
        <w:rPr>
          <w:highlight w:val="yellow"/>
        </w:rPr>
      </w:pPr>
    </w:p>
    <w:p w:rsidR="00B8268C" w:rsidRPr="00BC6FB9" w:rsidRDefault="00B8268C" w:rsidP="00F207F0">
      <w:pPr>
        <w:pStyle w:val="1"/>
        <w:rPr>
          <w:highlight w:val="yellow"/>
        </w:rPr>
      </w:pPr>
      <w:bookmarkStart w:id="41" w:name="_Toc297804311"/>
      <w:r w:rsidRPr="00693C28">
        <w:t xml:space="preserve">3.2 </w:t>
      </w:r>
      <w:bookmarkStart w:id="42" w:name="_Toc220133691"/>
      <w:bookmarkEnd w:id="38"/>
      <w:bookmarkEnd w:id="41"/>
      <w:r w:rsidR="00693C28" w:rsidRPr="00693C28">
        <w:t>Проектирование структуры и архитектуры программного продукта</w:t>
      </w:r>
    </w:p>
    <w:p w:rsidR="00B8268C" w:rsidRPr="00BC6FB9" w:rsidRDefault="00B8268C" w:rsidP="00F207F0">
      <w:pPr>
        <w:rPr>
          <w:highlight w:val="yellow"/>
          <w:lang w:eastAsia="en-US"/>
        </w:rPr>
      </w:pPr>
    </w:p>
    <w:p w:rsidR="00B8268C" w:rsidRPr="00693C28" w:rsidRDefault="00B8268C" w:rsidP="00F207F0">
      <w:pPr>
        <w:pStyle w:val="1"/>
      </w:pPr>
      <w:bookmarkStart w:id="43" w:name="_Toc297804312"/>
      <w:r w:rsidRPr="00693C28">
        <w:t>3.2.1 Декомпозиция задачи</w:t>
      </w:r>
      <w:bookmarkEnd w:id="42"/>
      <w:bookmarkEnd w:id="43"/>
    </w:p>
    <w:p w:rsidR="004E340D" w:rsidRDefault="004E340D" w:rsidP="00F207F0">
      <w:bookmarkStart w:id="44" w:name="_Toc220133692"/>
      <w:r>
        <w:t xml:space="preserve">Цель декомпозиции заключается в выявлении модулей и процедур низшего уровня, на основе которых можно создать функциональную систему, </w:t>
      </w:r>
      <w:r>
        <w:lastRenderedPageBreak/>
        <w:t>максимально использующую принцип сборки программ из готовых компонентов. Этот подход соответствует общей концепции современных технологий программирования.</w:t>
      </w:r>
    </w:p>
    <w:p w:rsidR="00B8268C" w:rsidRDefault="004E340D" w:rsidP="00F207F0">
      <w:r>
        <w:t>Структурирование программ осуществляется прежде всего для упрощения разработки, программирования, отладки и внесения изменений в программный продукт.</w:t>
      </w:r>
    </w:p>
    <w:p w:rsidR="004E340D" w:rsidRPr="00BC6FB9" w:rsidRDefault="004E340D" w:rsidP="00F207F0">
      <w:pPr>
        <w:rPr>
          <w:highlight w:val="yellow"/>
        </w:rPr>
      </w:pPr>
    </w:p>
    <w:p w:rsidR="00B8268C" w:rsidRPr="0041060E" w:rsidRDefault="00B8268C" w:rsidP="00F207F0">
      <w:pPr>
        <w:pStyle w:val="1"/>
      </w:pPr>
      <w:bookmarkStart w:id="45" w:name="_Toc297804313"/>
      <w:r w:rsidRPr="0041060E">
        <w:t>3.2.2 Определение взаимосвязей между модулями и разделами</w:t>
      </w:r>
      <w:bookmarkEnd w:id="44"/>
      <w:bookmarkEnd w:id="45"/>
    </w:p>
    <w:p w:rsidR="00B8268C" w:rsidRPr="00BC6FB9" w:rsidRDefault="0041060E" w:rsidP="00F207F0">
      <w:pPr>
        <w:rPr>
          <w:highlight w:val="yellow"/>
        </w:rPr>
      </w:pPr>
      <w:r w:rsidRPr="0041060E">
        <w:t>Связь между модулями будет осуществляться через гиперссылки. Гиперссылки представляют собой соединения, которые направляют от одной веб-страницы к другой. Они создаются с использованием специального парного тега &lt;a&gt; и имеют следующий формат: &lt;A HREF=". /about.html</w:t>
      </w:r>
      <w:r w:rsidR="002D3390" w:rsidRPr="0041060E">
        <w:t>»&gt; Страница</w:t>
      </w:r>
      <w:r w:rsidRPr="0041060E">
        <w:t xml:space="preserve"> N125&lt;/A&gt;. Тег &lt;a&gt; включает атрибут href, который указывает интернет-адрес страницы, на которую будет осуществлен переход при нажатии на гиперссылку. Этот атрибут обязательно должен присутствовать в каждом теге &lt;a&gt;, который определяет гиперссылку.</w:t>
      </w:r>
    </w:p>
    <w:p w:rsidR="00B8268C" w:rsidRPr="00BC6FB9" w:rsidRDefault="00B8268C" w:rsidP="00F207F0">
      <w:pPr>
        <w:pStyle w:val="1"/>
        <w:rPr>
          <w:highlight w:val="yellow"/>
        </w:rPr>
      </w:pPr>
      <w:bookmarkStart w:id="46" w:name="_Toc220133693"/>
    </w:p>
    <w:p w:rsidR="00B8268C" w:rsidRPr="00BC6FB9" w:rsidRDefault="00380CD5" w:rsidP="00F207F0">
      <w:pPr>
        <w:pStyle w:val="1"/>
        <w:rPr>
          <w:highlight w:val="yellow"/>
        </w:rPr>
      </w:pPr>
      <w:bookmarkStart w:id="47" w:name="_Toc297804314"/>
      <w:r>
        <w:t>3.3</w:t>
      </w:r>
      <w:r w:rsidR="00B8268C" w:rsidRPr="0041060E">
        <w:t xml:space="preserve"> </w:t>
      </w:r>
      <w:bookmarkEnd w:id="47"/>
      <w:r w:rsidR="0041060E" w:rsidRPr="0041060E">
        <w:t>Инструменты для создания веб-страниц</w:t>
      </w:r>
    </w:p>
    <w:p w:rsidR="00B8268C" w:rsidRPr="00BC6FB9" w:rsidRDefault="00B8268C" w:rsidP="00F207F0">
      <w:pPr>
        <w:rPr>
          <w:highlight w:val="yellow"/>
          <w:lang w:eastAsia="en-US"/>
        </w:rPr>
      </w:pPr>
    </w:p>
    <w:p w:rsidR="003402A2" w:rsidRPr="003402A2" w:rsidRDefault="003402A2" w:rsidP="00F207F0">
      <w:r w:rsidRPr="003402A2">
        <w:rPr>
          <w:lang w:val="en-US"/>
        </w:rPr>
        <w:t>Web</w:t>
      </w:r>
      <w:r w:rsidRPr="003402A2">
        <w:t>-страницу можно создать с помощью простого текстового редактора, такого как Блокнот (</w:t>
      </w:r>
      <w:r w:rsidRPr="003402A2">
        <w:rPr>
          <w:lang w:val="en-US"/>
        </w:rPr>
        <w:t>Notepad</w:t>
      </w:r>
      <w:r w:rsidRPr="003402A2">
        <w:t xml:space="preserve">), используя язык разметки </w:t>
      </w:r>
      <w:r w:rsidRPr="003402A2">
        <w:rPr>
          <w:lang w:val="en-US"/>
        </w:rPr>
        <w:t>HTML</w:t>
      </w:r>
      <w:r w:rsidRPr="003402A2">
        <w:t xml:space="preserve">. Этот метод </w:t>
      </w:r>
      <w:r>
        <w:t>называется ручным кодированием.</w:t>
      </w:r>
    </w:p>
    <w:p w:rsidR="003402A2" w:rsidRPr="003402A2" w:rsidRDefault="003402A2" w:rsidP="00F207F0">
      <w:r w:rsidRPr="003402A2">
        <w:t>Существует и другой способ — использование специализированных програм</w:t>
      </w:r>
      <w:r>
        <w:t>м, известных как веб-редакторы.</w:t>
      </w:r>
    </w:p>
    <w:p w:rsidR="003402A2" w:rsidRPr="003402A2" w:rsidRDefault="003402A2" w:rsidP="00F207F0">
      <w:r w:rsidRPr="003402A2">
        <w:t>Веб-редакт</w:t>
      </w:r>
      <w:r>
        <w:t>оры делятся на несколько типов:</w:t>
      </w:r>
    </w:p>
    <w:p w:rsidR="003402A2" w:rsidRPr="003402A2" w:rsidRDefault="003402A2" w:rsidP="00F207F0">
      <w:r w:rsidRPr="003402A2">
        <w:t xml:space="preserve">1. </w:t>
      </w:r>
      <w:r w:rsidR="00CB646F" w:rsidRPr="003402A2">
        <w:t>Не визуальные</w:t>
      </w:r>
      <w:r w:rsidRPr="003402A2">
        <w:t xml:space="preserve"> редакторы — они работают непосредственно с кодом, обеспечивая быстрый ввод тегов, подсветку синтаксиса и проверку корректности ссылок.</w:t>
      </w:r>
    </w:p>
    <w:p w:rsidR="003402A2" w:rsidRDefault="003402A2" w:rsidP="00F207F0">
      <w:r w:rsidRPr="003402A2">
        <w:lastRenderedPageBreak/>
        <w:t>2. Визуальные редакторы — позволяют работать с графическим представлением элементов страницы, такими как текст, изображения и таблицы.</w:t>
      </w:r>
    </w:p>
    <w:p w:rsidR="003402A2" w:rsidRDefault="003402A2" w:rsidP="00F207F0">
      <w:r>
        <w:t xml:space="preserve">Существуют программы, которые объединяют удобные функции HTML-редакторов с возможностью предварительного просмотра веб-страницы в визуальном редакторе. Такие редакторы называются гибридными. Одним из примеров такого редактора является программа Dreamweaver. </w:t>
      </w:r>
    </w:p>
    <w:p w:rsidR="00B8268C" w:rsidRPr="00BC6FB9" w:rsidRDefault="003402A2" w:rsidP="00F207F0">
      <w:pPr>
        <w:rPr>
          <w:highlight w:val="yellow"/>
        </w:rPr>
      </w:pPr>
      <w:r>
        <w:t>Программное обеспечение Adobe Dreamweaver предоставляет дизайнерам и разработчикам возможность создавать веб-сайты профессионального уровня, соответствующие отраслевым стандартам. Оно поддерживает визуальный дизайн и редактирование кода, разработку страниц для систем управления контентом, а также обеспечивает точное тестирование совместимости с различными браузерами.</w:t>
      </w:r>
    </w:p>
    <w:p w:rsidR="00B8268C" w:rsidRPr="00BC6FB9" w:rsidRDefault="00B8268C" w:rsidP="00F207F0">
      <w:pPr>
        <w:pStyle w:val="1"/>
        <w:rPr>
          <w:highlight w:val="yellow"/>
        </w:rPr>
      </w:pPr>
    </w:p>
    <w:p w:rsidR="00B8268C" w:rsidRPr="00380CD5" w:rsidRDefault="00380CD5" w:rsidP="00F207F0">
      <w:pPr>
        <w:pStyle w:val="1"/>
      </w:pPr>
      <w:bookmarkStart w:id="48" w:name="_Toc297804315"/>
      <w:r w:rsidRPr="00380CD5">
        <w:t>3.4</w:t>
      </w:r>
      <w:r w:rsidR="00B8268C" w:rsidRPr="00380CD5">
        <w:t xml:space="preserve"> Проектирование пользовательского интерфейса</w:t>
      </w:r>
      <w:bookmarkStart w:id="49" w:name="_Toc220133695"/>
      <w:bookmarkEnd w:id="46"/>
      <w:bookmarkEnd w:id="48"/>
    </w:p>
    <w:p w:rsidR="00B8268C" w:rsidRPr="00BC6FB9" w:rsidRDefault="00B8268C" w:rsidP="00F207F0">
      <w:pPr>
        <w:rPr>
          <w:highlight w:val="yellow"/>
          <w:lang w:eastAsia="en-US"/>
        </w:rPr>
      </w:pPr>
    </w:p>
    <w:bookmarkEnd w:id="49"/>
    <w:p w:rsidR="00B8268C" w:rsidRPr="00BC6FB9" w:rsidRDefault="00380CD5" w:rsidP="00F207F0">
      <w:pPr>
        <w:rPr>
          <w:highlight w:val="yellow"/>
        </w:rPr>
      </w:pPr>
      <w:r w:rsidRPr="00380CD5">
        <w:t>Проектирование пользовательского интерфейса является ключевым этапом в создании интернет-приложений. Качество навигационной концепции влияет на множество критически важных аспектов, которые необходимо учесть. К числу основных можно отнести следующие:</w:t>
      </w:r>
    </w:p>
    <w:p w:rsidR="00B8268C" w:rsidRPr="00423F6B" w:rsidRDefault="00B8268C" w:rsidP="00F207F0">
      <w:pPr>
        <w:pStyle w:val="aff2"/>
        <w:numPr>
          <w:ilvl w:val="0"/>
          <w:numId w:val="1"/>
        </w:numPr>
      </w:pPr>
      <w:r w:rsidRPr="00423F6B">
        <w:t>Удобная и интуитивно понятная навигация по сайту</w:t>
      </w:r>
      <w:r w:rsidR="00423F6B" w:rsidRPr="00423F6B">
        <w:t>;</w:t>
      </w:r>
    </w:p>
    <w:p w:rsidR="00B8268C" w:rsidRPr="00423F6B" w:rsidRDefault="00423F6B" w:rsidP="00F207F0">
      <w:pPr>
        <w:pStyle w:val="aff2"/>
        <w:numPr>
          <w:ilvl w:val="0"/>
          <w:numId w:val="1"/>
        </w:numPr>
      </w:pPr>
      <w:r w:rsidRPr="00423F6B">
        <w:t>Легкость в поиске нужной информации;</w:t>
      </w:r>
    </w:p>
    <w:p w:rsidR="00B8268C" w:rsidRPr="00423F6B" w:rsidRDefault="00423F6B" w:rsidP="00F207F0">
      <w:pPr>
        <w:pStyle w:val="aff2"/>
        <w:numPr>
          <w:ilvl w:val="0"/>
          <w:numId w:val="1"/>
        </w:numPr>
      </w:pPr>
      <w:r w:rsidRPr="00423F6B">
        <w:t>Выделение важных рабочих областей для пользователя;</w:t>
      </w:r>
    </w:p>
    <w:p w:rsidR="00B8268C" w:rsidRPr="00423F6B" w:rsidRDefault="00423F6B" w:rsidP="00F207F0">
      <w:pPr>
        <w:pStyle w:val="aff2"/>
        <w:numPr>
          <w:ilvl w:val="0"/>
          <w:numId w:val="1"/>
        </w:numPr>
      </w:pPr>
      <w:r w:rsidRPr="00423F6B">
        <w:t>Простота восприятия представленных данных</w:t>
      </w:r>
      <w:r w:rsidR="00380CD5" w:rsidRPr="00423F6B">
        <w:t>.</w:t>
      </w:r>
    </w:p>
    <w:p w:rsidR="00B8268C" w:rsidRPr="00BC6FB9" w:rsidRDefault="00B8268C" w:rsidP="00F207F0">
      <w:pPr>
        <w:pStyle w:val="1"/>
        <w:rPr>
          <w:highlight w:val="yellow"/>
        </w:rPr>
      </w:pPr>
    </w:p>
    <w:p w:rsidR="00B8268C" w:rsidRPr="00BC6FB9" w:rsidRDefault="00423F6B" w:rsidP="00F207F0">
      <w:pPr>
        <w:pStyle w:val="1"/>
        <w:rPr>
          <w:highlight w:val="yellow"/>
        </w:rPr>
      </w:pPr>
      <w:bookmarkStart w:id="50" w:name="_Toc297804316"/>
      <w:r w:rsidRPr="00423F6B">
        <w:t>3.5</w:t>
      </w:r>
      <w:r w:rsidR="00B8268C" w:rsidRPr="00423F6B">
        <w:t xml:space="preserve"> </w:t>
      </w:r>
      <w:bookmarkEnd w:id="50"/>
      <w:r w:rsidRPr="00423F6B">
        <w:t>Разработка визуального дизайна</w:t>
      </w:r>
    </w:p>
    <w:p w:rsidR="00B8268C" w:rsidRPr="00BC6FB9" w:rsidRDefault="00B8268C" w:rsidP="00F207F0">
      <w:pPr>
        <w:rPr>
          <w:highlight w:val="yellow"/>
          <w:lang w:eastAsia="en-US"/>
        </w:rPr>
      </w:pPr>
    </w:p>
    <w:p w:rsidR="00B8268C" w:rsidRPr="00BC6FB9" w:rsidRDefault="00307278" w:rsidP="00F207F0">
      <w:pPr>
        <w:rPr>
          <w:highlight w:val="yellow"/>
        </w:rPr>
      </w:pPr>
      <w:r w:rsidRPr="00307278">
        <w:t xml:space="preserve">Среди графических редакторов можно выделить мощные профессиональные программы, такие как Adobe Photoshop, Adobe Illustrator, 3D Studio и CorelDraw. Эти программы являются довольно объемными и </w:t>
      </w:r>
      <w:r w:rsidRPr="00307278">
        <w:lastRenderedPageBreak/>
        <w:t>предлагают множество вспомогательных инструментов и эффектов, что делает их графическими пакетами. Существуют также более простые и компактные редакторы, такие как Paintshop Pro, Photofinish и Paint, входящий в состав Windows. Графические редакторы делятся на два типа: растровые (например, Adobe Photoshop, Paintshop, Paint, GIMP), которые создают изображения, основываясь на пикселях, каждому из которых присвоены цвет и яркость, и векторные, которые рисуют целые линии — дуги и отрезки, представляя сложные формы как комбинацию таких элементов.</w:t>
      </w:r>
    </w:p>
    <w:p w:rsidR="00C71E2D" w:rsidRDefault="00C71E2D" w:rsidP="00F207F0">
      <w:r>
        <w:t xml:space="preserve">GIMP (GNU Image Manipulation Program) — это растровый графический редактор, предназначенный для создания и редактирования растровой графики, с частичной поддержкой векторной графики. Проект был основан в 1995 году Спенсером Кимбеллом и Питером Маттисом в рамках дипломной работы и в настоящее время поддерживается группой добровольцев. </w:t>
      </w:r>
    </w:p>
    <w:p w:rsidR="00B8268C" w:rsidRPr="00BC6FB9" w:rsidRDefault="00C71E2D" w:rsidP="00F207F0">
      <w:pPr>
        <w:rPr>
          <w:highlight w:val="yellow"/>
        </w:rPr>
      </w:pPr>
      <w:r>
        <w:t>С помощью GIMP можно выполнять различные задачи, такие как создание графики и логотипов, изменение размеров и обрезка фотографий, раскрашивание, комбинирование изображений с использованием слоёв, а также ретуширование и конвертация изображений в разные форматы.</w:t>
      </w:r>
    </w:p>
    <w:p w:rsidR="00B8268C" w:rsidRPr="00BC6FB9" w:rsidRDefault="00C71E2D" w:rsidP="00F207F0">
      <w:pPr>
        <w:rPr>
          <w:highlight w:val="yellow"/>
        </w:rPr>
      </w:pPr>
      <w:r w:rsidRPr="00C71E2D">
        <w:t>Графический редактор CorelDRAW предназначен для работы с векторной графикой и занимает лидирующие позиции среди аналогичных программ. Его популярность обусловлена широким набором инструментов для создания и редактирования графических изображений, интуитивно понятным интерфейсом и высоким качеством получаемых результатов. CorelDRAW особенно удобен для создания иллюстраций, состоящих из множества рисунков, фотографий и текстов. В пакет CorelDRAW также входит редактор растровой графики Corel Photo-Paint. Интерфейсы обеих программ схожи, а их функциональные возможности прекрасно дополняют друг друга. С помощью этих двух программ можно выполнить практически любую, даже самую сложную, графическую задачу.</w:t>
      </w:r>
    </w:p>
    <w:p w:rsidR="0082624E" w:rsidRDefault="0082624E" w:rsidP="00F207F0">
      <w:r w:rsidRPr="0082624E">
        <w:t xml:space="preserve">Одним из графических редакторов, предназначенных для создания растровых изображений, является Adobe Photoshop — программа, </w:t>
      </w:r>
      <w:r w:rsidRPr="0082624E">
        <w:lastRenderedPageBreak/>
        <w:t>разработанная компанией Adobe Systems. Этот продукт занимает лидирующие позиции на рынке коммерческих средств редактирования растровой графики и является наиболее известным предложением компании Adobe. Важным преимуществом Adobe Photoshop по сравнению с конкурентами является автоматизация множества рутинных задач, что позволяет создавать сложные изображения в кратчайшие сроки.</w:t>
      </w:r>
    </w:p>
    <w:p w:rsidR="00B8268C" w:rsidRPr="007B6E2F" w:rsidRDefault="00B8268C" w:rsidP="00F207F0">
      <w:pPr>
        <w:pStyle w:val="1"/>
      </w:pPr>
      <w:bookmarkStart w:id="51" w:name="_Toc220133697"/>
      <w:r w:rsidRPr="00BC6FB9">
        <w:rPr>
          <w:highlight w:val="yellow"/>
        </w:rPr>
        <w:br w:type="page"/>
      </w:r>
      <w:bookmarkStart w:id="52" w:name="_Toc297804317"/>
      <w:r w:rsidRPr="007B6E2F">
        <w:lastRenderedPageBreak/>
        <w:t>4. Специальный раздел</w:t>
      </w:r>
      <w:bookmarkStart w:id="53" w:name="_Toc220133698"/>
      <w:bookmarkEnd w:id="51"/>
      <w:bookmarkEnd w:id="52"/>
    </w:p>
    <w:p w:rsidR="00B8268C" w:rsidRPr="007B6E2F" w:rsidRDefault="00B8268C" w:rsidP="00F207F0">
      <w:pPr>
        <w:rPr>
          <w:lang w:eastAsia="en-US"/>
        </w:rPr>
      </w:pPr>
    </w:p>
    <w:p w:rsidR="00B8268C" w:rsidRPr="007B6E2F" w:rsidRDefault="00B8268C" w:rsidP="00F207F0">
      <w:pPr>
        <w:pStyle w:val="1"/>
      </w:pPr>
      <w:bookmarkStart w:id="54" w:name="_Toc297804318"/>
      <w:r w:rsidRPr="007B6E2F">
        <w:t>4.1 Технический раздел</w:t>
      </w:r>
      <w:bookmarkEnd w:id="54"/>
    </w:p>
    <w:p w:rsidR="00B8268C" w:rsidRPr="007B6E2F" w:rsidRDefault="00B8268C" w:rsidP="00F207F0">
      <w:bookmarkStart w:id="55" w:name="_Toc220133699"/>
      <w:bookmarkEnd w:id="53"/>
    </w:p>
    <w:p w:rsidR="00B8268C" w:rsidRPr="007B6E2F" w:rsidRDefault="00B8268C" w:rsidP="00F207F0">
      <w:pPr>
        <w:pStyle w:val="1"/>
      </w:pPr>
      <w:bookmarkStart w:id="56" w:name="_Toc297804319"/>
      <w:r w:rsidRPr="007B6E2F">
        <w:t xml:space="preserve">4.1.1 </w:t>
      </w:r>
      <w:bookmarkEnd w:id="55"/>
      <w:bookmarkEnd w:id="56"/>
      <w:r w:rsidR="007B6E2F" w:rsidRPr="007B6E2F">
        <w:t>Характеристика проекта</w:t>
      </w:r>
    </w:p>
    <w:p w:rsidR="00B8268C" w:rsidRPr="00E97CBC" w:rsidRDefault="007B6E2F" w:rsidP="00F207F0">
      <w:r w:rsidRPr="007B6E2F">
        <w:t xml:space="preserve">Проект представляет собой систему управления базами данных и набор скриптов, которые позволяют выполнять выборку, анализ и вывод информации из базы данных, а также вводить необходимую информацию </w:t>
      </w:r>
      <w:r w:rsidRPr="00E97CBC">
        <w:t>клиентом (пользователем) для оформления заказа.</w:t>
      </w:r>
    </w:p>
    <w:p w:rsidR="00B8268C" w:rsidRDefault="00E97CBC" w:rsidP="00F207F0">
      <w:r w:rsidRPr="00E97CBC">
        <w:t>В общем, проект включает в себя</w:t>
      </w:r>
      <w:r w:rsidR="00B8268C" w:rsidRPr="00E97CBC">
        <w:t>:</w:t>
      </w:r>
    </w:p>
    <w:p w:rsidR="00023A1B" w:rsidRPr="00E97CBC" w:rsidRDefault="00023A1B" w:rsidP="00F207F0">
      <w:pPr>
        <w:pStyle w:val="aff2"/>
        <w:numPr>
          <w:ilvl w:val="0"/>
          <w:numId w:val="2"/>
        </w:numPr>
      </w:pPr>
      <w:r w:rsidRPr="00E97CBC">
        <w:t>источники данных — базы данных, таблицы и запросы;</w:t>
      </w:r>
    </w:p>
    <w:p w:rsidR="00023A1B" w:rsidRPr="00E97CBC" w:rsidRDefault="00023A1B" w:rsidP="00F207F0">
      <w:pPr>
        <w:pStyle w:val="aff2"/>
        <w:numPr>
          <w:ilvl w:val="0"/>
          <w:numId w:val="2"/>
        </w:numPr>
      </w:pPr>
      <w:r w:rsidRPr="00E97CBC">
        <w:t>документы — формы и отчеты;</w:t>
      </w:r>
    </w:p>
    <w:p w:rsidR="00023A1B" w:rsidRPr="00E97CBC" w:rsidRDefault="00023A1B" w:rsidP="00F207F0">
      <w:pPr>
        <w:pStyle w:val="aff2"/>
        <w:numPr>
          <w:ilvl w:val="0"/>
          <w:numId w:val="2"/>
        </w:numPr>
      </w:pPr>
      <w:r w:rsidRPr="00E97CBC">
        <w:t>программы (скрипты);</w:t>
      </w:r>
    </w:p>
    <w:p w:rsidR="00023A1B" w:rsidRDefault="00023A1B" w:rsidP="00F207F0">
      <w:pPr>
        <w:pStyle w:val="aff2"/>
        <w:numPr>
          <w:ilvl w:val="0"/>
          <w:numId w:val="2"/>
        </w:numPr>
      </w:pPr>
      <w:r w:rsidRPr="00E97CBC">
        <w:t>вспомогательные HTML-файлы.</w:t>
      </w:r>
    </w:p>
    <w:p w:rsidR="00E97CBC" w:rsidRPr="00E97CBC" w:rsidRDefault="00E97CBC" w:rsidP="00F207F0"/>
    <w:p w:rsidR="00B8268C" w:rsidRPr="00BC6FB9" w:rsidRDefault="00B8268C" w:rsidP="00F207F0">
      <w:pPr>
        <w:pStyle w:val="1"/>
        <w:rPr>
          <w:highlight w:val="yellow"/>
        </w:rPr>
      </w:pPr>
      <w:bookmarkStart w:id="57" w:name="_Toc125780376"/>
      <w:bookmarkStart w:id="58" w:name="_Toc126062187"/>
      <w:bookmarkStart w:id="59" w:name="_Toc220133700"/>
      <w:bookmarkStart w:id="60" w:name="_Toc297804320"/>
      <w:r w:rsidRPr="00D73CFD">
        <w:t xml:space="preserve">4.1.2 </w:t>
      </w:r>
      <w:bookmarkEnd w:id="57"/>
      <w:bookmarkEnd w:id="58"/>
      <w:bookmarkEnd w:id="59"/>
      <w:bookmarkEnd w:id="60"/>
      <w:r w:rsidR="00D73CFD" w:rsidRPr="00D73CFD">
        <w:t>Оценка необходимых вычислительных ресурсов</w:t>
      </w:r>
    </w:p>
    <w:p w:rsidR="00D73CFD" w:rsidRDefault="00D73CFD" w:rsidP="00F207F0">
      <w:r w:rsidRPr="00D73CFD">
        <w:t>Минимальные системные требования:</w:t>
      </w:r>
    </w:p>
    <w:p w:rsidR="00023A1B" w:rsidRDefault="00023A1B" w:rsidP="00F207F0">
      <w:r>
        <w:t>1. Для сервера:</w:t>
      </w:r>
    </w:p>
    <w:p w:rsidR="00023A1B" w:rsidRDefault="00023A1B" w:rsidP="00F207F0">
      <w:r>
        <w:t>•</w:t>
      </w:r>
      <w:r>
        <w:tab/>
        <w:t>Процессор: Intel Pentium/Celeron, AMD K6, K7/Duron/Athlon и совместимые с x86, с тактовой частотой от 500 MHz;</w:t>
      </w:r>
    </w:p>
    <w:p w:rsidR="00023A1B" w:rsidRDefault="00023A1B" w:rsidP="00F207F0">
      <w:r>
        <w:t>•</w:t>
      </w:r>
      <w:r>
        <w:tab/>
        <w:t>Оперативная память: минимум 512 Mb;</w:t>
      </w:r>
    </w:p>
    <w:p w:rsidR="00023A1B" w:rsidRDefault="00023A1B" w:rsidP="00F207F0">
      <w:r>
        <w:t>•</w:t>
      </w:r>
      <w:r>
        <w:tab/>
        <w:t>Видеокарта и монитор: любые, совместимые с необходимой операционной системой; возможна работа без монитора и видеокарты (управление осуществляется удалённо);</w:t>
      </w:r>
    </w:p>
    <w:p w:rsidR="00023A1B" w:rsidRDefault="00023A1B" w:rsidP="00F207F0">
      <w:r>
        <w:t>•</w:t>
      </w:r>
      <w:r>
        <w:tab/>
        <w:t>Клавиатура и мышь: любые, совместимые с необходимой операционной системой; возможна работа без клавиатуры и мыши (управление осуществляется удалённо);</w:t>
      </w:r>
    </w:p>
    <w:p w:rsidR="00023A1B" w:rsidRDefault="00023A1B" w:rsidP="00F207F0">
      <w:r>
        <w:t>•</w:t>
      </w:r>
      <w:r>
        <w:tab/>
        <w:t>Жёсткий диск: минимум 200 Gb;</w:t>
      </w:r>
    </w:p>
    <w:p w:rsidR="00023A1B" w:rsidRDefault="00023A1B" w:rsidP="00F207F0">
      <w:r>
        <w:t>•</w:t>
      </w:r>
      <w:r>
        <w:tab/>
        <w:t>Пропускная способность канала: от 2 Mbit;</w:t>
      </w:r>
    </w:p>
    <w:p w:rsidR="00023A1B" w:rsidRDefault="00023A1B" w:rsidP="00F207F0">
      <w:r>
        <w:lastRenderedPageBreak/>
        <w:t>•</w:t>
      </w:r>
      <w:r>
        <w:tab/>
        <w:t>Операционная система: семейства UNIX (в редких случаях Windows на базе NT);</w:t>
      </w:r>
    </w:p>
    <w:p w:rsidR="00023A1B" w:rsidRDefault="00023A1B" w:rsidP="00F207F0">
      <w:pPr>
        <w:pStyle w:val="aff2"/>
        <w:numPr>
          <w:ilvl w:val="0"/>
          <w:numId w:val="6"/>
        </w:numPr>
      </w:pPr>
      <w:r>
        <w:t>Поддержка протоколов: TCP/IP (FTP, HTTP, POP3);</w:t>
      </w:r>
    </w:p>
    <w:p w:rsidR="00B8268C" w:rsidRPr="00D73CFD" w:rsidRDefault="00023A1B" w:rsidP="00F207F0">
      <w:pPr>
        <w:pStyle w:val="aff2"/>
        <w:numPr>
          <w:ilvl w:val="0"/>
          <w:numId w:val="6"/>
        </w:numPr>
      </w:pPr>
      <w:r>
        <w:t>Веб-сервер: Apache и PHP.</w:t>
      </w:r>
    </w:p>
    <w:p w:rsidR="00D73CFD" w:rsidRDefault="00D73CFD" w:rsidP="00F207F0">
      <w:r>
        <w:t>2. Для клиента:</w:t>
      </w:r>
    </w:p>
    <w:p w:rsidR="00411A06" w:rsidRDefault="00411A06" w:rsidP="00F207F0">
      <w:r>
        <w:t>•</w:t>
      </w:r>
      <w:r>
        <w:tab/>
        <w:t>Процессор: Intel Pentium/Celeron, AMD K6,</w:t>
      </w:r>
      <w:r w:rsidR="00474A0C">
        <w:t xml:space="preserve"> </w:t>
      </w:r>
      <w:r>
        <w:t>K7/Duron/Athlon и x86-совместимые с тактовой частотой от 300 MHz;</w:t>
      </w:r>
    </w:p>
    <w:p w:rsidR="00411A06" w:rsidRDefault="00411A06" w:rsidP="00F207F0">
      <w:r>
        <w:t>•</w:t>
      </w:r>
      <w:r>
        <w:tab/>
        <w:t>Память: от 128 Mb;</w:t>
      </w:r>
    </w:p>
    <w:p w:rsidR="00411A06" w:rsidRDefault="00411A06" w:rsidP="00F207F0">
      <w:r>
        <w:t>•</w:t>
      </w:r>
      <w:r>
        <w:tab/>
        <w:t>Видеоадаптер: от 8 Mb;</w:t>
      </w:r>
    </w:p>
    <w:p w:rsidR="00411A06" w:rsidRDefault="00411A06" w:rsidP="00F207F0">
      <w:r>
        <w:t>•</w:t>
      </w:r>
      <w:r>
        <w:tab/>
        <w:t>Монитор: 1024x768 и выше;</w:t>
      </w:r>
    </w:p>
    <w:p w:rsidR="00411A06" w:rsidRDefault="00411A06" w:rsidP="00F207F0">
      <w:r>
        <w:t>•</w:t>
      </w:r>
      <w:r>
        <w:tab/>
        <w:t>Клавиатура и мышь: любые, поддерживаемые требуемой ОС;</w:t>
      </w:r>
    </w:p>
    <w:p w:rsidR="00411A06" w:rsidRDefault="00411A06" w:rsidP="00F207F0">
      <w:r>
        <w:t>•</w:t>
      </w:r>
      <w:r>
        <w:tab/>
        <w:t>Жёсткий диск: от 20 Gb;</w:t>
      </w:r>
    </w:p>
    <w:p w:rsidR="00411A06" w:rsidRDefault="00411A06" w:rsidP="00F207F0">
      <w:r>
        <w:t>•</w:t>
      </w:r>
      <w:r>
        <w:tab/>
        <w:t>Пропускная способность канала: от 33,6 кбит/с;</w:t>
      </w:r>
    </w:p>
    <w:p w:rsidR="00411A06" w:rsidRDefault="00411A06" w:rsidP="00F207F0">
      <w:r>
        <w:t>•</w:t>
      </w:r>
      <w:r>
        <w:tab/>
        <w:t>ОС: любая, поддерживаемая работу со стеком протоколов TCP/IP;</w:t>
      </w:r>
    </w:p>
    <w:p w:rsidR="00D73CFD" w:rsidRDefault="00411A06" w:rsidP="00F207F0">
      <w:r>
        <w:t>Поддержка протоколов: TCP/IP (FTP, HTTP, POP3).</w:t>
      </w:r>
    </w:p>
    <w:p w:rsidR="00B8268C" w:rsidRPr="00466803" w:rsidRDefault="00B8268C" w:rsidP="00F207F0">
      <w:r w:rsidRPr="00466803">
        <w:t>Необходимое ПО:</w:t>
      </w:r>
    </w:p>
    <w:p w:rsidR="00466803" w:rsidRDefault="00466803" w:rsidP="00F207F0">
      <w:pPr>
        <w:pStyle w:val="aff2"/>
        <w:numPr>
          <w:ilvl w:val="0"/>
          <w:numId w:val="7"/>
        </w:numPr>
      </w:pPr>
      <w:r w:rsidRPr="00466803">
        <w:t>Для клиента:</w:t>
      </w:r>
    </w:p>
    <w:p w:rsidR="00411A06" w:rsidRPr="00466803" w:rsidRDefault="00411A06" w:rsidP="00F207F0">
      <w:r w:rsidRPr="00411A06">
        <w:t>•</w:t>
      </w:r>
      <w:r w:rsidRPr="00411A06">
        <w:tab/>
        <w:t>сёрфинг в сети: браузер (поддерживаемый JavaScript);</w:t>
      </w:r>
    </w:p>
    <w:p w:rsidR="00466803" w:rsidRDefault="00466803" w:rsidP="00F207F0">
      <w:pPr>
        <w:pStyle w:val="aff2"/>
        <w:numPr>
          <w:ilvl w:val="0"/>
          <w:numId w:val="7"/>
        </w:numPr>
      </w:pPr>
      <w:r w:rsidRPr="00466803">
        <w:t>Для администратора Интернет-магазина:</w:t>
      </w:r>
    </w:p>
    <w:p w:rsidR="00411A06" w:rsidRDefault="00411A06" w:rsidP="00F207F0">
      <w:r>
        <w:t>•</w:t>
      </w:r>
      <w:r>
        <w:tab/>
        <w:t>сёрфинг в сети: браузер (поддерживаемый JavaScript);</w:t>
      </w:r>
    </w:p>
    <w:p w:rsidR="00411A06" w:rsidRDefault="00411A06" w:rsidP="00F207F0">
      <w:r>
        <w:t>•</w:t>
      </w:r>
      <w:r>
        <w:tab/>
        <w:t>просмотр/редактирование документов: текстовый редактор (любой), браузер (любой);</w:t>
      </w:r>
    </w:p>
    <w:p w:rsidR="00411A06" w:rsidRDefault="00411A06" w:rsidP="00F207F0">
      <w:r>
        <w:t>•</w:t>
      </w:r>
      <w:r>
        <w:tab/>
        <w:t>отправка электронных писем: e-mail клиент (любой);</w:t>
      </w:r>
    </w:p>
    <w:p w:rsidR="00411A06" w:rsidRPr="00466803" w:rsidRDefault="00411A06" w:rsidP="00F207F0">
      <w:r>
        <w:t>доступ к серверу через FTP протокол: ftp-клиент (любой).</w:t>
      </w:r>
    </w:p>
    <w:p w:rsidR="00B8268C" w:rsidRPr="00466803" w:rsidRDefault="00B8268C" w:rsidP="00F207F0">
      <w:pPr>
        <w:pStyle w:val="aff2"/>
      </w:pPr>
    </w:p>
    <w:p w:rsidR="00B8268C" w:rsidRPr="00BC6FB9" w:rsidRDefault="00B8268C" w:rsidP="00F207F0">
      <w:pPr>
        <w:pStyle w:val="1"/>
        <w:rPr>
          <w:highlight w:val="yellow"/>
        </w:rPr>
      </w:pPr>
      <w:bookmarkStart w:id="61" w:name="_Toc125780380"/>
      <w:bookmarkStart w:id="62" w:name="_Toc126062191"/>
      <w:bookmarkStart w:id="63" w:name="_Toc220133703"/>
      <w:r w:rsidRPr="00BC6FB9">
        <w:rPr>
          <w:highlight w:val="yellow"/>
        </w:rPr>
        <w:br w:type="page"/>
      </w:r>
      <w:bookmarkStart w:id="64" w:name="_Toc297804321"/>
      <w:r w:rsidRPr="00466803">
        <w:lastRenderedPageBreak/>
        <w:t xml:space="preserve">4.1.3 </w:t>
      </w:r>
      <w:bookmarkEnd w:id="64"/>
      <w:r w:rsidR="00466803" w:rsidRPr="00466803">
        <w:t>Гостевая книга для веб-сайта</w:t>
      </w:r>
    </w:p>
    <w:bookmarkEnd w:id="61"/>
    <w:bookmarkEnd w:id="62"/>
    <w:bookmarkEnd w:id="63"/>
    <w:p w:rsidR="00466803" w:rsidRDefault="00466803" w:rsidP="00F207F0">
      <w:r w:rsidRPr="00466803">
        <w:t>Большинство серверов в сети предоставляют возможность использовать бесплатную гостевую книгу. Установить её очень легко и удобно, и для этого не нужно получать разрешение на запуск программ на сервере. Всё, что требуется, — это добавить несколько строк в HTML-код вашей страницы.</w:t>
      </w:r>
    </w:p>
    <w:p w:rsidR="00466803" w:rsidRDefault="00466803" w:rsidP="00F207F0">
      <w:r>
        <w:t>Обзор гостевых книг:</w:t>
      </w:r>
    </w:p>
    <w:p w:rsidR="00CB7028" w:rsidRDefault="00CB7028" w:rsidP="00F207F0">
      <w:r>
        <w:t xml:space="preserve">WR Lite Guest — это гостевая книга, разработанная на PHP, использующая текстовые файлы в качестве базы данных. Она предлагает минимальный набор функций, сосредоточенный на самых необходимых возможностях с низкой нагрузкой на систему. </w:t>
      </w:r>
    </w:p>
    <w:p w:rsidR="00CB7028" w:rsidRDefault="00CB7028" w:rsidP="00F207F0">
      <w:r>
        <w:t>Данная гостевая книга включает в себя все стандартные функции, характерные для подобных скриптов:</w:t>
      </w:r>
    </w:p>
    <w:p w:rsidR="00CB7028" w:rsidRDefault="00CB7028" w:rsidP="00F207F0">
      <w:r>
        <w:t>•</w:t>
      </w:r>
      <w:r>
        <w:tab/>
        <w:t>Защита от спама;</w:t>
      </w:r>
    </w:p>
    <w:p w:rsidR="00CB7028" w:rsidRDefault="00CB7028" w:rsidP="00F207F0">
      <w:r>
        <w:t>•</w:t>
      </w:r>
      <w:r>
        <w:tab/>
        <w:t>Возможность вставки смайлов;</w:t>
      </w:r>
    </w:p>
    <w:p w:rsidR="00CB7028" w:rsidRDefault="00CB7028" w:rsidP="00F207F0">
      <w:r>
        <w:t>•</w:t>
      </w:r>
      <w:r>
        <w:tab/>
        <w:t>Система антифлуда;</w:t>
      </w:r>
    </w:p>
    <w:p w:rsidR="00CB7028" w:rsidRDefault="00CB7028" w:rsidP="00F207F0">
      <w:r>
        <w:t>•</w:t>
      </w:r>
      <w:r>
        <w:tab/>
        <w:t>Удаление и редактирование сообщений администратором;</w:t>
      </w:r>
    </w:p>
    <w:p w:rsidR="00CB7028" w:rsidRDefault="00CB7028" w:rsidP="00F207F0">
      <w:r>
        <w:t>•</w:t>
      </w:r>
      <w:r>
        <w:tab/>
        <w:t>Отправка уведомлений на e-mail администратору;</w:t>
      </w:r>
    </w:p>
    <w:p w:rsidR="00CB7028" w:rsidRDefault="00CB7028" w:rsidP="00F207F0">
      <w:r>
        <w:t>•</w:t>
      </w:r>
      <w:r>
        <w:tab/>
        <w:t>И многое другое.</w:t>
      </w:r>
    </w:p>
    <w:p w:rsidR="00CB7028" w:rsidRDefault="00CB7028" w:rsidP="00F207F0">
      <w:r>
        <w:t xml:space="preserve">WR Lite Guest — это прекрасный вариант для небольших сайтов, установка и интеграция дизайна занимают всего несколько минут. </w:t>
      </w:r>
    </w:p>
    <w:p w:rsidR="00CB7028" w:rsidRDefault="00CB7028" w:rsidP="00F207F0">
      <w:r>
        <w:t>BlackBook — это бесплатный скрипт полноценной гостевой книги, который использует текстовые файлы для хранения данных вместо базы данных MySQL.</w:t>
      </w:r>
    </w:p>
    <w:p w:rsidR="00CB7028" w:rsidRDefault="00CB7028" w:rsidP="00F207F0">
      <w:r>
        <w:t>BlackBook не имеет значительных отличий от аналогичных скриптов, однако стоит выделить несколько особенностей, таких как:</w:t>
      </w:r>
    </w:p>
    <w:p w:rsidR="00CB7028" w:rsidRDefault="00CB7028" w:rsidP="00F207F0">
      <w:r>
        <w:t>•</w:t>
      </w:r>
      <w:r>
        <w:tab/>
        <w:t>Легкость установки, настройки и управления;</w:t>
      </w:r>
    </w:p>
    <w:p w:rsidR="00CB7028" w:rsidRDefault="00CB7028" w:rsidP="00F207F0">
      <w:r>
        <w:t>•</w:t>
      </w:r>
      <w:r>
        <w:tab/>
        <w:t>Возможность загрузки изображений пользователями;</w:t>
      </w:r>
    </w:p>
    <w:p w:rsidR="00CB7028" w:rsidRDefault="00CB7028" w:rsidP="00F207F0">
      <w:r>
        <w:t>•</w:t>
      </w:r>
      <w:r>
        <w:tab/>
        <w:t>Поддержка смайлов;</w:t>
      </w:r>
    </w:p>
    <w:p w:rsidR="00CB7028" w:rsidRDefault="00CB7028" w:rsidP="00F207F0">
      <w:r>
        <w:t>•</w:t>
      </w:r>
      <w:r>
        <w:tab/>
        <w:t>Удобная форма регистрации с множеством полей;</w:t>
      </w:r>
    </w:p>
    <w:p w:rsidR="00CB7028" w:rsidRDefault="00CB7028" w:rsidP="00F207F0">
      <w:r>
        <w:t>•</w:t>
      </w:r>
      <w:r>
        <w:tab/>
        <w:t>Многоязычная поддержка;</w:t>
      </w:r>
    </w:p>
    <w:p w:rsidR="00CB7028" w:rsidRDefault="00CB7028" w:rsidP="00F207F0">
      <w:r>
        <w:lastRenderedPageBreak/>
        <w:t>BlackBook является отличным решением для самых требовательных вебмастеров.</w:t>
      </w:r>
    </w:p>
    <w:p w:rsidR="00CB7028" w:rsidRDefault="00CB7028" w:rsidP="00F207F0">
      <w:r>
        <w:t>Домашняя страница скрипта гостевой книги MBook mbook. mod-site.net</w:t>
      </w:r>
    </w:p>
    <w:p w:rsidR="00CB7028" w:rsidRDefault="00CB7028" w:rsidP="00F207F0">
      <w:r>
        <w:t>Однопользовательский скрипт гостевой книги имеет практически те же функциональные возможности, что и гостевые книги нашего сервиса. Отличие состоит Основные технические характеристики однопользовательского скрипта гостевой книги MBook:</w:t>
      </w:r>
    </w:p>
    <w:p w:rsidR="00CB7028" w:rsidRDefault="00CB7028" w:rsidP="00F207F0">
      <w:r>
        <w:t>•</w:t>
      </w:r>
      <w:r>
        <w:tab/>
        <w:t>Язык: Perl</w:t>
      </w:r>
    </w:p>
    <w:p w:rsidR="00CB7028" w:rsidRDefault="00CB7028" w:rsidP="00F207F0">
      <w:r>
        <w:t>•</w:t>
      </w:r>
      <w:r>
        <w:tab/>
        <w:t>СУБД: MySql</w:t>
      </w:r>
    </w:p>
    <w:p w:rsidR="00CB7028" w:rsidRDefault="00CB7028" w:rsidP="00F207F0">
      <w:r>
        <w:t>•</w:t>
      </w:r>
      <w:r>
        <w:tab/>
        <w:t>Размер дистрибутива: ~1МБ в сжатом виде, ~2МБ в разжатом виде</w:t>
      </w:r>
    </w:p>
    <w:p w:rsidR="00CB7028" w:rsidRDefault="00CB7028" w:rsidP="00F207F0">
      <w:r>
        <w:t>Возможности гостевых книг MBook v3.2:</w:t>
      </w:r>
    </w:p>
    <w:p w:rsidR="00CB7028" w:rsidRDefault="00CB7028" w:rsidP="00F207F0">
      <w:r>
        <w:t>•</w:t>
      </w:r>
      <w:r>
        <w:tab/>
        <w:t>Отсутствие баннеров (мы гарантируем, что они не появятся в наших гостевых книгах).</w:t>
      </w:r>
    </w:p>
    <w:p w:rsidR="00CB7028" w:rsidRDefault="00CB7028" w:rsidP="00F207F0">
      <w:r>
        <w:t>•</w:t>
      </w:r>
      <w:r>
        <w:tab/>
        <w:t>Более 20 кодов для форматирования текста</w:t>
      </w:r>
    </w:p>
    <w:p w:rsidR="00CB7028" w:rsidRDefault="00CB7028" w:rsidP="00F207F0">
      <w:r>
        <w:t>•</w:t>
      </w:r>
      <w:r>
        <w:tab/>
        <w:t>Режим форума: посетители гостевой книги могут комментировать сообщения.</w:t>
      </w:r>
    </w:p>
    <w:p w:rsidR="00CB7028" w:rsidRDefault="00CB7028" w:rsidP="00F207F0">
      <w:r>
        <w:t>•</w:t>
      </w:r>
      <w:r>
        <w:tab/>
        <w:t>Возможность предварительного просмотра сообщения перед добавлением в гостевую книгу.</w:t>
      </w:r>
    </w:p>
    <w:p w:rsidR="00CB7028" w:rsidRDefault="00CB7028" w:rsidP="00F207F0">
      <w:r>
        <w:t>•</w:t>
      </w:r>
      <w:r>
        <w:tab/>
        <w:t>Поиск по гостевой книге.</w:t>
      </w:r>
    </w:p>
    <w:p w:rsidR="00CB7028" w:rsidRDefault="00CB7028" w:rsidP="00F207F0">
      <w:r>
        <w:t>•</w:t>
      </w:r>
      <w:r>
        <w:tab/>
        <w:t>Страница с правилами гостевой книги.</w:t>
      </w:r>
    </w:p>
    <w:p w:rsidR="00CB7028" w:rsidRDefault="00CB7028" w:rsidP="00F207F0">
      <w:r>
        <w:t>•</w:t>
      </w:r>
      <w:r>
        <w:tab/>
        <w:t>Межбраузерная совместимость: гостевые книги протестированы в браузерах Internet Explorer 6, Netscape 7.0, Opera 7.11, Mozilla 1.0.</w:t>
      </w:r>
    </w:p>
    <w:p w:rsidR="00CB7028" w:rsidRDefault="00CB7028" w:rsidP="00F207F0">
      <w:r>
        <w:t>•</w:t>
      </w:r>
      <w:r>
        <w:tab/>
        <w:t>Уведомления о новых сообщениях и комментариях для владельца книги и для посетителей.</w:t>
      </w:r>
    </w:p>
    <w:p w:rsidR="00CB7028" w:rsidRDefault="00CB7028" w:rsidP="00F207F0">
      <w:r>
        <w:t>•</w:t>
      </w:r>
      <w:r>
        <w:tab/>
        <w:t>Возможность удалять, редактировать сообщения и отвечать на них прямо из письма-уведомления.</w:t>
      </w:r>
    </w:p>
    <w:p w:rsidR="00CB7028" w:rsidRDefault="00CB7028" w:rsidP="00F207F0">
      <w:r>
        <w:t>•</w:t>
      </w:r>
      <w:r>
        <w:tab/>
        <w:t>Возможность создавать несколько гостевых книг на одном аккаунте. При этом одни книги могут использовать дизайн или сообщения других книг (можно создавать книги с одинаковым дизайном или одинаковым содержанием).</w:t>
      </w:r>
    </w:p>
    <w:p w:rsidR="00CB7028" w:rsidRDefault="00CB7028" w:rsidP="00F207F0">
      <w:r>
        <w:lastRenderedPageBreak/>
        <w:t>•</w:t>
      </w:r>
      <w:r>
        <w:tab/>
        <w:t>Гибкая система защиты от хулиганов: отслеживание одинаковых сообщений, установка максимального количества сообщений для одного посетителя в день, установка минимального времени между двумя сообщениями, разрезание длинных слов для исключения "раздвигания" книги, запрет отдельных IP-адресов и групп IP-адресов, возможность запрета просмотра гостевой книги для отдельных личностей, возможность запрета оставлять сообщения с анонимных прокси-серверов и др.</w:t>
      </w:r>
    </w:p>
    <w:p w:rsidR="00CB7028" w:rsidRDefault="00CB7028" w:rsidP="00F207F0">
      <w:r>
        <w:t>•</w:t>
      </w:r>
      <w:r>
        <w:tab/>
        <w:t>Защита email-адресов от спаммеров с помощью JavaScript.</w:t>
      </w:r>
    </w:p>
    <w:p w:rsidR="00CB7028" w:rsidRDefault="00CB7028" w:rsidP="00F207F0">
      <w:r>
        <w:t>•</w:t>
      </w:r>
      <w:r>
        <w:tab/>
        <w:t>Возможность отправить из гостевой книги личное сообщение владельцу книги (такое сообщение не будет опубликовано).</w:t>
      </w:r>
    </w:p>
    <w:p w:rsidR="00CB7028" w:rsidRDefault="00CB7028" w:rsidP="00F207F0">
      <w:r>
        <w:t>•</w:t>
      </w:r>
      <w:r>
        <w:tab/>
        <w:t>Расширенная статистика посещаемости, включая статистику по каждому посетителю гостевой книги.</w:t>
      </w:r>
    </w:p>
    <w:p w:rsidR="00CB7028" w:rsidRDefault="00CB7028" w:rsidP="00F207F0">
      <w:r>
        <w:t>•</w:t>
      </w:r>
      <w:r>
        <w:tab/>
        <w:t>Возможность изменения порядка вывода сообщений и комментариев на экран</w:t>
      </w:r>
    </w:p>
    <w:p w:rsidR="00B8268C" w:rsidRPr="00D96E81" w:rsidRDefault="00CB7028" w:rsidP="00F207F0">
      <w:r>
        <w:t>Сохранение содержимого полей оставленного сообщения. В следующий раз, когда посетитель захочет оставить сообщение в Вашей гостевой книге, необходимые поля (имя, email, город, icq) будут заполняться автоматически.в том, что однопользовательский скрипт гостевой книги позволяет создать только одну гостевую книгу для одного домена.</w:t>
      </w:r>
    </w:p>
    <w:p w:rsidR="00B8268C" w:rsidRPr="00BC6FB9" w:rsidRDefault="00B8268C" w:rsidP="00F207F0">
      <w:pPr>
        <w:rPr>
          <w:highlight w:val="yellow"/>
        </w:rPr>
      </w:pPr>
    </w:p>
    <w:p w:rsidR="00B8268C" w:rsidRPr="00BC6FB9" w:rsidRDefault="00B8268C" w:rsidP="00F207F0">
      <w:pPr>
        <w:pStyle w:val="1"/>
        <w:rPr>
          <w:highlight w:val="yellow"/>
        </w:rPr>
      </w:pPr>
      <w:bookmarkStart w:id="65" w:name="_Toc297804322"/>
      <w:r w:rsidRPr="00D96E81">
        <w:t xml:space="preserve">4.1.4 </w:t>
      </w:r>
      <w:bookmarkEnd w:id="65"/>
      <w:r w:rsidR="00D96E81" w:rsidRPr="00D96E81">
        <w:t>Счетчик посещаемости</w:t>
      </w:r>
    </w:p>
    <w:p w:rsidR="006535D5" w:rsidRDefault="006535D5" w:rsidP="00F207F0">
      <w:r>
        <w:t>Как показывает опыт, в продвижении сайтов хороший счетчик является самым необходимым и полезным инструментом для оценки ваших действий в ходе рекламной кампании. Несмотря на существование неких общих правил и принципов, подробно описывающих последовательность проведения рекламной кампании, реакция аудитории на то или иное действие всегда индивидуальна и может дать совершенно непредсказуемый результат. По этой причине необходимо постоянно отслеживать поток посетителей и просчитывать эффект от проводимых акций.</w:t>
      </w:r>
    </w:p>
    <w:p w:rsidR="006535D5" w:rsidRDefault="006535D5" w:rsidP="00F207F0">
      <w:r>
        <w:t>В интернете можно найти счетчики на любой вкус:</w:t>
      </w:r>
    </w:p>
    <w:p w:rsidR="00FA70DF" w:rsidRDefault="00615F67" w:rsidP="00F207F0">
      <w:r>
        <w:lastRenderedPageBreak/>
        <w:t xml:space="preserve">1) </w:t>
      </w:r>
      <w:r w:rsidR="00FA70DF" w:rsidRPr="00FA70DF">
        <w:t>Rambler - известный российский сервер. Предоставляемая информация: общее количество посещений, среднее количество посещений в день, в час, сводные отчеты по хостам посетителей, количество возвратов на вашу страницу в течение часа, рейтинг в разных группах страниц за разные периоды.</w:t>
      </w:r>
    </w:p>
    <w:p w:rsidR="00FA70DF" w:rsidRDefault="00615F67" w:rsidP="00F207F0">
      <w:r>
        <w:t xml:space="preserve">2) </w:t>
      </w:r>
      <w:r w:rsidR="00FA70DF">
        <w:t>SpyLOG - это уникальный счетчик, позволяющий проводить разнообразные и сложные опросы пользователей сайта. На данный момент он предлагает более 600 различных статистических данных, сгруппированных в более чем 50 динамических форм. Помимо того, что он позволяет отслеживать, откуда приходят посетители, через какой браузер и с каким разрешением экрана они просматривают страницы, он также может отслеживать их путь по сайту,</w:t>
      </w:r>
      <w:r>
        <w:t xml:space="preserve"> </w:t>
      </w:r>
      <w:r w:rsidR="00FA70DF">
        <w:t>время, проведенное на сайте, ключевые слова, которые ищут в поисковых системах, и многое другое.</w:t>
      </w:r>
    </w:p>
    <w:p w:rsidR="00FA70DF" w:rsidRDefault="00FA70DF" w:rsidP="00F207F0">
      <w:r>
        <w:t>Легкий счетчик - можно подсчитать до 200 страниц, а результаты отображаются в простой и удобной форме. Вы можете получать ежедневные, еженедельные и ежемесячные отчеты по электронной почте. Начальное значение счетчика можно установить самостоятельно. Есть дополнительный счетчик, показывающий количество посещений после сброса, который можно сбрасывать вручную или автоматически ежедневно, еженедельно или ежемесячно.</w:t>
      </w:r>
    </w:p>
    <w:p w:rsidR="00FA70DF" w:rsidRDefault="00615F67" w:rsidP="00F207F0">
      <w:r>
        <w:t xml:space="preserve">3) </w:t>
      </w:r>
      <w:r w:rsidR="00FA70DF">
        <w:t>JCount - это счетчик на базе Java. Поскольку он предоставляется рекламодателем бесплатно, размер счетчика совпадает со стандартным размером рекламного баннера. Через регулярные промежутки времени отображается рекламная информация и данные вашего счетчика. Регистрация очень проста. После регистрации вы можете получить код счетчика на странице рекламодателя или получить его по электронной почте. Если вы измените адрес своей страницы в тексте кода счетчика, вам не придется ничего менять.</w:t>
      </w:r>
    </w:p>
    <w:p w:rsidR="00B8268C" w:rsidRDefault="00FA70DF" w:rsidP="00F207F0">
      <w:r>
        <w:t>Чтобы разместить счетчик на своем сайте, нужно зарегистрироваться и указать адрес своего сайта.</w:t>
      </w:r>
    </w:p>
    <w:p w:rsidR="00F11F88" w:rsidRPr="00BC6FB9" w:rsidRDefault="00F11F88" w:rsidP="00F207F0">
      <w:pPr>
        <w:rPr>
          <w:highlight w:val="yellow"/>
        </w:rPr>
      </w:pPr>
    </w:p>
    <w:p w:rsidR="00B8268C" w:rsidRPr="00F11F88" w:rsidRDefault="00B8268C" w:rsidP="00F207F0">
      <w:pPr>
        <w:pStyle w:val="1"/>
      </w:pPr>
      <w:bookmarkStart w:id="66" w:name="_Toc297804323"/>
      <w:r w:rsidRPr="00F11F88">
        <w:t xml:space="preserve">4.2 </w:t>
      </w:r>
      <w:bookmarkStart w:id="67" w:name="_Toc220133706"/>
      <w:bookmarkEnd w:id="66"/>
      <w:r w:rsidR="00F11F88" w:rsidRPr="00F11F88">
        <w:t>Рабочая версия проекта</w:t>
      </w:r>
    </w:p>
    <w:p w:rsidR="00B8268C" w:rsidRPr="00BC6FB9" w:rsidRDefault="00B8268C" w:rsidP="00F207F0">
      <w:pPr>
        <w:rPr>
          <w:highlight w:val="yellow"/>
        </w:rPr>
      </w:pPr>
    </w:p>
    <w:p w:rsidR="00B8268C" w:rsidRPr="00F11F88" w:rsidRDefault="00B8268C" w:rsidP="00F207F0">
      <w:r w:rsidRPr="00F11F88">
        <w:t>Модуль "Главная"</w:t>
      </w:r>
      <w:bookmarkStart w:id="68" w:name="_Toc220133707"/>
      <w:bookmarkEnd w:id="67"/>
      <w:r w:rsidR="005B19E4" w:rsidRPr="00F11F88">
        <w:t>.</w:t>
      </w:r>
    </w:p>
    <w:p w:rsidR="00B8268C" w:rsidRPr="005B19E4" w:rsidRDefault="00B8268C" w:rsidP="00F207F0">
      <w:r w:rsidRPr="005B19E4">
        <w:t>Модуль является статической страницей и содержит информацию о компании "</w:t>
      </w:r>
      <w:r w:rsidR="005B19E4" w:rsidRPr="005B19E4">
        <w:rPr>
          <w:lang w:val="en-US"/>
        </w:rPr>
        <w:t>GlassArt</w:t>
      </w:r>
      <w:r w:rsidRPr="005B19E4">
        <w:t>"</w:t>
      </w:r>
      <w:bookmarkEnd w:id="68"/>
      <w:r w:rsidRPr="005B19E4">
        <w:t>.</w:t>
      </w:r>
    </w:p>
    <w:p w:rsidR="00B8268C" w:rsidRPr="005B19E4" w:rsidRDefault="005B19E4" w:rsidP="00F207F0">
      <w:bookmarkStart w:id="69" w:name="_Toc220133710"/>
      <w:r w:rsidRPr="005B19E4">
        <w:t>Модуль "Каталог</w:t>
      </w:r>
      <w:r w:rsidR="00B8268C" w:rsidRPr="005B19E4">
        <w:t>"</w:t>
      </w:r>
      <w:bookmarkStart w:id="70" w:name="_Toc220133711"/>
      <w:bookmarkEnd w:id="69"/>
      <w:r w:rsidRPr="005B19E4">
        <w:t>.</w:t>
      </w:r>
    </w:p>
    <w:p w:rsidR="00B8268C" w:rsidRPr="005B19E4" w:rsidRDefault="00B8268C" w:rsidP="00F207F0">
      <w:r w:rsidRPr="005B19E4">
        <w:t>Модуль отображает информацию о производимой продукции</w:t>
      </w:r>
      <w:r w:rsidR="005B19E4" w:rsidRPr="005B19E4">
        <w:t>.</w:t>
      </w:r>
    </w:p>
    <w:p w:rsidR="00B8268C" w:rsidRPr="005B19E4" w:rsidRDefault="005B19E4" w:rsidP="00F207F0">
      <w:r w:rsidRPr="005B19E4">
        <w:t>Модуль "Услуги".</w:t>
      </w:r>
    </w:p>
    <w:bookmarkEnd w:id="70"/>
    <w:p w:rsidR="005B19E4" w:rsidRPr="005B19E4" w:rsidRDefault="005B19E4" w:rsidP="00F207F0">
      <w:r w:rsidRPr="005B19E4">
        <w:t xml:space="preserve">Модуль отображает информацию о предоставляемых услугах. </w:t>
      </w:r>
    </w:p>
    <w:p w:rsidR="00B8268C" w:rsidRPr="005B19E4" w:rsidRDefault="005B19E4" w:rsidP="00F207F0">
      <w:r w:rsidRPr="005B19E4">
        <w:t>Модуль "Работы"</w:t>
      </w:r>
    </w:p>
    <w:p w:rsidR="005B19E4" w:rsidRPr="005B19E4" w:rsidRDefault="005B19E4" w:rsidP="00F207F0">
      <w:r w:rsidRPr="005B19E4">
        <w:t xml:space="preserve">Модуль отображает информацию о выполненных работах. </w:t>
      </w:r>
    </w:p>
    <w:p w:rsidR="00B8268C" w:rsidRPr="005B19E4" w:rsidRDefault="00B8268C" w:rsidP="00F207F0">
      <w:r w:rsidRPr="005B19E4">
        <w:t>Модуль "</w:t>
      </w:r>
      <w:r w:rsidR="005B19E4" w:rsidRPr="005B19E4">
        <w:rPr>
          <w:lang w:val="en-US"/>
        </w:rPr>
        <w:t>FAQ</w:t>
      </w:r>
      <w:r w:rsidR="005B19E4" w:rsidRPr="005B19E4">
        <w:t>".</w:t>
      </w:r>
    </w:p>
    <w:p w:rsidR="00B8268C" w:rsidRPr="005B19E4" w:rsidRDefault="005B19E4" w:rsidP="00F207F0">
      <w:r w:rsidRPr="005B19E4">
        <w:t>Модуль отображает информацию о часто задаваемых вопросах.</w:t>
      </w:r>
    </w:p>
    <w:p w:rsidR="00B8268C" w:rsidRPr="006D4907" w:rsidRDefault="00B8268C" w:rsidP="00F207F0">
      <w:r w:rsidRPr="006D4907">
        <w:t>Модуль "Контакты":</w:t>
      </w:r>
    </w:p>
    <w:p w:rsidR="00B8268C" w:rsidRPr="006D4907" w:rsidRDefault="00B8268C" w:rsidP="00F207F0">
      <w:r w:rsidRPr="006D4907">
        <w:t xml:space="preserve">Модуль "Контакты" </w:t>
      </w:r>
      <w:r w:rsidR="005B19E4" w:rsidRPr="006D4907">
        <w:t>отображает контактные данные о компании.</w:t>
      </w:r>
    </w:p>
    <w:p w:rsidR="00B8268C" w:rsidRPr="00BC6FB9" w:rsidRDefault="00B8268C" w:rsidP="00F207F0">
      <w:pPr>
        <w:pStyle w:val="1"/>
        <w:rPr>
          <w:highlight w:val="yellow"/>
        </w:rPr>
      </w:pPr>
      <w:r w:rsidRPr="00BC6FB9">
        <w:rPr>
          <w:highlight w:val="yellow"/>
        </w:rPr>
        <w:br w:type="page"/>
      </w:r>
      <w:bookmarkStart w:id="71" w:name="_Toc297804324"/>
      <w:r w:rsidRPr="006B4FFC">
        <w:lastRenderedPageBreak/>
        <w:t>4.3</w:t>
      </w:r>
      <w:r w:rsidR="006B4FFC" w:rsidRPr="006B4FFC">
        <w:t xml:space="preserve"> </w:t>
      </w:r>
      <w:bookmarkEnd w:id="71"/>
      <w:r w:rsidR="006B4FFC" w:rsidRPr="006B4FFC">
        <w:t>Оптимизация и продвижение веб-сайта</w:t>
      </w:r>
    </w:p>
    <w:p w:rsidR="00B8268C" w:rsidRPr="00BC6FB9" w:rsidRDefault="00B8268C" w:rsidP="00F207F0">
      <w:pPr>
        <w:rPr>
          <w:highlight w:val="yellow"/>
          <w:lang w:eastAsia="en-US"/>
        </w:rPr>
      </w:pPr>
    </w:p>
    <w:p w:rsidR="00B745F9" w:rsidRPr="00DD5985" w:rsidRDefault="00B745F9" w:rsidP="00F207F0">
      <w:r w:rsidRPr="00DD5985">
        <w:t>Оптимизация сайта</w:t>
      </w:r>
      <w:r w:rsidR="00726F96" w:rsidRPr="00DD5985">
        <w:t>.</w:t>
      </w:r>
    </w:p>
    <w:p w:rsidR="00B8268C" w:rsidRPr="00BC6FB9" w:rsidRDefault="00B745F9" w:rsidP="00F207F0">
      <w:pPr>
        <w:rPr>
          <w:highlight w:val="yellow"/>
        </w:rPr>
      </w:pPr>
      <w:r>
        <w:t>Оптимизация - в широком смысле - это комплекс мер, направленных на повышение популярности сайта, увеличение посещаемости и продаж. В более узком смысле под оптимизацией понимается, в принципе, работа внутренних факторов, то есть это внутренняя оптимизация страниц или всего сайта для дальнейшего продвижения. Внутренняя оптимизация сайта напрямую влияет на его продвижение и, при отсутствии конкуренции в поисковых системах, напрямую повышает его рейтинг.</w:t>
      </w:r>
    </w:p>
    <w:p w:rsidR="00B745F9" w:rsidRDefault="00B745F9" w:rsidP="00F207F0">
      <w:r>
        <w:t>Сайт должен быть максимально оптимизирован под требования поисковых систем. Сайт должен иметь правильный дизайн и правильное содержание, т. е. контент, наполнение.</w:t>
      </w:r>
    </w:p>
    <w:p w:rsidR="00B8268C" w:rsidRDefault="00B745F9" w:rsidP="00F207F0">
      <w:r w:rsidRPr="002C00D6">
        <w:t>Поисковые системы - это интернет-системы, созданные для того, чтобы помочь пользователям найти нужную им информацию в сети, например, yandex.ru.</w:t>
      </w:r>
    </w:p>
    <w:p w:rsidR="00DD5985" w:rsidRDefault="00DD5985" w:rsidP="00F207F0">
      <w:r>
        <w:t>При создании сайта были учтены требования поисковых систем, и сайт был оптимизирован:</w:t>
      </w:r>
    </w:p>
    <w:p w:rsidR="00DD5985" w:rsidRDefault="00DD5985" w:rsidP="00F207F0">
      <w:r>
        <w:t>Размер страницы. Поисковые системы, в отличие от пользователей, не распознают графику. Единственное, что для них важно, - это кодировка страницы. Средний размер страницы сайта составил 12-15 Кб.</w:t>
      </w:r>
    </w:p>
    <w:p w:rsidR="00DD5985" w:rsidRDefault="00DD5985" w:rsidP="00F207F0">
      <w:r>
        <w:t>Чистый код. Это означает, что страница загружается быстро, код легко читается, а общая структура легко читается. JavaScript-код большого размера увеличивает время загрузки страницы, что негативно сказывается на продвижении в поисковых системах.</w:t>
      </w:r>
    </w:p>
    <w:p w:rsidR="00DD5985" w:rsidRDefault="00DD5985" w:rsidP="00F207F0">
      <w:r>
        <w:t>Графические элементы оформляются с помощью каскадных таблиц стилей (CSS), которые могут значительно облегчить страницу.</w:t>
      </w:r>
    </w:p>
    <w:p w:rsidR="00DD5985" w:rsidRDefault="00DD5985" w:rsidP="00F207F0">
      <w:r>
        <w:t>Текстовые блоки. Используйте легко читаемые шрифты; лучше всего подходят средние шрифты, выполненные черным по белому.</w:t>
      </w:r>
    </w:p>
    <w:p w:rsidR="00DD5985" w:rsidRDefault="00DD5985" w:rsidP="00F207F0">
      <w:r>
        <w:lastRenderedPageBreak/>
        <w:t>Поисковые системы часто не блокируют огромные сайты и игнорируют маленькие, поэтому, если вы используете гиперссылки для перехода от одной к другой, страницы вашего сайта будут добавляться постепенно.</w:t>
      </w:r>
    </w:p>
    <w:p w:rsidR="00DD5985" w:rsidRPr="00DD5985" w:rsidRDefault="00DD5985" w:rsidP="00F207F0">
      <w:r w:rsidRPr="00DD5985">
        <w:t>Включение ключевых слов в заголовки.</w:t>
      </w:r>
    </w:p>
    <w:p w:rsidR="002C00D6" w:rsidRDefault="002C00D6" w:rsidP="00F207F0">
      <w:r>
        <w:t>Ключевые слова - слова, которые наиболее полно характеризуют содержание html-страницы и являются ключевыми словами для этой страницы. Поисковые системы используют эти ключевые слова для определения релевантности страницы определенному запросу.</w:t>
      </w:r>
    </w:p>
    <w:p w:rsidR="002C00D6" w:rsidRDefault="002C00D6" w:rsidP="00F207F0">
      <w:r>
        <w:t>Метатег используется для указания служебной информации о html-странице (&lt; META&gt;).</w:t>
      </w:r>
    </w:p>
    <w:p w:rsidR="002C00D6" w:rsidRPr="002C00D6" w:rsidRDefault="002C00D6" w:rsidP="00F207F0">
      <w:pPr>
        <w:rPr>
          <w:lang w:val="en-US"/>
        </w:rPr>
      </w:pPr>
      <w:r>
        <w:t>Тип копии - тип документа и его кодировка. Выбор кодовой страницы для корректного отображения текста браузером. Например</w:t>
      </w:r>
      <w:r w:rsidR="00DD5985">
        <w:rPr>
          <w:lang w:val="en-US"/>
        </w:rPr>
        <w:t>,</w:t>
      </w:r>
    </w:p>
    <w:p w:rsidR="002C00D6" w:rsidRPr="002C00D6" w:rsidRDefault="002C00D6" w:rsidP="00F207F0">
      <w:pPr>
        <w:rPr>
          <w:lang w:val="en-US"/>
        </w:rPr>
      </w:pPr>
      <w:r w:rsidRPr="002C00D6">
        <w:rPr>
          <w:lang w:val="en-US"/>
        </w:rPr>
        <w:t>&lt;head&gt; &lt;meta http-equiv="content-type" content="text/html; charset=windows-1251"&gt; &lt; /head&gt;</w:t>
      </w:r>
    </w:p>
    <w:p w:rsidR="002C00D6" w:rsidRDefault="002C00D6" w:rsidP="00F207F0">
      <w:r>
        <w:t>windows-1251 - кириллический символ, кодировка, обозначающая русский язык.</w:t>
      </w:r>
    </w:p>
    <w:p w:rsidR="002C00D6" w:rsidRDefault="002C00D6" w:rsidP="00F207F0">
      <w:r>
        <w:t xml:space="preserve">content-language - указывает язык документа. Значение этого атрибута используется как поисковыми роботами, так и веб-серверами. </w:t>
      </w:r>
      <w:r w:rsidR="00DD5985">
        <w:t>Например,</w:t>
      </w:r>
    </w:p>
    <w:p w:rsidR="00B8268C" w:rsidRPr="00916A8B" w:rsidRDefault="002C00D6" w:rsidP="00F207F0">
      <w:pPr>
        <w:rPr>
          <w:highlight w:val="yellow"/>
        </w:rPr>
      </w:pPr>
      <w:r w:rsidRPr="00916A8B">
        <w:t xml:space="preserve">&lt; </w:t>
      </w:r>
      <w:r w:rsidRPr="002C00D6">
        <w:rPr>
          <w:lang w:val="en-US"/>
        </w:rPr>
        <w:t>meta</w:t>
      </w:r>
      <w:r w:rsidRPr="00916A8B">
        <w:t xml:space="preserve"> </w:t>
      </w:r>
      <w:r w:rsidRPr="002C00D6">
        <w:rPr>
          <w:lang w:val="en-US"/>
        </w:rPr>
        <w:t>http</w:t>
      </w:r>
      <w:r w:rsidRPr="00916A8B">
        <w:t>-</w:t>
      </w:r>
      <w:r w:rsidRPr="002C00D6">
        <w:rPr>
          <w:lang w:val="en-US"/>
        </w:rPr>
        <w:t>equiv</w:t>
      </w:r>
      <w:r w:rsidRPr="00916A8B">
        <w:t>="</w:t>
      </w:r>
      <w:r w:rsidRPr="002C00D6">
        <w:rPr>
          <w:lang w:val="en-US"/>
        </w:rPr>
        <w:t>content</w:t>
      </w:r>
      <w:r w:rsidRPr="00916A8B">
        <w:t>-</w:t>
      </w:r>
      <w:r w:rsidRPr="002C00D6">
        <w:rPr>
          <w:lang w:val="en-US"/>
        </w:rPr>
        <w:t>language</w:t>
      </w:r>
      <w:r w:rsidRPr="00916A8B">
        <w:t xml:space="preserve">" </w:t>
      </w:r>
      <w:r w:rsidRPr="002C00D6">
        <w:rPr>
          <w:lang w:val="en-US"/>
        </w:rPr>
        <w:t>content</w:t>
      </w:r>
      <w:r w:rsidRPr="00916A8B">
        <w:t>="</w:t>
      </w:r>
      <w:r w:rsidRPr="002C00D6">
        <w:rPr>
          <w:lang w:val="en-US"/>
        </w:rPr>
        <w:t>ru</w:t>
      </w:r>
      <w:r w:rsidRPr="00916A8B">
        <w:t>"&gt;</w:t>
      </w:r>
    </w:p>
    <w:p w:rsidR="002C00D6" w:rsidRDefault="002C00D6" w:rsidP="00F207F0">
      <w:r>
        <w:t>Атрибуты группы метатегов NAME:</w:t>
      </w:r>
    </w:p>
    <w:p w:rsidR="002C00D6" w:rsidRDefault="002C00D6" w:rsidP="00F207F0">
      <w:r>
        <w:t>description - Описание документа. Это один из важнейших параметров, влияющих на ранжирование страницы поисковыми системами. Описание обычно представляет собой краткое изложение информации, содержащейся на странице. В описании также должны быть использованы ключевые слова. Содержимое метатега description также отображается поисковыми системами на странице запроса сразу под содержимым метатега TITLE. Пользователь, прочитавший его, обычно решает, стоит ли ему посещать эту страницу. Пример HTML-кода.</w:t>
      </w:r>
    </w:p>
    <w:p w:rsidR="002C00D6" w:rsidRDefault="002C00D6" w:rsidP="00F207F0">
      <w:r>
        <w:t>&lt;meta name="description" content="Изготовление и остекление: металлоконструкции, окна, двери и лестницы"&gt;.</w:t>
      </w:r>
    </w:p>
    <w:p w:rsidR="002C00D6" w:rsidRDefault="002C00D6" w:rsidP="00F207F0">
      <w:r>
        <w:lastRenderedPageBreak/>
        <w:t>KEYWORDS - Ключевые слова. Введите ключевые слова или фразы, которые будут использоваться на этой странице. Вводите их через запятую.</w:t>
      </w:r>
      <w:r w:rsidR="009541D7">
        <w:t xml:space="preserve"> </w:t>
      </w:r>
      <w:r>
        <w:t>Примеры HTML-кода.</w:t>
      </w:r>
    </w:p>
    <w:p w:rsidR="00BA585F" w:rsidRDefault="009541D7" w:rsidP="00F207F0">
      <w:r>
        <w:t>&lt;</w:t>
      </w:r>
      <w:r w:rsidR="002C00D6">
        <w:t>met</w:t>
      </w:r>
      <w:r>
        <w:t>a name="keywords" content=" Остекление окон, дверей, Остекление</w:t>
      </w:r>
      <w:r w:rsidR="002C00D6">
        <w:t xml:space="preserve"> </w:t>
      </w:r>
      <w:r>
        <w:t>конструкций г. Тамбов</w:t>
      </w:r>
      <w:r w:rsidR="002C00D6">
        <w:t>, исторические окна, алюминиевые окна, скандин</w:t>
      </w:r>
      <w:r>
        <w:t xml:space="preserve">авские, немецкие, стеклопакеты, </w:t>
      </w:r>
      <w:r w:rsidR="002C00D6">
        <w:t>окна, двери, лестницы"&gt;.</w:t>
      </w:r>
    </w:p>
    <w:p w:rsidR="009541D7" w:rsidRPr="00BA585F" w:rsidRDefault="009541D7" w:rsidP="00F207F0">
      <w:r w:rsidRPr="00BA585F">
        <w:t>Выбор домена</w:t>
      </w:r>
      <w:r w:rsidR="00BA585F" w:rsidRPr="00BA585F">
        <w:t>.</w:t>
      </w:r>
    </w:p>
    <w:p w:rsidR="009541D7" w:rsidRDefault="009541D7" w:rsidP="00F207F0">
      <w:r>
        <w:t xml:space="preserve">Домен или доменное имя - это название адреса в Интернете. В настоящее время адрес каждого компьютера в Интернете (и компьютера, на котором расположен ваш сайт) описывается с помощью IP-адреса (группа из четырех чисел от 0 до 255 и запись, </w:t>
      </w:r>
      <w:r w:rsidR="000D5321">
        <w:t>например,</w:t>
      </w:r>
      <w:r>
        <w:t xml:space="preserve"> 123.45.67.89). Без доменных имен каждый сайт пришлось бы адресовать по IP-адресу, что всем кажется очень неудобным. С другой стороны, без доменных имен вы можете иметь только один сайт на одном компьютере, в то время как с доменными именами вы можете иметь много сайтов на одном сервере, то есть на одном IP-адресе.</w:t>
      </w:r>
    </w:p>
    <w:p w:rsidR="009541D7" w:rsidRDefault="009541D7" w:rsidP="00F207F0">
      <w:r>
        <w:t>Доменные имена регистрируются официальным регистратором доменов. В России это Региональные сетевые информационные центры.</w:t>
      </w:r>
    </w:p>
    <w:p w:rsidR="009541D7" w:rsidRDefault="009541D7" w:rsidP="00F207F0">
      <w:r>
        <w:t>Домены имеют разные уровни: первый, второй, третий и т. д. Каждый домен уникален, и нет двух одинаковых. Домены первого уровня: com, net, ru, info, biz, tsa, de и т. д. Под этими доменами располагаются домены второго уровня, такие как, например, google.com и rambler.ru, banner.org.ru, soft.narod.ru, shops.com.UA, banner.kiev.UA и т.д. Домены первого уровня делятся на две группы: территориальные домены (например, ru, de, us) и экстерриториальные (например, com, org, net). Домены первого уровня также называются зонами. Например, домен любого уровня в географической зоне .ru относится к России. Любой желающий может зарегистрировать домен второго уровня в домене первого уровня.</w:t>
      </w:r>
    </w:p>
    <w:p w:rsidR="00B8268C" w:rsidRDefault="009541D7" w:rsidP="00F207F0">
      <w:r>
        <w:t>Многие хостинг-провайдеры предлагают домены второго уровня .ru, .com, .net, .org, .ws, .info и т. д. Заказ хостинга бесплатен.</w:t>
      </w:r>
    </w:p>
    <w:p w:rsidR="00D74A68" w:rsidRPr="00BC6FB9" w:rsidRDefault="00D74A68" w:rsidP="00F207F0">
      <w:pPr>
        <w:rPr>
          <w:highlight w:val="yellow"/>
        </w:rPr>
      </w:pPr>
    </w:p>
    <w:p w:rsidR="00ED4D84" w:rsidRPr="00D74A68" w:rsidRDefault="00ED4D84" w:rsidP="00F207F0">
      <w:r w:rsidRPr="00D74A68">
        <w:lastRenderedPageBreak/>
        <w:t>Выбор имени веб-сайта (доменного имени).</w:t>
      </w:r>
    </w:p>
    <w:p w:rsidR="00CB646F" w:rsidRDefault="00ED4D84" w:rsidP="00F207F0">
      <w:r>
        <w:t>Необходимо выбрать простое, легко запоминающееся имя. Это очень важный момент в процессе продвижения интернет-ресурса. Хорошо подобранное, запоминающееся имя (URL, то есть адрес, с которого посетители приходят на сайт) может служить хорошей рекламой и давать дополнительное преимущество перед сайтами конкурентов с аналогичным содержанием.</w:t>
      </w:r>
    </w:p>
    <w:p w:rsidR="00ED4D84" w:rsidRPr="00D74A68" w:rsidRDefault="00ED4D84" w:rsidP="00F207F0">
      <w:r w:rsidRPr="00D74A68">
        <w:t>Выбор хостинга</w:t>
      </w:r>
      <w:r w:rsidR="00D74A68" w:rsidRPr="00D74A68">
        <w:t>.</w:t>
      </w:r>
    </w:p>
    <w:p w:rsidR="00ED4D84" w:rsidRDefault="00ED4D84" w:rsidP="00F207F0">
      <w:r>
        <w:t>Хостинг - это размещение веб-сайта путем аренды дискового пространства у провайдера.</w:t>
      </w:r>
    </w:p>
    <w:p w:rsidR="00ED4D84" w:rsidRDefault="00ED4D84" w:rsidP="00F207F0">
      <w:r>
        <w:t>Веб-хостинг (или виртуальный хостинг) - это комплекс услуг по обслуживанию аппаратного и программного обеспечения, в рамках которого сайт клиента размещается на сервере хостинг-провайдера. В этом случае провайдер берет на себя ответственность за правильное функционирование сервера и обеспечивает своевременное обновление программного обеспечения. Услуги хостинга также обычно включают в себя службу поддержки. Хостинг делится на платный и бесплатный.</w:t>
      </w:r>
    </w:p>
    <w:p w:rsidR="00ED4D84" w:rsidRDefault="00ED4D84" w:rsidP="00F207F0">
      <w:r>
        <w:t>Бесплатный хостинг. Подходит для простых сайтов. При бесплатном хостинге вам предоставляется место для размещения вашего сайта на одном из крупных серверов. Обычно с каждым сайтом, размещенным на таком сервере, хостер вешает свои рекламные баннеры. Бесплатные сайты могут быть размещены на: narod.ru, mail.ru, agava.ru, holm.ru и т.д.</w:t>
      </w:r>
    </w:p>
    <w:p w:rsidR="00B8268C" w:rsidRPr="00BC6FB9" w:rsidRDefault="00ED4D84" w:rsidP="00F207F0">
      <w:pPr>
        <w:rPr>
          <w:highlight w:val="yellow"/>
        </w:rPr>
      </w:pPr>
      <w:r>
        <w:t>Платный хостинг - если вы хотите иметь серьезный проект (сайт) в интернете надолго, а не на один - два месяца, я бы сразу обошелся доменом 2-го уровня и, у некоторых хостинг-провайдеров, одним годом (который потом можно продлить) Я не советую вам думать о покупке платного хостинга за тысячу рублей (можно начать покупать за 3 или 6 месяцев).</w:t>
      </w:r>
    </w:p>
    <w:p w:rsidR="004C5AF0" w:rsidRPr="00ED4D84" w:rsidRDefault="00ED4D84" w:rsidP="00F207F0">
      <w:bookmarkStart w:id="72" w:name="_Toc220133750"/>
      <w:r w:rsidRPr="00ED4D84">
        <w:t xml:space="preserve">Дисковое пространство измеряется в мегабайтах: страница текста обычно занимает 10 килобайт; 100 килобайт - это 1/10 мегабайта. Это означает, что на 1 мегабайте дискового пространства можно хранить примерно 10 фотографий или 100 страниц текста. Для простого расчета необходимо </w:t>
      </w:r>
      <w:r w:rsidRPr="00ED4D84">
        <w:lastRenderedPageBreak/>
        <w:t>выбрать размер дискового пространства. Чем больше дискового пространства, тем лучше, так как в будущем вам придется редактировать свой сайт, добавлять информацию, ссылки с других сайтов, партнерские программы и т. д.</w:t>
      </w:r>
    </w:p>
    <w:p w:rsidR="00ED4D84" w:rsidRPr="004C5AF0" w:rsidRDefault="00ED4D84" w:rsidP="00F207F0">
      <w:r w:rsidRPr="004C5AF0">
        <w:t>Продвижение сайта</w:t>
      </w:r>
      <w:r w:rsidR="000D5321" w:rsidRPr="004C5AF0">
        <w:t>.</w:t>
      </w:r>
    </w:p>
    <w:p w:rsidR="004C5AF0" w:rsidRPr="00ED4D84" w:rsidRDefault="00ED4D84" w:rsidP="00F207F0">
      <w:r w:rsidRPr="00ED4D84">
        <w:t>Раскрутка сайта - самый важный процесс для любого сайта в интернете. Это бесконечный процесс, который нельзя остановить даже на один день. Интернет - это огромное количество информации. Каждый день появляются новые сайты, которые конкурируют с вашим в плане продвижения. Если вы просто разместите свой сайт в Интернете и решите, что этого достаточно, ваш сайт быстро окажется на дне Интернета, где его никто не сможет найти. Чтобы о вашем сайте узнали, нужно постоянно выводить его в свет.</w:t>
      </w:r>
    </w:p>
    <w:p w:rsidR="00ED4D84" w:rsidRPr="0005244E" w:rsidRDefault="00ED4D84" w:rsidP="00F207F0">
      <w:r w:rsidRPr="0005244E">
        <w:t>Продвижение в поисковых системах</w:t>
      </w:r>
      <w:r w:rsidR="004C5AF0" w:rsidRPr="0005244E">
        <w:t>.</w:t>
      </w:r>
    </w:p>
    <w:p w:rsidR="00ED4D84" w:rsidRPr="00ED4D84" w:rsidRDefault="00ED4D84" w:rsidP="00F207F0">
      <w:r w:rsidRPr="00ED4D84">
        <w:t>Одним из эффективных способов привлечения посетителей на ваш сайт (раскрутки) является регистрация вашего ресурса в каталоге.</w:t>
      </w:r>
    </w:p>
    <w:p w:rsidR="00ED4D84" w:rsidRPr="00ED4D84" w:rsidRDefault="00ED4D84" w:rsidP="00F207F0">
      <w:r w:rsidRPr="00ED4D84">
        <w:t>Вам необходимо составить список поисковых систем и приступить к регистрации.</w:t>
      </w:r>
    </w:p>
    <w:p w:rsidR="004C5AF0" w:rsidRPr="00ED4D84" w:rsidRDefault="00ED4D84" w:rsidP="00F207F0">
      <w:r w:rsidRPr="00ED4D84">
        <w:t xml:space="preserve">Выбрав конкретную поисковую систему, вы должны найти в ней пункт меню, </w:t>
      </w:r>
      <w:r w:rsidR="00344BC5" w:rsidRPr="00ED4D84">
        <w:t>например,</w:t>
      </w:r>
      <w:r w:rsidRPr="00ED4D84">
        <w:t xml:space="preserve"> «Добавить сайт» или «Предоставить ресурсы». Некоторые из этих пунктов хорошо спрятаны в каталоге и в некоторых поисковых системах, поэтому вам придется проявить изобретательность, чтобы найти их. Затем вам нужно следовать инструкциям на экране, которые немного отличаются в разных системах.</w:t>
      </w:r>
    </w:p>
    <w:p w:rsidR="00ED4D84" w:rsidRPr="004C5AF0" w:rsidRDefault="004C5AF0" w:rsidP="00F207F0">
      <w:r w:rsidRPr="004C5AF0">
        <w:t>Обмен ссылками.</w:t>
      </w:r>
    </w:p>
    <w:p w:rsidR="00ED4D84" w:rsidRPr="00ED4D84" w:rsidRDefault="00ED4D84" w:rsidP="00F207F0">
      <w:r w:rsidRPr="00ED4D84">
        <w:t>Это еще один очень хороший метод продвижения. Обмен ссылками - это когда вы размещаете ссылку на другом сайте, а он в ответ размещает ссылку на вашем сайте. Эти ссылки приводят к вам посетителей.</w:t>
      </w:r>
    </w:p>
    <w:p w:rsidR="00ED4D84" w:rsidRPr="00ED4D84" w:rsidRDefault="00ED4D84" w:rsidP="00F207F0">
      <w:r w:rsidRPr="00ED4D84">
        <w:t xml:space="preserve">Рекомендуется обмениваться ссылками с родственными сайтами, тогда посетители будут целевыми. Ссылки с других сайтов повышают вашу «цитируемость», или индекс цитирования - CI (определение ценности). </w:t>
      </w:r>
      <w:r w:rsidRPr="00ED4D84">
        <w:lastRenderedPageBreak/>
        <w:t>Поисковые системы отображают сайты с высоким CI в верхней части результатов поиска.</w:t>
      </w:r>
    </w:p>
    <w:p w:rsidR="00ED4D84" w:rsidRPr="00ED4D84" w:rsidRDefault="00ED4D84" w:rsidP="00F207F0">
      <w:r w:rsidRPr="00ED4D84">
        <w:t>Ссылки не должны быть перенаправленными или написанными на javascript. Такие ссылки практически бесполезны. Существует множество скриптов для обмена ссылками, но следует помнить, что поисковые системы постоянно меняют свои алгоритмы.</w:t>
      </w:r>
    </w:p>
    <w:p w:rsidR="00A97583" w:rsidRPr="00ED4D84" w:rsidRDefault="00ED4D84" w:rsidP="00F207F0">
      <w:r w:rsidRPr="00ED4D84">
        <w:t>Страницы со ссылками должны находиться в открытых для индексации местах и иметь ссылки с главной страницы сайта. Также важно контролировать ответное размещение ссылок и их эффективность.</w:t>
      </w:r>
    </w:p>
    <w:p w:rsidR="00ED4D84" w:rsidRPr="00A97583" w:rsidRDefault="00ED4D84" w:rsidP="00F207F0">
      <w:r w:rsidRPr="00A97583">
        <w:t>Баннерная реклама</w:t>
      </w:r>
      <w:r w:rsidR="000D5321" w:rsidRPr="00A97583">
        <w:t>.</w:t>
      </w:r>
    </w:p>
    <w:p w:rsidR="00ED4D84" w:rsidRPr="00ED4D84" w:rsidRDefault="00ED4D84" w:rsidP="00F207F0">
      <w:r w:rsidRPr="00ED4D84">
        <w:t>Баннерная реклама - это согласованные или оплаченные графические элементы, которые появляются на странице WWW-сервера и служат ссылкой на этот сайт или страницу.</w:t>
      </w:r>
    </w:p>
    <w:p w:rsidR="00B8268C" w:rsidRPr="00BC6FB9" w:rsidRDefault="00ED4D84" w:rsidP="00F207F0">
      <w:pPr>
        <w:rPr>
          <w:highlight w:val="yellow"/>
        </w:rPr>
      </w:pPr>
      <w:r w:rsidRPr="00ED4D84">
        <w:t>Существует несколько критериев для размера баннера, поэтому прежде чем рисовать или заказывать баннер, полезно решить, кто будет его размещать, и ознакомиться с правилами выбранной системы или сервера.</w:t>
      </w:r>
    </w:p>
    <w:p w:rsidR="00ED4D84" w:rsidRDefault="00ED4D84" w:rsidP="00F207F0">
      <w:r>
        <w:t>Когда баннер готов, необходимо приступить к его размещению. Есть два основ</w:t>
      </w:r>
      <w:r w:rsidR="008814FE">
        <w:t>ных способа решения этой задачи:</w:t>
      </w:r>
    </w:p>
    <w:p w:rsidR="00ED4D84" w:rsidRDefault="008814FE" w:rsidP="00F207F0">
      <w:r>
        <w:t>1. Д</w:t>
      </w:r>
      <w:r w:rsidR="00ED4D84">
        <w:t>оговориться индивидуально с конкретным сервером (платно или на условиях обмена).</w:t>
      </w:r>
    </w:p>
    <w:p w:rsidR="00ED4D84" w:rsidRDefault="008814FE" w:rsidP="00F207F0">
      <w:r>
        <w:t>2. Р</w:t>
      </w:r>
      <w:r w:rsidR="00ED4D84">
        <w:t>азмещение заказа в агентстве, предлагающем размещение на нескольких сайтах.</w:t>
      </w:r>
    </w:p>
    <w:p w:rsidR="00ED4D84" w:rsidRDefault="00ED4D84" w:rsidP="00F207F0">
      <w:r>
        <w:t>Первый способ явно предпочтительнее для малобюджетных веб-проектов и для страниц, созданных скорее для личных нужд, чем для серьезного коммерческого использования. Во-первых, необходимо связаться по электронной почте с администраторами и продюсерами интересующих сайтов и заключить с каждым из них договор. Также необходимо ознакомиться со статистикой посещений различных страниц требуемого сервера и оценить время, которое потребуется для организации заказанного количества просмотров.</w:t>
      </w:r>
    </w:p>
    <w:p w:rsidR="00A97583" w:rsidRDefault="00ED4D84" w:rsidP="00F207F0">
      <w:r>
        <w:lastRenderedPageBreak/>
        <w:t xml:space="preserve">Очень полезно договориться о размещении баннеров на специализированных тематических серверах или на серверах, которые не просто близки по направлению, но где ссылки с нашего сайта будут отдельным дополнительным ресурсом, а не переадресацией на страницу конкурента. Необходимо выявить такие сайты и написать короткое, вежливое и не обязательно </w:t>
      </w:r>
      <w:r w:rsidR="0009455C">
        <w:t>комплементарное</w:t>
      </w:r>
      <w:r>
        <w:t xml:space="preserve"> письмо их владельцу или продюсеру со скромной просьбой о размещении нашего баннера.</w:t>
      </w:r>
    </w:p>
    <w:p w:rsidR="00ED4D84" w:rsidRPr="00A97583" w:rsidRDefault="00ED4D84" w:rsidP="00F207F0">
      <w:r w:rsidRPr="00A97583">
        <w:t>Внесетевая реклама и формирование аудитории</w:t>
      </w:r>
      <w:r w:rsidR="000D5321" w:rsidRPr="00A97583">
        <w:t>.</w:t>
      </w:r>
    </w:p>
    <w:p w:rsidR="00ED4D84" w:rsidRDefault="00ED4D84" w:rsidP="00F207F0">
      <w:r>
        <w:t>Внесетевую рекламу можно разделить на рекламу в Интернете и рекламу за его пределами. Прежде чем рекламировать свою деятельность в Интернете, необходимо ознакомиться с правилами этикета, действующими в Сети. Эти правила, известные как «нетикет» или netiquette, призваны обеспечить устойчивую работу вдали от всего, что не регулируется и не регламентируется официальными законами сетевого веба. В результате эти правила фактически обязывают провайдеров, то есть тех, кто предоставляет доступ в интернет. Если отдельный провайдер отказывается следовать правилам, другие провайдеры откажутся обмениваться с ним информацией.</w:t>
      </w:r>
    </w:p>
    <w:p w:rsidR="00A97583" w:rsidRDefault="00ED4D84" w:rsidP="00F207F0">
      <w:r>
        <w:t xml:space="preserve">Поэтому рекламу в Интернете следует размещать с осторожностью. Существует два вида интернет-технологий: </w:t>
      </w:r>
      <w:r w:rsidR="0009455C">
        <w:t>конференцсвязь</w:t>
      </w:r>
      <w:r>
        <w:t xml:space="preserve"> и электронная почта.</w:t>
      </w:r>
    </w:p>
    <w:p w:rsidR="00ED4D84" w:rsidRPr="00A97583" w:rsidRDefault="00ED4D84" w:rsidP="00F207F0">
      <w:r w:rsidRPr="00A97583">
        <w:t>Действия.</w:t>
      </w:r>
    </w:p>
    <w:p w:rsidR="00ED4D84" w:rsidRDefault="00ED4D84" w:rsidP="00F207F0">
      <w:r>
        <w:t>- Включите адрес веб-сайта (URL) в подпись, которая появляется во всех ответах по электронной почте и на конференциях.</w:t>
      </w:r>
    </w:p>
    <w:p w:rsidR="00ED4D84" w:rsidRDefault="00ED4D84" w:rsidP="00F207F0">
      <w:r>
        <w:t>- Присоединяйтесь к группам по интересам с целью привлечения новых посетителей на веб-сайт.</w:t>
      </w:r>
    </w:p>
    <w:p w:rsidR="00ED4D84" w:rsidRDefault="00ED4D84" w:rsidP="00F207F0">
      <w:r>
        <w:t>- Заведите новую тему и представьте в ней свою страницу.</w:t>
      </w:r>
    </w:p>
    <w:p w:rsidR="00B8268C" w:rsidRPr="00BC6FB9" w:rsidRDefault="00ED4D84" w:rsidP="00F207F0">
      <w:pPr>
        <w:rPr>
          <w:highlight w:val="yellow"/>
        </w:rPr>
      </w:pPr>
      <w:r>
        <w:t>Реклама вне Интернет-сайта осуществляется в соответствии с обычными правилами рекламной кампании. Не забывайте указывать адрес сайта, а также другие сведения о вашей компании на визитных карточках, брошюрах, листовках, плакатах, рекламных объявлениях в журналах и т. д.</w:t>
      </w:r>
    </w:p>
    <w:p w:rsidR="00B8268C" w:rsidRPr="00A56239" w:rsidRDefault="00B8268C" w:rsidP="00F207F0">
      <w:pPr>
        <w:pStyle w:val="1"/>
      </w:pPr>
      <w:r w:rsidRPr="00BC6FB9">
        <w:rPr>
          <w:highlight w:val="yellow"/>
        </w:rPr>
        <w:br w:type="page"/>
      </w:r>
      <w:bookmarkStart w:id="73" w:name="_Toc297804325"/>
      <w:r w:rsidRPr="00A56239">
        <w:lastRenderedPageBreak/>
        <w:t>5. Организационно экономический раздел</w:t>
      </w:r>
      <w:bookmarkStart w:id="74" w:name="_Toc220133751"/>
      <w:bookmarkEnd w:id="72"/>
      <w:bookmarkEnd w:id="73"/>
    </w:p>
    <w:p w:rsidR="00B8268C" w:rsidRPr="00A56239" w:rsidRDefault="00B8268C" w:rsidP="00F207F0">
      <w:pPr>
        <w:rPr>
          <w:lang w:eastAsia="en-US"/>
        </w:rPr>
      </w:pPr>
    </w:p>
    <w:p w:rsidR="00B8268C" w:rsidRPr="00BC6FB9" w:rsidRDefault="00B8268C" w:rsidP="00F207F0">
      <w:pPr>
        <w:pStyle w:val="1"/>
        <w:rPr>
          <w:highlight w:val="yellow"/>
        </w:rPr>
      </w:pPr>
      <w:bookmarkStart w:id="75" w:name="_Toc297804326"/>
      <w:bookmarkEnd w:id="74"/>
      <w:r w:rsidRPr="00A56239">
        <w:t xml:space="preserve">5.1 </w:t>
      </w:r>
      <w:bookmarkEnd w:id="75"/>
      <w:r w:rsidR="00A56239" w:rsidRPr="00A56239">
        <w:t>Затраты на разработку и размещение сайта в Интернете</w:t>
      </w:r>
    </w:p>
    <w:p w:rsidR="00B8268C" w:rsidRPr="00BC6FB9" w:rsidRDefault="00B8268C" w:rsidP="00F207F0">
      <w:pPr>
        <w:rPr>
          <w:highlight w:val="yellow"/>
          <w:lang w:eastAsia="en-US"/>
        </w:rPr>
      </w:pPr>
    </w:p>
    <w:p w:rsidR="00B8268C" w:rsidRPr="00BC6FB9" w:rsidRDefault="00A56239" w:rsidP="00F207F0">
      <w:pPr>
        <w:rPr>
          <w:highlight w:val="yellow"/>
        </w:rPr>
      </w:pPr>
      <w:r w:rsidRPr="00A56239">
        <w:t>Расходы на создание веб-сайта включают в себя электроэнергию, стоимость публикации продукта в Интернете (хостинг), зарплату программистов и курьеров, а также любые другие расходы, такие как канцелярские товары и компьютерные принадлежности. Такие расходы, как аренда офиса и амортизация компьютеров и оргтехники, относятся к основному офису.</w:t>
      </w:r>
    </w:p>
    <w:p w:rsidR="00B8268C" w:rsidRPr="00BC6FB9" w:rsidRDefault="00B8268C" w:rsidP="00F207F0">
      <w:pPr>
        <w:rPr>
          <w:highlight w:val="yellow"/>
        </w:rPr>
      </w:pPr>
    </w:p>
    <w:p w:rsidR="00B8268C" w:rsidRPr="00A56239" w:rsidRDefault="00B8268C" w:rsidP="00F207F0">
      <w:r w:rsidRPr="00A56239">
        <w:t xml:space="preserve">Таблица 5.1 - Расчет электроэнергии для девятичасового рабочего дня. </w:t>
      </w:r>
    </w:p>
    <w:tbl>
      <w:tblPr>
        <w:tblStyle w:val="12"/>
        <w:tblW w:w="4842" w:type="pct"/>
        <w:tblLook w:val="01E0" w:firstRow="1" w:lastRow="1" w:firstColumn="1" w:lastColumn="1" w:noHBand="0" w:noVBand="0"/>
      </w:tblPr>
      <w:tblGrid>
        <w:gridCol w:w="2472"/>
        <w:gridCol w:w="1381"/>
        <w:gridCol w:w="1766"/>
        <w:gridCol w:w="1768"/>
        <w:gridCol w:w="1882"/>
      </w:tblGrid>
      <w:tr w:rsidR="00B8268C" w:rsidRPr="00A56239" w:rsidTr="00107E7D">
        <w:trPr>
          <w:trHeight w:val="720"/>
        </w:trPr>
        <w:tc>
          <w:tcPr>
            <w:tcW w:w="2472" w:type="dxa"/>
          </w:tcPr>
          <w:p w:rsidR="00B8268C" w:rsidRPr="00A56239" w:rsidRDefault="00B8268C" w:rsidP="00AC345F">
            <w:pPr>
              <w:pStyle w:val="af8"/>
            </w:pPr>
            <w:r w:rsidRPr="00A56239">
              <w:t xml:space="preserve">Наименование </w:t>
            </w:r>
          </w:p>
        </w:tc>
        <w:tc>
          <w:tcPr>
            <w:tcW w:w="1381" w:type="dxa"/>
          </w:tcPr>
          <w:p w:rsidR="00B8268C" w:rsidRPr="00A56239" w:rsidRDefault="00B8268C" w:rsidP="00AC345F">
            <w:pPr>
              <w:pStyle w:val="af8"/>
            </w:pPr>
            <w:r w:rsidRPr="00A56239">
              <w:t>кол-во</w:t>
            </w:r>
          </w:p>
        </w:tc>
        <w:tc>
          <w:tcPr>
            <w:tcW w:w="1766" w:type="dxa"/>
          </w:tcPr>
          <w:p w:rsidR="00B8268C" w:rsidRPr="00A56239" w:rsidRDefault="00B8268C" w:rsidP="00AC345F">
            <w:pPr>
              <w:pStyle w:val="af8"/>
            </w:pPr>
            <w:r w:rsidRPr="00A56239">
              <w:t>кВт/час</w:t>
            </w:r>
          </w:p>
        </w:tc>
        <w:tc>
          <w:tcPr>
            <w:tcW w:w="1768" w:type="dxa"/>
          </w:tcPr>
          <w:p w:rsidR="00B8268C" w:rsidRPr="00A56239" w:rsidRDefault="00B8268C" w:rsidP="00AC345F">
            <w:pPr>
              <w:pStyle w:val="af8"/>
            </w:pPr>
            <w:r w:rsidRPr="00A56239">
              <w:t xml:space="preserve">кВт в сутки (примерно) </w:t>
            </w:r>
          </w:p>
        </w:tc>
        <w:tc>
          <w:tcPr>
            <w:tcW w:w="1882" w:type="dxa"/>
          </w:tcPr>
          <w:p w:rsidR="00B8268C" w:rsidRPr="00A56239" w:rsidRDefault="00B8268C" w:rsidP="00AC345F">
            <w:pPr>
              <w:pStyle w:val="af8"/>
            </w:pPr>
            <w:r w:rsidRPr="00A56239">
              <w:t>кВт в месяц</w:t>
            </w:r>
          </w:p>
        </w:tc>
      </w:tr>
      <w:tr w:rsidR="00B8268C" w:rsidRPr="00A56239" w:rsidTr="00107E7D">
        <w:trPr>
          <w:trHeight w:val="375"/>
        </w:trPr>
        <w:tc>
          <w:tcPr>
            <w:tcW w:w="2472" w:type="dxa"/>
            <w:noWrap/>
          </w:tcPr>
          <w:p w:rsidR="00B8268C" w:rsidRPr="00A56239" w:rsidRDefault="00B8268C" w:rsidP="00AC345F">
            <w:pPr>
              <w:pStyle w:val="af8"/>
            </w:pPr>
            <w:r w:rsidRPr="00A56239">
              <w:t>Компьютер</w:t>
            </w:r>
          </w:p>
        </w:tc>
        <w:tc>
          <w:tcPr>
            <w:tcW w:w="1381" w:type="dxa"/>
            <w:noWrap/>
          </w:tcPr>
          <w:p w:rsidR="00B8268C" w:rsidRPr="00A56239" w:rsidRDefault="00B8268C" w:rsidP="00AC345F">
            <w:pPr>
              <w:pStyle w:val="af8"/>
            </w:pPr>
            <w:r w:rsidRPr="00A56239">
              <w:t>1</w:t>
            </w:r>
          </w:p>
        </w:tc>
        <w:tc>
          <w:tcPr>
            <w:tcW w:w="1766" w:type="dxa"/>
            <w:noWrap/>
          </w:tcPr>
          <w:p w:rsidR="00B8268C" w:rsidRPr="00A56239" w:rsidRDefault="00B8268C" w:rsidP="00AC345F">
            <w:pPr>
              <w:pStyle w:val="af8"/>
            </w:pPr>
            <w:r w:rsidRPr="00A56239">
              <w:t>0,17</w:t>
            </w:r>
          </w:p>
        </w:tc>
        <w:tc>
          <w:tcPr>
            <w:tcW w:w="1768" w:type="dxa"/>
            <w:noWrap/>
          </w:tcPr>
          <w:p w:rsidR="00B8268C" w:rsidRPr="00A56239" w:rsidRDefault="00B8268C" w:rsidP="00AC345F">
            <w:pPr>
              <w:pStyle w:val="af8"/>
            </w:pPr>
            <w:r w:rsidRPr="00A56239">
              <w:t>1,53</w:t>
            </w:r>
          </w:p>
        </w:tc>
        <w:tc>
          <w:tcPr>
            <w:tcW w:w="1882" w:type="dxa"/>
            <w:noWrap/>
          </w:tcPr>
          <w:p w:rsidR="00B8268C" w:rsidRPr="00A56239" w:rsidRDefault="00B8268C" w:rsidP="00AC345F">
            <w:pPr>
              <w:pStyle w:val="af8"/>
            </w:pPr>
            <w:r w:rsidRPr="00A56239">
              <w:t>45,9</w:t>
            </w:r>
          </w:p>
        </w:tc>
      </w:tr>
      <w:tr w:rsidR="00B8268C" w:rsidRPr="00A56239" w:rsidTr="00107E7D">
        <w:trPr>
          <w:trHeight w:val="375"/>
        </w:trPr>
        <w:tc>
          <w:tcPr>
            <w:tcW w:w="2472" w:type="dxa"/>
            <w:noWrap/>
          </w:tcPr>
          <w:p w:rsidR="00B8268C" w:rsidRPr="00A56239" w:rsidRDefault="00B8268C" w:rsidP="00AC345F">
            <w:pPr>
              <w:pStyle w:val="af8"/>
            </w:pPr>
            <w:r w:rsidRPr="00A56239">
              <w:t>Освещение</w:t>
            </w:r>
          </w:p>
        </w:tc>
        <w:tc>
          <w:tcPr>
            <w:tcW w:w="1381" w:type="dxa"/>
            <w:noWrap/>
          </w:tcPr>
          <w:p w:rsidR="00B8268C" w:rsidRPr="00A56239" w:rsidRDefault="00B8268C" w:rsidP="00AC345F">
            <w:pPr>
              <w:pStyle w:val="af8"/>
            </w:pPr>
            <w:r w:rsidRPr="00A56239">
              <w:t>3</w:t>
            </w:r>
          </w:p>
        </w:tc>
        <w:tc>
          <w:tcPr>
            <w:tcW w:w="1766" w:type="dxa"/>
            <w:noWrap/>
          </w:tcPr>
          <w:p w:rsidR="00B8268C" w:rsidRPr="00A56239" w:rsidRDefault="00B8268C" w:rsidP="00AC345F">
            <w:pPr>
              <w:pStyle w:val="af8"/>
            </w:pPr>
            <w:r w:rsidRPr="00A56239">
              <w:t>0,36</w:t>
            </w:r>
          </w:p>
        </w:tc>
        <w:tc>
          <w:tcPr>
            <w:tcW w:w="1768" w:type="dxa"/>
            <w:noWrap/>
          </w:tcPr>
          <w:p w:rsidR="00B8268C" w:rsidRPr="00A56239" w:rsidRDefault="00B8268C" w:rsidP="00AC345F">
            <w:pPr>
              <w:pStyle w:val="af8"/>
            </w:pPr>
            <w:r w:rsidRPr="00A56239">
              <w:t>9,72</w:t>
            </w:r>
          </w:p>
        </w:tc>
        <w:tc>
          <w:tcPr>
            <w:tcW w:w="1882" w:type="dxa"/>
            <w:noWrap/>
          </w:tcPr>
          <w:p w:rsidR="00B8268C" w:rsidRPr="00A56239" w:rsidRDefault="00B8268C" w:rsidP="00AC345F">
            <w:pPr>
              <w:pStyle w:val="af8"/>
            </w:pPr>
            <w:r w:rsidRPr="00A56239">
              <w:t>291,6</w:t>
            </w:r>
          </w:p>
        </w:tc>
      </w:tr>
      <w:tr w:rsidR="00B8268C" w:rsidRPr="00A56239" w:rsidTr="00107E7D">
        <w:trPr>
          <w:trHeight w:val="375"/>
        </w:trPr>
        <w:tc>
          <w:tcPr>
            <w:tcW w:w="2472" w:type="dxa"/>
            <w:noWrap/>
          </w:tcPr>
          <w:p w:rsidR="00B8268C" w:rsidRPr="00A56239" w:rsidRDefault="00B8268C" w:rsidP="00AC345F">
            <w:pPr>
              <w:pStyle w:val="af8"/>
            </w:pPr>
            <w:r w:rsidRPr="00A56239">
              <w:t>Сплит</w:t>
            </w:r>
          </w:p>
        </w:tc>
        <w:tc>
          <w:tcPr>
            <w:tcW w:w="1381" w:type="dxa"/>
            <w:noWrap/>
          </w:tcPr>
          <w:p w:rsidR="00B8268C" w:rsidRPr="00A56239" w:rsidRDefault="00B8268C" w:rsidP="00AC345F">
            <w:pPr>
              <w:pStyle w:val="af8"/>
            </w:pPr>
            <w:r w:rsidRPr="00A56239">
              <w:t>1</w:t>
            </w:r>
          </w:p>
        </w:tc>
        <w:tc>
          <w:tcPr>
            <w:tcW w:w="1766" w:type="dxa"/>
            <w:noWrap/>
          </w:tcPr>
          <w:p w:rsidR="00B8268C" w:rsidRPr="00A56239" w:rsidRDefault="00B8268C" w:rsidP="00AC345F">
            <w:pPr>
              <w:pStyle w:val="af8"/>
            </w:pPr>
            <w:r w:rsidRPr="00A56239">
              <w:t>0,7</w:t>
            </w:r>
          </w:p>
        </w:tc>
        <w:tc>
          <w:tcPr>
            <w:tcW w:w="1768" w:type="dxa"/>
            <w:noWrap/>
          </w:tcPr>
          <w:p w:rsidR="00B8268C" w:rsidRPr="00A56239" w:rsidRDefault="00B8268C" w:rsidP="00AC345F">
            <w:pPr>
              <w:pStyle w:val="af8"/>
            </w:pPr>
            <w:r w:rsidRPr="00A56239">
              <w:t>6,3</w:t>
            </w:r>
          </w:p>
        </w:tc>
        <w:tc>
          <w:tcPr>
            <w:tcW w:w="1882" w:type="dxa"/>
            <w:noWrap/>
          </w:tcPr>
          <w:p w:rsidR="00B8268C" w:rsidRPr="00A56239" w:rsidRDefault="00B8268C" w:rsidP="00AC345F">
            <w:pPr>
              <w:pStyle w:val="af8"/>
            </w:pPr>
            <w:r w:rsidRPr="00A56239">
              <w:t>189</w:t>
            </w:r>
          </w:p>
        </w:tc>
      </w:tr>
      <w:tr w:rsidR="00B8268C" w:rsidRPr="00BC6FB9" w:rsidTr="00107E7D">
        <w:trPr>
          <w:trHeight w:val="375"/>
        </w:trPr>
        <w:tc>
          <w:tcPr>
            <w:tcW w:w="2472" w:type="dxa"/>
            <w:noWrap/>
          </w:tcPr>
          <w:p w:rsidR="00B8268C" w:rsidRPr="00A56239" w:rsidRDefault="00B8268C" w:rsidP="00AC345F">
            <w:pPr>
              <w:pStyle w:val="af8"/>
            </w:pPr>
            <w:r w:rsidRPr="00A56239">
              <w:t xml:space="preserve">ИТОГО: </w:t>
            </w:r>
          </w:p>
        </w:tc>
        <w:tc>
          <w:tcPr>
            <w:tcW w:w="1381" w:type="dxa"/>
            <w:noWrap/>
          </w:tcPr>
          <w:p w:rsidR="00B8268C" w:rsidRPr="00A56239" w:rsidRDefault="00B8268C" w:rsidP="00AC345F">
            <w:pPr>
              <w:pStyle w:val="af8"/>
            </w:pPr>
            <w:r w:rsidRPr="00A56239">
              <w:t xml:space="preserve"> </w:t>
            </w:r>
          </w:p>
        </w:tc>
        <w:tc>
          <w:tcPr>
            <w:tcW w:w="1766" w:type="dxa"/>
            <w:noWrap/>
          </w:tcPr>
          <w:p w:rsidR="00B8268C" w:rsidRPr="00A56239" w:rsidRDefault="00B8268C" w:rsidP="00AC345F">
            <w:pPr>
              <w:pStyle w:val="af8"/>
            </w:pPr>
            <w:r w:rsidRPr="00A56239">
              <w:t xml:space="preserve"> 1,23</w:t>
            </w:r>
          </w:p>
        </w:tc>
        <w:tc>
          <w:tcPr>
            <w:tcW w:w="1768" w:type="dxa"/>
            <w:noWrap/>
          </w:tcPr>
          <w:p w:rsidR="00B8268C" w:rsidRPr="00A56239" w:rsidRDefault="00B8268C" w:rsidP="00AC345F">
            <w:pPr>
              <w:pStyle w:val="af8"/>
            </w:pPr>
            <w:r w:rsidRPr="00A56239">
              <w:t xml:space="preserve"> </w:t>
            </w:r>
          </w:p>
        </w:tc>
        <w:tc>
          <w:tcPr>
            <w:tcW w:w="1882" w:type="dxa"/>
            <w:noWrap/>
          </w:tcPr>
          <w:p w:rsidR="00B8268C" w:rsidRPr="00A56239" w:rsidRDefault="00B8268C" w:rsidP="00AC345F">
            <w:pPr>
              <w:pStyle w:val="af8"/>
            </w:pPr>
            <w:r w:rsidRPr="00A56239">
              <w:t>526,5</w:t>
            </w:r>
          </w:p>
        </w:tc>
      </w:tr>
    </w:tbl>
    <w:p w:rsidR="00B8268C" w:rsidRPr="00BC6FB9" w:rsidRDefault="00B8268C" w:rsidP="00F207F0">
      <w:pPr>
        <w:rPr>
          <w:highlight w:val="yellow"/>
        </w:rPr>
      </w:pPr>
    </w:p>
    <w:p w:rsidR="00A56239" w:rsidRDefault="00A56239" w:rsidP="00F207F0">
      <w:r>
        <w:t>Для предприятий 1 кВт/ч = 2,89 (руб.).</w:t>
      </w:r>
    </w:p>
    <w:p w:rsidR="00A56239" w:rsidRDefault="00A56239" w:rsidP="00F207F0">
      <w:r>
        <w:t>2,89*526,5=1521,6 (рублей) в месяц.</w:t>
      </w:r>
    </w:p>
    <w:p w:rsidR="00A56239" w:rsidRDefault="00A56239" w:rsidP="00F207F0"/>
    <w:p w:rsidR="00A56239" w:rsidRDefault="00A56239" w:rsidP="00F207F0">
      <w:r>
        <w:t>Заработная плата программиста составляет 30000 (рублей).</w:t>
      </w:r>
    </w:p>
    <w:p w:rsidR="00A56239" w:rsidRDefault="00A56239" w:rsidP="00F207F0">
      <w:r>
        <w:t>Расчет ежемесячных расходов на поддержку сайта.</w:t>
      </w:r>
    </w:p>
    <w:p w:rsidR="00A56239" w:rsidRDefault="00A56239" w:rsidP="00F207F0">
      <w:r>
        <w:t>С 2010 года единый социальный налог будет отменен, а действующие налогоплательщики будут уплачивать страховые взносы в ПФР, ФСС, федеральные и государственные ФОМСы в соответствии с законом № 212-ФЗ от 24 июля 2009 года.</w:t>
      </w:r>
    </w:p>
    <w:p w:rsidR="00B8268C" w:rsidRPr="00A56239" w:rsidRDefault="00B8268C" w:rsidP="00F207F0">
      <w:r w:rsidRPr="00BC6FB9">
        <w:rPr>
          <w:highlight w:val="yellow"/>
        </w:rPr>
        <w:br w:type="page"/>
      </w:r>
      <w:r w:rsidRPr="00A56239">
        <w:lastRenderedPageBreak/>
        <w:t>Таблица 5.2 - Ставки налогов и их распределение</w:t>
      </w:r>
    </w:p>
    <w:tbl>
      <w:tblPr>
        <w:tblStyle w:val="12"/>
        <w:tblW w:w="4393" w:type="pct"/>
        <w:tblLook w:val="01E0" w:firstRow="1" w:lastRow="1" w:firstColumn="1" w:lastColumn="1" w:noHBand="0" w:noVBand="0"/>
      </w:tblPr>
      <w:tblGrid>
        <w:gridCol w:w="3831"/>
        <w:gridCol w:w="4380"/>
      </w:tblGrid>
      <w:tr w:rsidR="00B8268C" w:rsidRPr="00A56239" w:rsidTr="00107E7D">
        <w:trPr>
          <w:trHeight w:hRule="exact" w:val="390"/>
        </w:trPr>
        <w:tc>
          <w:tcPr>
            <w:tcW w:w="3923" w:type="dxa"/>
          </w:tcPr>
          <w:p w:rsidR="00B8268C" w:rsidRPr="00A56239" w:rsidRDefault="00B8268C" w:rsidP="00AC345F">
            <w:pPr>
              <w:pStyle w:val="af8"/>
            </w:pPr>
            <w:r w:rsidRPr="00A56239">
              <w:t>Направление отчисления</w:t>
            </w:r>
          </w:p>
        </w:tc>
        <w:tc>
          <w:tcPr>
            <w:tcW w:w="4486" w:type="dxa"/>
          </w:tcPr>
          <w:p w:rsidR="00B8268C" w:rsidRPr="00A56239" w:rsidRDefault="00B8268C" w:rsidP="00AC345F">
            <w:pPr>
              <w:pStyle w:val="af8"/>
            </w:pPr>
            <w:r w:rsidRPr="00A56239">
              <w:t xml:space="preserve">1-ый предел (0-280 000 руб. включительно) </w:t>
            </w:r>
          </w:p>
        </w:tc>
      </w:tr>
      <w:tr w:rsidR="00B8268C" w:rsidRPr="00A56239" w:rsidTr="00107E7D">
        <w:trPr>
          <w:trHeight w:hRule="exact" w:val="284"/>
        </w:trPr>
        <w:tc>
          <w:tcPr>
            <w:tcW w:w="3923" w:type="dxa"/>
          </w:tcPr>
          <w:p w:rsidR="00B8268C" w:rsidRPr="00A56239" w:rsidRDefault="00B8268C" w:rsidP="00AC345F">
            <w:pPr>
              <w:pStyle w:val="af8"/>
            </w:pPr>
            <w:r w:rsidRPr="00A56239">
              <w:t>ПФР</w:t>
            </w:r>
          </w:p>
        </w:tc>
        <w:tc>
          <w:tcPr>
            <w:tcW w:w="4486" w:type="dxa"/>
          </w:tcPr>
          <w:p w:rsidR="00B8268C" w:rsidRPr="00A56239" w:rsidRDefault="00B8268C" w:rsidP="00AC345F">
            <w:pPr>
              <w:pStyle w:val="af8"/>
            </w:pPr>
            <w:r w:rsidRPr="00A56239">
              <w:t>14%</w:t>
            </w:r>
          </w:p>
        </w:tc>
      </w:tr>
      <w:tr w:rsidR="00B8268C" w:rsidRPr="00A56239" w:rsidTr="00107E7D">
        <w:trPr>
          <w:trHeight w:hRule="exact" w:val="284"/>
        </w:trPr>
        <w:tc>
          <w:tcPr>
            <w:tcW w:w="3923" w:type="dxa"/>
          </w:tcPr>
          <w:p w:rsidR="00B8268C" w:rsidRPr="00A56239" w:rsidRDefault="00B8268C" w:rsidP="00AC345F">
            <w:pPr>
              <w:pStyle w:val="af8"/>
            </w:pPr>
            <w:r w:rsidRPr="00A56239">
              <w:t>ТФОМС</w:t>
            </w:r>
          </w:p>
        </w:tc>
        <w:tc>
          <w:tcPr>
            <w:tcW w:w="4486" w:type="dxa"/>
          </w:tcPr>
          <w:p w:rsidR="00B8268C" w:rsidRPr="00A56239" w:rsidRDefault="00B8268C" w:rsidP="00AC345F">
            <w:pPr>
              <w:pStyle w:val="af8"/>
            </w:pPr>
            <w:r w:rsidRPr="00A56239">
              <w:t>2%</w:t>
            </w:r>
          </w:p>
        </w:tc>
      </w:tr>
      <w:tr w:rsidR="00B8268C" w:rsidRPr="00A56239" w:rsidTr="00107E7D">
        <w:trPr>
          <w:trHeight w:hRule="exact" w:val="284"/>
        </w:trPr>
        <w:tc>
          <w:tcPr>
            <w:tcW w:w="3923" w:type="dxa"/>
          </w:tcPr>
          <w:p w:rsidR="00B8268C" w:rsidRPr="00A56239" w:rsidRDefault="00B8268C" w:rsidP="00AC345F">
            <w:pPr>
              <w:pStyle w:val="af8"/>
            </w:pPr>
            <w:r w:rsidRPr="00A56239">
              <w:t>ФФОМС</w:t>
            </w:r>
          </w:p>
        </w:tc>
        <w:tc>
          <w:tcPr>
            <w:tcW w:w="4486" w:type="dxa"/>
          </w:tcPr>
          <w:p w:rsidR="00B8268C" w:rsidRPr="00A56239" w:rsidRDefault="00B8268C" w:rsidP="00AC345F">
            <w:pPr>
              <w:pStyle w:val="af8"/>
            </w:pPr>
            <w:r w:rsidRPr="00A56239">
              <w:t>1,1%</w:t>
            </w:r>
          </w:p>
        </w:tc>
      </w:tr>
      <w:tr w:rsidR="00B8268C" w:rsidRPr="00A56239" w:rsidTr="00107E7D">
        <w:trPr>
          <w:trHeight w:hRule="exact" w:val="284"/>
        </w:trPr>
        <w:tc>
          <w:tcPr>
            <w:tcW w:w="3923" w:type="dxa"/>
          </w:tcPr>
          <w:p w:rsidR="00B8268C" w:rsidRPr="00A56239" w:rsidRDefault="00B8268C" w:rsidP="00AC345F">
            <w:pPr>
              <w:pStyle w:val="af8"/>
            </w:pPr>
            <w:r w:rsidRPr="00A56239">
              <w:t>ФСС</w:t>
            </w:r>
          </w:p>
        </w:tc>
        <w:tc>
          <w:tcPr>
            <w:tcW w:w="4486" w:type="dxa"/>
          </w:tcPr>
          <w:p w:rsidR="00B8268C" w:rsidRPr="00A56239" w:rsidRDefault="00B8268C" w:rsidP="00AC345F">
            <w:pPr>
              <w:pStyle w:val="af8"/>
            </w:pPr>
            <w:r w:rsidRPr="00A56239">
              <w:t>2,9%</w:t>
            </w:r>
          </w:p>
        </w:tc>
      </w:tr>
      <w:tr w:rsidR="00B8268C" w:rsidRPr="00BC6FB9" w:rsidTr="00107E7D">
        <w:trPr>
          <w:trHeight w:hRule="exact" w:val="284"/>
        </w:trPr>
        <w:tc>
          <w:tcPr>
            <w:tcW w:w="3923" w:type="dxa"/>
          </w:tcPr>
          <w:p w:rsidR="00B8268C" w:rsidRPr="00A56239" w:rsidRDefault="00B8268C" w:rsidP="00AC345F">
            <w:pPr>
              <w:pStyle w:val="af8"/>
            </w:pPr>
            <w:r w:rsidRPr="00A56239">
              <w:t>ИТОГО:</w:t>
            </w:r>
          </w:p>
        </w:tc>
        <w:tc>
          <w:tcPr>
            <w:tcW w:w="4486" w:type="dxa"/>
          </w:tcPr>
          <w:p w:rsidR="00B8268C" w:rsidRPr="00A56239" w:rsidRDefault="00B8268C" w:rsidP="00AC345F">
            <w:pPr>
              <w:pStyle w:val="af8"/>
            </w:pPr>
            <w:r w:rsidRPr="00A56239">
              <w:t>26%</w:t>
            </w:r>
          </w:p>
        </w:tc>
      </w:tr>
    </w:tbl>
    <w:p w:rsidR="00B8268C" w:rsidRPr="00BC6FB9" w:rsidRDefault="00B8268C" w:rsidP="00F207F0">
      <w:pPr>
        <w:rPr>
          <w:highlight w:val="yellow"/>
        </w:rPr>
      </w:pPr>
    </w:p>
    <w:p w:rsidR="00B8268C" w:rsidRPr="00BC6FB9" w:rsidRDefault="00A56239" w:rsidP="00F207F0">
      <w:pPr>
        <w:rPr>
          <w:highlight w:val="yellow"/>
        </w:rPr>
      </w:pPr>
      <w:r w:rsidRPr="00A56239">
        <w:t>Таким образом,</w:t>
      </w:r>
      <w:r>
        <w:t xml:space="preserve"> </w:t>
      </w:r>
      <w:r w:rsidRPr="00A56239">
        <w:t>для типичной организации</w:t>
      </w:r>
      <w:r>
        <w:t xml:space="preserve"> </w:t>
      </w:r>
      <w:r w:rsidRPr="00A56239">
        <w:t>максимальная налоговая нагрузканаодногосотрудникасоставляет26%.</w:t>
      </w:r>
    </w:p>
    <w:p w:rsidR="00B8268C" w:rsidRPr="00A56239" w:rsidRDefault="00B8268C" w:rsidP="00F207F0">
      <w:r w:rsidRPr="00A56239">
        <w:t>Таблица 5.3 - Расчет ежемесячных затрат на содержание сайта</w:t>
      </w:r>
    </w:p>
    <w:tbl>
      <w:tblPr>
        <w:tblStyle w:val="12"/>
        <w:tblW w:w="4750" w:type="pct"/>
        <w:tblLook w:val="01E0" w:firstRow="1" w:lastRow="1" w:firstColumn="1" w:lastColumn="1" w:noHBand="0" w:noVBand="0"/>
      </w:tblPr>
      <w:tblGrid>
        <w:gridCol w:w="4680"/>
        <w:gridCol w:w="2266"/>
        <w:gridCol w:w="2234"/>
      </w:tblGrid>
      <w:tr w:rsidR="00B8268C" w:rsidRPr="00A56239" w:rsidTr="00107E7D">
        <w:trPr>
          <w:trHeight w:val="375"/>
        </w:trPr>
        <w:tc>
          <w:tcPr>
            <w:tcW w:w="4680" w:type="dxa"/>
            <w:noWrap/>
          </w:tcPr>
          <w:p w:rsidR="00B8268C" w:rsidRPr="00A56239" w:rsidRDefault="00B8268C" w:rsidP="00AC345F">
            <w:pPr>
              <w:pStyle w:val="af8"/>
            </w:pPr>
            <w:r w:rsidRPr="00A56239">
              <w:t>Наименование</w:t>
            </w:r>
          </w:p>
        </w:tc>
        <w:tc>
          <w:tcPr>
            <w:tcW w:w="2266" w:type="dxa"/>
            <w:noWrap/>
          </w:tcPr>
          <w:p w:rsidR="00B8268C" w:rsidRPr="00A56239" w:rsidRDefault="00B8268C" w:rsidP="00AC345F">
            <w:pPr>
              <w:pStyle w:val="af8"/>
            </w:pPr>
            <w:r w:rsidRPr="00A56239">
              <w:t>Сумма, (руб).</w:t>
            </w:r>
          </w:p>
        </w:tc>
        <w:tc>
          <w:tcPr>
            <w:tcW w:w="2234" w:type="dxa"/>
          </w:tcPr>
          <w:p w:rsidR="00B8268C" w:rsidRPr="00A56239" w:rsidRDefault="00B8268C" w:rsidP="00AC345F">
            <w:pPr>
              <w:pStyle w:val="af8"/>
            </w:pPr>
            <w:r w:rsidRPr="00A56239">
              <w:t>НО, (руб).</w:t>
            </w:r>
          </w:p>
        </w:tc>
      </w:tr>
      <w:tr w:rsidR="00B8268C" w:rsidRPr="00A56239" w:rsidTr="00107E7D">
        <w:trPr>
          <w:trHeight w:hRule="exact" w:val="284"/>
        </w:trPr>
        <w:tc>
          <w:tcPr>
            <w:tcW w:w="4680" w:type="dxa"/>
            <w:noWrap/>
          </w:tcPr>
          <w:p w:rsidR="00B8268C" w:rsidRPr="00A56239" w:rsidRDefault="00B8268C" w:rsidP="00AC345F">
            <w:pPr>
              <w:pStyle w:val="af8"/>
            </w:pPr>
            <w:r w:rsidRPr="00A56239">
              <w:t>Зарплата программиста</w:t>
            </w:r>
          </w:p>
        </w:tc>
        <w:tc>
          <w:tcPr>
            <w:tcW w:w="2266" w:type="dxa"/>
            <w:noWrap/>
          </w:tcPr>
          <w:p w:rsidR="00B8268C" w:rsidRPr="00A56239" w:rsidRDefault="00B8268C" w:rsidP="00AC345F">
            <w:pPr>
              <w:pStyle w:val="af8"/>
            </w:pPr>
            <w:r w:rsidRPr="00A56239">
              <w:t>30000</w:t>
            </w:r>
          </w:p>
        </w:tc>
        <w:tc>
          <w:tcPr>
            <w:tcW w:w="2234" w:type="dxa"/>
          </w:tcPr>
          <w:p w:rsidR="00B8268C" w:rsidRPr="00A56239" w:rsidRDefault="00B8268C" w:rsidP="00AC345F">
            <w:pPr>
              <w:pStyle w:val="af8"/>
            </w:pPr>
            <w:r w:rsidRPr="00A56239">
              <w:t>7800</w:t>
            </w:r>
          </w:p>
        </w:tc>
      </w:tr>
      <w:tr w:rsidR="00B8268C" w:rsidRPr="00A56239" w:rsidTr="00107E7D">
        <w:trPr>
          <w:trHeight w:hRule="exact" w:val="284"/>
        </w:trPr>
        <w:tc>
          <w:tcPr>
            <w:tcW w:w="4680" w:type="dxa"/>
            <w:noWrap/>
          </w:tcPr>
          <w:p w:rsidR="00B8268C" w:rsidRPr="00A56239" w:rsidRDefault="00B8268C" w:rsidP="00AC345F">
            <w:pPr>
              <w:pStyle w:val="af8"/>
            </w:pPr>
            <w:r w:rsidRPr="00A56239">
              <w:t>Зарплата курьера</w:t>
            </w:r>
          </w:p>
        </w:tc>
        <w:tc>
          <w:tcPr>
            <w:tcW w:w="2266" w:type="dxa"/>
            <w:noWrap/>
          </w:tcPr>
          <w:p w:rsidR="00B8268C" w:rsidRPr="00A56239" w:rsidRDefault="00B8268C" w:rsidP="00AC345F">
            <w:pPr>
              <w:pStyle w:val="af8"/>
            </w:pPr>
            <w:r w:rsidRPr="00A56239">
              <w:t>2500</w:t>
            </w:r>
          </w:p>
        </w:tc>
        <w:tc>
          <w:tcPr>
            <w:tcW w:w="2234" w:type="dxa"/>
          </w:tcPr>
          <w:p w:rsidR="00B8268C" w:rsidRPr="00A56239" w:rsidRDefault="00B8268C" w:rsidP="00AC345F">
            <w:pPr>
              <w:pStyle w:val="af8"/>
            </w:pPr>
            <w:r w:rsidRPr="00A56239">
              <w:t>650</w:t>
            </w:r>
          </w:p>
        </w:tc>
      </w:tr>
      <w:tr w:rsidR="00B8268C" w:rsidRPr="00A56239" w:rsidTr="00107E7D">
        <w:trPr>
          <w:trHeight w:hRule="exact" w:val="284"/>
        </w:trPr>
        <w:tc>
          <w:tcPr>
            <w:tcW w:w="4680" w:type="dxa"/>
            <w:noWrap/>
          </w:tcPr>
          <w:p w:rsidR="00B8268C" w:rsidRPr="00A56239" w:rsidRDefault="00B8268C" w:rsidP="00AC345F">
            <w:pPr>
              <w:pStyle w:val="af8"/>
            </w:pPr>
            <w:r w:rsidRPr="00A56239">
              <w:t>Транспортные расходы курьера</w:t>
            </w:r>
          </w:p>
        </w:tc>
        <w:tc>
          <w:tcPr>
            <w:tcW w:w="2266" w:type="dxa"/>
            <w:noWrap/>
          </w:tcPr>
          <w:p w:rsidR="00B8268C" w:rsidRPr="00A56239" w:rsidRDefault="00B8268C" w:rsidP="00AC345F">
            <w:pPr>
              <w:pStyle w:val="af8"/>
            </w:pPr>
            <w:r w:rsidRPr="00A56239">
              <w:t>1700</w:t>
            </w:r>
          </w:p>
        </w:tc>
        <w:tc>
          <w:tcPr>
            <w:tcW w:w="2234" w:type="dxa"/>
          </w:tcPr>
          <w:p w:rsidR="00B8268C" w:rsidRPr="00A56239" w:rsidRDefault="00B8268C" w:rsidP="00AC345F">
            <w:pPr>
              <w:pStyle w:val="af8"/>
            </w:pPr>
          </w:p>
        </w:tc>
      </w:tr>
      <w:tr w:rsidR="00B8268C" w:rsidRPr="00A56239" w:rsidTr="00107E7D">
        <w:trPr>
          <w:trHeight w:hRule="exact" w:val="284"/>
        </w:trPr>
        <w:tc>
          <w:tcPr>
            <w:tcW w:w="4680" w:type="dxa"/>
            <w:noWrap/>
          </w:tcPr>
          <w:p w:rsidR="00B8268C" w:rsidRPr="00A56239" w:rsidRDefault="00B8268C" w:rsidP="00AC345F">
            <w:pPr>
              <w:pStyle w:val="af8"/>
            </w:pPr>
            <w:r w:rsidRPr="00A56239">
              <w:t>Электроэнергия</w:t>
            </w:r>
          </w:p>
        </w:tc>
        <w:tc>
          <w:tcPr>
            <w:tcW w:w="2266" w:type="dxa"/>
            <w:noWrap/>
          </w:tcPr>
          <w:p w:rsidR="00B8268C" w:rsidRPr="00A56239" w:rsidRDefault="00B8268C" w:rsidP="00AC345F">
            <w:pPr>
              <w:pStyle w:val="af8"/>
            </w:pPr>
            <w:r w:rsidRPr="00A56239">
              <w:t>1521,6</w:t>
            </w:r>
          </w:p>
        </w:tc>
        <w:tc>
          <w:tcPr>
            <w:tcW w:w="2234" w:type="dxa"/>
          </w:tcPr>
          <w:p w:rsidR="00B8268C" w:rsidRPr="00A56239" w:rsidRDefault="00B8268C" w:rsidP="00AC345F">
            <w:pPr>
              <w:pStyle w:val="af8"/>
            </w:pPr>
          </w:p>
        </w:tc>
      </w:tr>
      <w:tr w:rsidR="00B8268C" w:rsidRPr="00A56239" w:rsidTr="00107E7D">
        <w:trPr>
          <w:trHeight w:hRule="exact" w:val="284"/>
        </w:trPr>
        <w:tc>
          <w:tcPr>
            <w:tcW w:w="4680" w:type="dxa"/>
            <w:noWrap/>
          </w:tcPr>
          <w:p w:rsidR="00B8268C" w:rsidRPr="00A56239" w:rsidRDefault="00B8268C" w:rsidP="00AC345F">
            <w:pPr>
              <w:pStyle w:val="af8"/>
            </w:pPr>
            <w:r w:rsidRPr="00A56239">
              <w:t>Хостинг</w:t>
            </w:r>
          </w:p>
        </w:tc>
        <w:tc>
          <w:tcPr>
            <w:tcW w:w="2266" w:type="dxa"/>
            <w:noWrap/>
          </w:tcPr>
          <w:p w:rsidR="00B8268C" w:rsidRPr="00A56239" w:rsidRDefault="00B8268C" w:rsidP="00AC345F">
            <w:pPr>
              <w:pStyle w:val="af8"/>
            </w:pPr>
            <w:r w:rsidRPr="00A56239">
              <w:t>300</w:t>
            </w:r>
          </w:p>
        </w:tc>
        <w:tc>
          <w:tcPr>
            <w:tcW w:w="2234" w:type="dxa"/>
          </w:tcPr>
          <w:p w:rsidR="00B8268C" w:rsidRPr="00A56239" w:rsidRDefault="00B8268C" w:rsidP="00AC345F">
            <w:pPr>
              <w:pStyle w:val="af8"/>
            </w:pPr>
          </w:p>
        </w:tc>
      </w:tr>
      <w:tr w:rsidR="00B8268C" w:rsidRPr="00A56239" w:rsidTr="00107E7D">
        <w:trPr>
          <w:trHeight w:hRule="exact" w:val="284"/>
        </w:trPr>
        <w:tc>
          <w:tcPr>
            <w:tcW w:w="4680" w:type="dxa"/>
            <w:noWrap/>
          </w:tcPr>
          <w:p w:rsidR="00B8268C" w:rsidRPr="00A56239" w:rsidRDefault="00B8268C" w:rsidP="00AC345F">
            <w:pPr>
              <w:pStyle w:val="af8"/>
            </w:pPr>
            <w:r w:rsidRPr="00A56239">
              <w:t>Интернет</w:t>
            </w:r>
          </w:p>
        </w:tc>
        <w:tc>
          <w:tcPr>
            <w:tcW w:w="2266" w:type="dxa"/>
            <w:noWrap/>
          </w:tcPr>
          <w:p w:rsidR="00B8268C" w:rsidRPr="00A56239" w:rsidRDefault="00B8268C" w:rsidP="00AC345F">
            <w:pPr>
              <w:pStyle w:val="af8"/>
            </w:pPr>
            <w:r w:rsidRPr="00A56239">
              <w:t>400</w:t>
            </w:r>
          </w:p>
        </w:tc>
        <w:tc>
          <w:tcPr>
            <w:tcW w:w="2234" w:type="dxa"/>
          </w:tcPr>
          <w:p w:rsidR="00B8268C" w:rsidRPr="00A56239" w:rsidRDefault="00B8268C" w:rsidP="00AC345F">
            <w:pPr>
              <w:pStyle w:val="af8"/>
            </w:pPr>
          </w:p>
        </w:tc>
      </w:tr>
      <w:tr w:rsidR="00B8268C" w:rsidRPr="00A56239" w:rsidTr="00107E7D">
        <w:trPr>
          <w:trHeight w:hRule="exact" w:val="284"/>
        </w:trPr>
        <w:tc>
          <w:tcPr>
            <w:tcW w:w="4680" w:type="dxa"/>
            <w:noWrap/>
          </w:tcPr>
          <w:p w:rsidR="00B8268C" w:rsidRPr="00A56239" w:rsidRDefault="00B8268C" w:rsidP="00AC345F">
            <w:pPr>
              <w:pStyle w:val="af8"/>
            </w:pPr>
            <w:r w:rsidRPr="00A56239">
              <w:t>Прочие расходы</w:t>
            </w:r>
          </w:p>
        </w:tc>
        <w:tc>
          <w:tcPr>
            <w:tcW w:w="2266" w:type="dxa"/>
            <w:noWrap/>
          </w:tcPr>
          <w:p w:rsidR="00B8268C" w:rsidRPr="00A56239" w:rsidRDefault="00B8268C" w:rsidP="00AC345F">
            <w:pPr>
              <w:pStyle w:val="af8"/>
            </w:pPr>
            <w:r w:rsidRPr="00A56239">
              <w:t>250</w:t>
            </w:r>
          </w:p>
        </w:tc>
        <w:tc>
          <w:tcPr>
            <w:tcW w:w="2234" w:type="dxa"/>
          </w:tcPr>
          <w:p w:rsidR="00B8268C" w:rsidRPr="00A56239" w:rsidRDefault="00B8268C" w:rsidP="00AC345F">
            <w:pPr>
              <w:pStyle w:val="af8"/>
            </w:pPr>
          </w:p>
        </w:tc>
      </w:tr>
      <w:tr w:rsidR="00B8268C" w:rsidRPr="00A56239" w:rsidTr="00107E7D">
        <w:trPr>
          <w:trHeight w:hRule="exact" w:val="284"/>
        </w:trPr>
        <w:tc>
          <w:tcPr>
            <w:tcW w:w="4680" w:type="dxa"/>
            <w:noWrap/>
          </w:tcPr>
          <w:p w:rsidR="00B8268C" w:rsidRPr="00A56239" w:rsidRDefault="00B8268C" w:rsidP="00AC345F">
            <w:pPr>
              <w:pStyle w:val="af8"/>
            </w:pPr>
            <w:r w:rsidRPr="00A56239">
              <w:t>Итого:</w:t>
            </w:r>
          </w:p>
        </w:tc>
        <w:tc>
          <w:tcPr>
            <w:tcW w:w="2266" w:type="dxa"/>
            <w:noWrap/>
          </w:tcPr>
          <w:p w:rsidR="00B8268C" w:rsidRPr="00A56239" w:rsidRDefault="00B8268C" w:rsidP="00AC345F">
            <w:pPr>
              <w:pStyle w:val="af8"/>
            </w:pPr>
            <w:r w:rsidRPr="00A56239">
              <w:t>36471,6</w:t>
            </w:r>
          </w:p>
        </w:tc>
        <w:tc>
          <w:tcPr>
            <w:tcW w:w="2234" w:type="dxa"/>
          </w:tcPr>
          <w:p w:rsidR="00B8268C" w:rsidRPr="00A56239" w:rsidRDefault="00B8268C" w:rsidP="00AC345F">
            <w:pPr>
              <w:pStyle w:val="af8"/>
            </w:pPr>
            <w:r w:rsidRPr="00A56239">
              <w:t>8450</w:t>
            </w:r>
          </w:p>
        </w:tc>
      </w:tr>
      <w:tr w:rsidR="00B8268C" w:rsidRPr="00A56239" w:rsidTr="00107E7D">
        <w:trPr>
          <w:trHeight w:hRule="exact" w:val="284"/>
        </w:trPr>
        <w:tc>
          <w:tcPr>
            <w:tcW w:w="4680" w:type="dxa"/>
            <w:noWrap/>
          </w:tcPr>
          <w:p w:rsidR="00B8268C" w:rsidRPr="00A56239" w:rsidRDefault="00B8268C" w:rsidP="00AC345F">
            <w:pPr>
              <w:pStyle w:val="af8"/>
            </w:pPr>
            <w:r w:rsidRPr="00A56239">
              <w:t>ИТОГО:</w:t>
            </w:r>
          </w:p>
        </w:tc>
        <w:tc>
          <w:tcPr>
            <w:tcW w:w="4500" w:type="dxa"/>
            <w:gridSpan w:val="2"/>
            <w:noWrap/>
          </w:tcPr>
          <w:p w:rsidR="00B8268C" w:rsidRPr="00A56239" w:rsidRDefault="00B8268C" w:rsidP="00AC345F">
            <w:pPr>
              <w:pStyle w:val="af8"/>
            </w:pPr>
            <w:r w:rsidRPr="00A56239">
              <w:t>44921,6</w:t>
            </w:r>
          </w:p>
        </w:tc>
      </w:tr>
    </w:tbl>
    <w:p w:rsidR="00B8268C" w:rsidRPr="00A56239" w:rsidRDefault="00B8268C" w:rsidP="00F207F0"/>
    <w:p w:rsidR="00A56239" w:rsidRPr="00A56239" w:rsidRDefault="00A56239" w:rsidP="00F207F0">
      <w:r>
        <w:t xml:space="preserve">Где НО - налоговый вычет, </w:t>
      </w:r>
      <w:r>
        <w:rPr>
          <w:lang w:val="en-US"/>
        </w:rPr>
        <w:t>R</w:t>
      </w:r>
      <w:r w:rsidRPr="00A56239">
        <w:t>пост = 44921,60 (руб.) - постоянные ежемесячные расходы. Поскольку помещение и оборудование уже есть, рассчитаем годовую сумму амортизации.</w:t>
      </w:r>
    </w:p>
    <w:p w:rsidR="00B8268C" w:rsidRPr="00BC6FB9" w:rsidRDefault="00A56239" w:rsidP="00F207F0">
      <w:pPr>
        <w:rPr>
          <w:highlight w:val="yellow"/>
        </w:rPr>
      </w:pPr>
      <w:r w:rsidRPr="00A56239">
        <w:t>Годовая сумма амортизации рассчитывается по следующей формуле</w:t>
      </w:r>
      <w:r w:rsidR="00B8268C" w:rsidRPr="00A56239">
        <w:object w:dxaOrig="121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1.3pt" o:ole="" fillcolor="window">
            <v:imagedata r:id="rId8" o:title=""/>
          </v:shape>
          <o:OLEObject Type="Embed" ProgID="Equation.3" ShapeID="_x0000_i1025" DrawAspect="Content" ObjectID="_1790759111" r:id="rId9"/>
        </w:object>
      </w:r>
      <w:r w:rsidRPr="00A56239">
        <w:t xml:space="preserve"> </w:t>
      </w:r>
    </w:p>
    <w:p w:rsidR="00B8268C" w:rsidRPr="00BC6FB9" w:rsidRDefault="00B8268C" w:rsidP="00F207F0">
      <w:pPr>
        <w:rPr>
          <w:highlight w:val="yellow"/>
        </w:rPr>
      </w:pPr>
    </w:p>
    <w:p w:rsidR="00B8268C" w:rsidRPr="00A56239" w:rsidRDefault="00B8268C" w:rsidP="00F207F0">
      <w:r w:rsidRPr="00A56239">
        <w:t xml:space="preserve">где </w:t>
      </w:r>
      <w:r w:rsidRPr="00A56239">
        <w:rPr>
          <w:i/>
          <w:iCs/>
        </w:rPr>
        <w:t>Ф</w:t>
      </w:r>
      <w:r w:rsidRPr="00A56239">
        <w:t xml:space="preserve"> - первоначальная стоимость основных фондов по видам, руб.; </w:t>
      </w:r>
      <w:r w:rsidRPr="00A56239">
        <w:rPr>
          <w:i/>
          <w:iCs/>
          <w:lang w:val="en-US"/>
        </w:rPr>
        <w:t>N</w:t>
      </w:r>
      <w:r w:rsidRPr="00A56239">
        <w:rPr>
          <w:i/>
          <w:iCs/>
          <w:vertAlign w:val="subscript"/>
          <w:lang w:val="en-US"/>
        </w:rPr>
        <w:t>A</w:t>
      </w:r>
      <w:r w:rsidRPr="00A56239">
        <w:t xml:space="preserve"> - норма амортизации по видам основных фондов, в %.</w:t>
      </w:r>
    </w:p>
    <w:p w:rsidR="00B8268C" w:rsidRPr="00A56239" w:rsidRDefault="00B8268C" w:rsidP="00F207F0">
      <w:r w:rsidRPr="00A56239">
        <w:t>Годовую сумму амортизационных отчислений отразим в таблице 5.4.</w:t>
      </w:r>
    </w:p>
    <w:p w:rsidR="00B8268C" w:rsidRDefault="00B8268C" w:rsidP="00F207F0"/>
    <w:p w:rsidR="00072D8E" w:rsidRDefault="00072D8E" w:rsidP="00F207F0"/>
    <w:p w:rsidR="00072D8E" w:rsidRDefault="00072D8E" w:rsidP="00F207F0"/>
    <w:p w:rsidR="00072D8E" w:rsidRPr="00A56239" w:rsidRDefault="00072D8E" w:rsidP="00F207F0"/>
    <w:p w:rsidR="00B8268C" w:rsidRPr="00A56239" w:rsidRDefault="00B8268C" w:rsidP="00F207F0">
      <w:r w:rsidRPr="00A56239">
        <w:lastRenderedPageBreak/>
        <w:t xml:space="preserve">Таблица 5.4 - Расчет годовой суммы амортизационных отчислений. </w:t>
      </w:r>
    </w:p>
    <w:tbl>
      <w:tblPr>
        <w:tblStyle w:val="12"/>
        <w:tblW w:w="4750" w:type="pct"/>
        <w:tblLayout w:type="fixed"/>
        <w:tblLook w:val="01E0" w:firstRow="1" w:lastRow="1" w:firstColumn="1" w:lastColumn="1" w:noHBand="0" w:noVBand="0"/>
      </w:tblPr>
      <w:tblGrid>
        <w:gridCol w:w="2019"/>
        <w:gridCol w:w="1208"/>
        <w:gridCol w:w="1157"/>
        <w:gridCol w:w="1158"/>
        <w:gridCol w:w="1341"/>
        <w:gridCol w:w="1995"/>
      </w:tblGrid>
      <w:tr w:rsidR="00B8268C" w:rsidRPr="00A56239" w:rsidTr="00107E7D">
        <w:trPr>
          <w:trHeight w:val="1089"/>
        </w:trPr>
        <w:tc>
          <w:tcPr>
            <w:tcW w:w="2132" w:type="dxa"/>
          </w:tcPr>
          <w:p w:rsidR="00B8268C" w:rsidRPr="00A56239" w:rsidRDefault="00B8268C" w:rsidP="00AC345F">
            <w:pPr>
              <w:pStyle w:val="af8"/>
              <w:rPr>
                <w:lang w:val="en-US"/>
              </w:rPr>
            </w:pPr>
            <w:r w:rsidRPr="00A56239">
              <w:t>Элементы основных фондов</w:t>
            </w:r>
          </w:p>
        </w:tc>
        <w:tc>
          <w:tcPr>
            <w:tcW w:w="1270" w:type="dxa"/>
          </w:tcPr>
          <w:p w:rsidR="00B8268C" w:rsidRPr="00A56239" w:rsidRDefault="00B8268C" w:rsidP="00AC345F">
            <w:pPr>
              <w:pStyle w:val="af8"/>
            </w:pPr>
            <w:r w:rsidRPr="00A56239">
              <w:t>Кол-во</w:t>
            </w:r>
          </w:p>
        </w:tc>
        <w:tc>
          <w:tcPr>
            <w:tcW w:w="1216" w:type="dxa"/>
          </w:tcPr>
          <w:p w:rsidR="00B8268C" w:rsidRPr="00A56239" w:rsidRDefault="00B8268C" w:rsidP="00AC345F">
            <w:pPr>
              <w:pStyle w:val="af8"/>
            </w:pPr>
            <w:r w:rsidRPr="00A56239">
              <w:t>Стои-мость, руб.</w:t>
            </w:r>
          </w:p>
        </w:tc>
        <w:tc>
          <w:tcPr>
            <w:tcW w:w="1217" w:type="dxa"/>
          </w:tcPr>
          <w:p w:rsidR="00B8268C" w:rsidRPr="00A56239" w:rsidRDefault="00B8268C" w:rsidP="00AC345F">
            <w:pPr>
              <w:pStyle w:val="af8"/>
            </w:pPr>
            <w:r w:rsidRPr="00A56239">
              <w:t>Сумма руб.</w:t>
            </w:r>
          </w:p>
        </w:tc>
        <w:tc>
          <w:tcPr>
            <w:tcW w:w="1412" w:type="dxa"/>
          </w:tcPr>
          <w:p w:rsidR="00B8268C" w:rsidRPr="00A56239" w:rsidRDefault="00B8268C" w:rsidP="00AC345F">
            <w:pPr>
              <w:pStyle w:val="af8"/>
            </w:pPr>
            <w:r w:rsidRPr="00A56239">
              <w:t>Норма амортиза-ции, %</w:t>
            </w:r>
          </w:p>
        </w:tc>
        <w:tc>
          <w:tcPr>
            <w:tcW w:w="2107" w:type="dxa"/>
          </w:tcPr>
          <w:p w:rsidR="00B8268C" w:rsidRPr="00A56239" w:rsidRDefault="00B8268C" w:rsidP="00AC345F">
            <w:pPr>
              <w:pStyle w:val="af8"/>
            </w:pPr>
            <w:r w:rsidRPr="00A56239">
              <w:t>Амортизацион - ные отчисления, руб.</w:t>
            </w:r>
          </w:p>
        </w:tc>
      </w:tr>
      <w:tr w:rsidR="00B8268C" w:rsidRPr="00A56239" w:rsidTr="00107E7D">
        <w:trPr>
          <w:trHeight w:hRule="exact" w:val="510"/>
        </w:trPr>
        <w:tc>
          <w:tcPr>
            <w:tcW w:w="2132" w:type="dxa"/>
          </w:tcPr>
          <w:p w:rsidR="00B8268C" w:rsidRPr="00A56239" w:rsidRDefault="00B8268C" w:rsidP="00AC345F">
            <w:pPr>
              <w:pStyle w:val="af8"/>
            </w:pPr>
            <w:r w:rsidRPr="00A56239">
              <w:t>Компьютер</w:t>
            </w:r>
          </w:p>
        </w:tc>
        <w:tc>
          <w:tcPr>
            <w:tcW w:w="1270" w:type="dxa"/>
          </w:tcPr>
          <w:p w:rsidR="00B8268C" w:rsidRPr="00A56239" w:rsidRDefault="00B8268C" w:rsidP="00AC345F">
            <w:pPr>
              <w:pStyle w:val="af8"/>
            </w:pPr>
            <w:r w:rsidRPr="00A56239">
              <w:t>1</w:t>
            </w:r>
          </w:p>
        </w:tc>
        <w:tc>
          <w:tcPr>
            <w:tcW w:w="1216" w:type="dxa"/>
          </w:tcPr>
          <w:p w:rsidR="00B8268C" w:rsidRPr="00A56239" w:rsidRDefault="00B8268C" w:rsidP="00AC345F">
            <w:pPr>
              <w:pStyle w:val="af8"/>
            </w:pPr>
            <w:r w:rsidRPr="00A56239">
              <w:t>2</w:t>
            </w:r>
            <w:r w:rsidRPr="00A56239">
              <w:rPr>
                <w:lang w:val="en-US"/>
              </w:rPr>
              <w:t>8</w:t>
            </w:r>
            <w:r w:rsidRPr="00A56239">
              <w:t>000</w:t>
            </w:r>
          </w:p>
        </w:tc>
        <w:tc>
          <w:tcPr>
            <w:tcW w:w="1217" w:type="dxa"/>
          </w:tcPr>
          <w:p w:rsidR="00B8268C" w:rsidRPr="00A56239" w:rsidRDefault="00B8268C" w:rsidP="00AC345F">
            <w:pPr>
              <w:pStyle w:val="af8"/>
            </w:pPr>
            <w:r w:rsidRPr="00A56239">
              <w:t>2</w:t>
            </w:r>
            <w:r w:rsidRPr="00A56239">
              <w:rPr>
                <w:lang w:val="en-US"/>
              </w:rPr>
              <w:t>8</w:t>
            </w:r>
            <w:r w:rsidRPr="00A56239">
              <w:t>000</w:t>
            </w:r>
          </w:p>
        </w:tc>
        <w:tc>
          <w:tcPr>
            <w:tcW w:w="1412" w:type="dxa"/>
          </w:tcPr>
          <w:p w:rsidR="00B8268C" w:rsidRPr="00A56239" w:rsidRDefault="00B8268C" w:rsidP="00AC345F">
            <w:pPr>
              <w:pStyle w:val="af8"/>
            </w:pPr>
            <w:r w:rsidRPr="00A56239">
              <w:t>20%</w:t>
            </w:r>
          </w:p>
        </w:tc>
        <w:tc>
          <w:tcPr>
            <w:tcW w:w="2107" w:type="dxa"/>
          </w:tcPr>
          <w:p w:rsidR="00B8268C" w:rsidRPr="00A56239" w:rsidRDefault="00B8268C" w:rsidP="00AC345F">
            <w:pPr>
              <w:pStyle w:val="af8"/>
            </w:pPr>
            <w:r w:rsidRPr="00A56239">
              <w:t>5</w:t>
            </w:r>
            <w:r w:rsidRPr="00A56239">
              <w:rPr>
                <w:lang w:val="en-US"/>
              </w:rPr>
              <w:t>6</w:t>
            </w:r>
            <w:r w:rsidRPr="00A56239">
              <w:t>00</w:t>
            </w:r>
          </w:p>
        </w:tc>
      </w:tr>
      <w:tr w:rsidR="00B8268C" w:rsidRPr="00A56239" w:rsidTr="00107E7D">
        <w:trPr>
          <w:trHeight w:hRule="exact" w:val="510"/>
        </w:trPr>
        <w:tc>
          <w:tcPr>
            <w:tcW w:w="2132" w:type="dxa"/>
          </w:tcPr>
          <w:p w:rsidR="00B8268C" w:rsidRPr="00A56239" w:rsidRDefault="00B8268C" w:rsidP="00AC345F">
            <w:pPr>
              <w:pStyle w:val="af8"/>
            </w:pPr>
            <w:r w:rsidRPr="00A56239">
              <w:t>Сплит система</w:t>
            </w:r>
          </w:p>
        </w:tc>
        <w:tc>
          <w:tcPr>
            <w:tcW w:w="1270" w:type="dxa"/>
          </w:tcPr>
          <w:p w:rsidR="00B8268C" w:rsidRPr="00A56239" w:rsidRDefault="00B8268C" w:rsidP="00AC345F">
            <w:pPr>
              <w:pStyle w:val="af8"/>
            </w:pPr>
            <w:r w:rsidRPr="00A56239">
              <w:t>1</w:t>
            </w:r>
          </w:p>
        </w:tc>
        <w:tc>
          <w:tcPr>
            <w:tcW w:w="1216" w:type="dxa"/>
          </w:tcPr>
          <w:p w:rsidR="00B8268C" w:rsidRPr="00A56239" w:rsidRDefault="00B8268C" w:rsidP="00AC345F">
            <w:pPr>
              <w:pStyle w:val="af8"/>
            </w:pPr>
            <w:r w:rsidRPr="00A56239">
              <w:t>19000</w:t>
            </w:r>
          </w:p>
        </w:tc>
        <w:tc>
          <w:tcPr>
            <w:tcW w:w="1217" w:type="dxa"/>
          </w:tcPr>
          <w:p w:rsidR="00B8268C" w:rsidRPr="00A56239" w:rsidRDefault="00B8268C" w:rsidP="00AC345F">
            <w:pPr>
              <w:pStyle w:val="af8"/>
            </w:pPr>
            <w:r w:rsidRPr="00A56239">
              <w:t>19000</w:t>
            </w:r>
          </w:p>
        </w:tc>
        <w:tc>
          <w:tcPr>
            <w:tcW w:w="1412" w:type="dxa"/>
          </w:tcPr>
          <w:p w:rsidR="00B8268C" w:rsidRPr="00A56239" w:rsidRDefault="00B8268C" w:rsidP="00AC345F">
            <w:pPr>
              <w:pStyle w:val="af8"/>
            </w:pPr>
            <w:r w:rsidRPr="00A56239">
              <w:t>20%</w:t>
            </w:r>
          </w:p>
        </w:tc>
        <w:tc>
          <w:tcPr>
            <w:tcW w:w="2107" w:type="dxa"/>
          </w:tcPr>
          <w:p w:rsidR="00B8268C" w:rsidRPr="00A56239" w:rsidRDefault="00B8268C" w:rsidP="00AC345F">
            <w:pPr>
              <w:pStyle w:val="af8"/>
            </w:pPr>
            <w:r w:rsidRPr="00A56239">
              <w:t>3800</w:t>
            </w:r>
          </w:p>
        </w:tc>
      </w:tr>
      <w:tr w:rsidR="00B8268C" w:rsidRPr="00A56239" w:rsidTr="00107E7D">
        <w:trPr>
          <w:trHeight w:hRule="exact" w:val="510"/>
        </w:trPr>
        <w:tc>
          <w:tcPr>
            <w:tcW w:w="2132" w:type="dxa"/>
          </w:tcPr>
          <w:p w:rsidR="00B8268C" w:rsidRPr="00A56239" w:rsidRDefault="00B8268C" w:rsidP="00AC345F">
            <w:pPr>
              <w:pStyle w:val="af8"/>
            </w:pPr>
            <w:r w:rsidRPr="00A56239">
              <w:t>Помещение</w:t>
            </w:r>
          </w:p>
        </w:tc>
        <w:tc>
          <w:tcPr>
            <w:tcW w:w="1270" w:type="dxa"/>
          </w:tcPr>
          <w:p w:rsidR="00B8268C" w:rsidRPr="00A56239" w:rsidRDefault="00B8268C" w:rsidP="00AC345F">
            <w:pPr>
              <w:pStyle w:val="af8"/>
            </w:pPr>
            <w:r w:rsidRPr="00A56239">
              <w:rPr>
                <w:lang w:val="en-US"/>
              </w:rPr>
              <w:t>13</w:t>
            </w:r>
            <w:r w:rsidRPr="00A56239">
              <w:t>,6м</w:t>
            </w:r>
            <w:r w:rsidRPr="00A56239">
              <w:rPr>
                <w:vertAlign w:val="superscript"/>
              </w:rPr>
              <w:t>2</w:t>
            </w:r>
          </w:p>
        </w:tc>
        <w:tc>
          <w:tcPr>
            <w:tcW w:w="1216" w:type="dxa"/>
          </w:tcPr>
          <w:p w:rsidR="00B8268C" w:rsidRPr="00A56239" w:rsidRDefault="00B8268C" w:rsidP="00AC345F">
            <w:pPr>
              <w:pStyle w:val="af8"/>
            </w:pPr>
            <w:r w:rsidRPr="00A56239">
              <w:t>5400</w:t>
            </w:r>
          </w:p>
        </w:tc>
        <w:tc>
          <w:tcPr>
            <w:tcW w:w="1217" w:type="dxa"/>
          </w:tcPr>
          <w:p w:rsidR="00B8268C" w:rsidRPr="00A56239" w:rsidRDefault="00B8268C" w:rsidP="00AC345F">
            <w:pPr>
              <w:pStyle w:val="af8"/>
            </w:pPr>
            <w:r w:rsidRPr="00A56239">
              <w:t>73440</w:t>
            </w:r>
          </w:p>
        </w:tc>
        <w:tc>
          <w:tcPr>
            <w:tcW w:w="1412" w:type="dxa"/>
          </w:tcPr>
          <w:p w:rsidR="00B8268C" w:rsidRPr="00A56239" w:rsidRDefault="00B8268C" w:rsidP="00AC345F">
            <w:pPr>
              <w:pStyle w:val="af8"/>
            </w:pPr>
            <w:r w:rsidRPr="00A56239">
              <w:t>3%</w:t>
            </w:r>
          </w:p>
        </w:tc>
        <w:tc>
          <w:tcPr>
            <w:tcW w:w="2107" w:type="dxa"/>
          </w:tcPr>
          <w:p w:rsidR="00B8268C" w:rsidRPr="00A56239" w:rsidRDefault="00B8268C" w:rsidP="00AC345F">
            <w:pPr>
              <w:pStyle w:val="af8"/>
            </w:pPr>
            <w:r w:rsidRPr="00A56239">
              <w:t>2203,2</w:t>
            </w:r>
          </w:p>
        </w:tc>
      </w:tr>
      <w:tr w:rsidR="00B8268C" w:rsidRPr="00BC6FB9" w:rsidTr="00107E7D">
        <w:trPr>
          <w:trHeight w:hRule="exact" w:val="278"/>
        </w:trPr>
        <w:tc>
          <w:tcPr>
            <w:tcW w:w="7247" w:type="dxa"/>
            <w:gridSpan w:val="5"/>
          </w:tcPr>
          <w:p w:rsidR="00B8268C" w:rsidRPr="00A56239" w:rsidRDefault="00B8268C" w:rsidP="00AC345F">
            <w:pPr>
              <w:pStyle w:val="af8"/>
            </w:pPr>
            <w:r w:rsidRPr="00A56239">
              <w:t xml:space="preserve">ИТОГО: </w:t>
            </w:r>
          </w:p>
        </w:tc>
        <w:tc>
          <w:tcPr>
            <w:tcW w:w="2107" w:type="dxa"/>
          </w:tcPr>
          <w:p w:rsidR="00B8268C" w:rsidRPr="00A56239" w:rsidRDefault="00B8268C" w:rsidP="00AC345F">
            <w:pPr>
              <w:pStyle w:val="af8"/>
            </w:pPr>
            <w:r w:rsidRPr="00A56239">
              <w:t>11603,2</w:t>
            </w:r>
          </w:p>
        </w:tc>
      </w:tr>
    </w:tbl>
    <w:p w:rsidR="00B8268C" w:rsidRPr="00BC6FB9" w:rsidRDefault="00B8268C" w:rsidP="00F207F0">
      <w:pPr>
        <w:rPr>
          <w:highlight w:val="yellow"/>
        </w:rPr>
      </w:pPr>
    </w:p>
    <w:p w:rsidR="00B8268C" w:rsidRPr="00BC6FB9" w:rsidRDefault="00A56239" w:rsidP="00F207F0">
      <w:pPr>
        <w:rPr>
          <w:highlight w:val="yellow"/>
        </w:rPr>
      </w:pPr>
      <w:r w:rsidRPr="00A56239">
        <w:t>Таким образом, годовая стоимость амортизации составляет 11603,2 (руб.). Исходя из того, что трудоемкость создания информационной системы составляет 30 дней, амортизация оборудования за этот период рассчитывается по формуле:</w:t>
      </w:r>
    </w:p>
    <w:p w:rsidR="00B8268C" w:rsidRPr="00A56239" w:rsidRDefault="00B8268C" w:rsidP="00F207F0">
      <w:r w:rsidRPr="00A56239">
        <w:object w:dxaOrig="1960" w:dyaOrig="660">
          <v:shape id="_x0000_i1026" type="#_x0000_t75" style="width:98.3pt;height:33.8pt" o:ole="" fillcolor="window">
            <v:imagedata r:id="rId10" o:title=""/>
          </v:shape>
          <o:OLEObject Type="Embed" ProgID="Equation.3" ShapeID="_x0000_i1026" DrawAspect="Content" ObjectID="_1790759112" r:id="rId11"/>
        </w:object>
      </w:r>
      <w:r w:rsidR="00A56239" w:rsidRPr="00A56239">
        <w:t xml:space="preserve"> </w:t>
      </w:r>
    </w:p>
    <w:p w:rsidR="00B8268C" w:rsidRPr="00BC6FB9" w:rsidRDefault="00B8268C" w:rsidP="00F207F0">
      <w:pPr>
        <w:rPr>
          <w:highlight w:val="yellow"/>
        </w:rPr>
      </w:pPr>
    </w:p>
    <w:p w:rsidR="00B8268C" w:rsidRPr="00BC6FB9" w:rsidRDefault="00A7166C" w:rsidP="00F207F0">
      <w:pPr>
        <w:rPr>
          <w:highlight w:val="yellow"/>
        </w:rPr>
      </w:pPr>
      <w:r w:rsidRPr="00A7166C">
        <w:t>Теперь рассчитаем сумму амортизации для указанных групп оборудования с учетом количества календарных дней разработки площадки по формуле:</w:t>
      </w:r>
    </w:p>
    <w:p w:rsidR="00B8268C" w:rsidRPr="00A7166C" w:rsidRDefault="00B8268C" w:rsidP="00F207F0">
      <w:r w:rsidRPr="00A7166C">
        <w:t xml:space="preserve">А = </w:t>
      </w:r>
      <w:r w:rsidRPr="00A7166C">
        <w:object w:dxaOrig="1340" w:dyaOrig="620">
          <v:shape id="_x0000_i1027" type="#_x0000_t75" style="width:67.6pt;height:30.7pt" o:ole="">
            <v:imagedata r:id="rId12" o:title=""/>
          </v:shape>
          <o:OLEObject Type="Embed" ProgID="Equation.DSMT4" ShapeID="_x0000_i1027" DrawAspect="Content" ObjectID="_1790759113" r:id="rId13"/>
        </w:object>
      </w:r>
      <w:r w:rsidRPr="00A7166C">
        <w:t>=953,7 (руб).</w:t>
      </w:r>
    </w:p>
    <w:p w:rsidR="00B8268C" w:rsidRPr="00A7166C" w:rsidRDefault="00B8268C" w:rsidP="00F207F0"/>
    <w:p w:rsidR="00B8268C" w:rsidRPr="00BC6FB9" w:rsidRDefault="00A7166C" w:rsidP="00F207F0">
      <w:pPr>
        <w:rPr>
          <w:highlight w:val="yellow"/>
        </w:rPr>
      </w:pPr>
      <w:r w:rsidRPr="00A7166C">
        <w:t xml:space="preserve">Заработная </w:t>
      </w:r>
      <w:r>
        <w:t>плата программиста составляет 3</w:t>
      </w:r>
      <w:r w:rsidRPr="00A7166C">
        <w:t>0000 рублей. Таким образом, заработная плата, включенная в стоимость программы с учетом 30 дней работы программы, выглядит следующим образом:</w:t>
      </w:r>
    </w:p>
    <w:p w:rsidR="00B8268C" w:rsidRPr="00BC6FB9" w:rsidRDefault="00B8268C" w:rsidP="00F207F0">
      <w:pPr>
        <w:rPr>
          <w:highlight w:val="yellow"/>
        </w:rPr>
      </w:pPr>
    </w:p>
    <w:p w:rsidR="00B8268C" w:rsidRPr="00BC6FB9" w:rsidRDefault="00B8268C" w:rsidP="00F207F0">
      <w:pPr>
        <w:rPr>
          <w:highlight w:val="yellow"/>
        </w:rPr>
      </w:pPr>
      <w:r w:rsidRPr="00A7166C">
        <w:object w:dxaOrig="2140" w:dyaOrig="700">
          <v:shape id="_x0000_i1028" type="#_x0000_t75" style="width:106.45pt;height:34.45pt" o:ole="" fillcolor="window">
            <v:imagedata r:id="rId14" o:title=""/>
          </v:shape>
          <o:OLEObject Type="Embed" ProgID="Equation.3" ShapeID="_x0000_i1028" DrawAspect="Content" ObjectID="_1790759114" r:id="rId15"/>
        </w:object>
      </w:r>
    </w:p>
    <w:p w:rsidR="00B8268C" w:rsidRPr="00BC6FB9" w:rsidRDefault="00B8268C" w:rsidP="00F207F0">
      <w:pPr>
        <w:rPr>
          <w:highlight w:val="yellow"/>
        </w:rPr>
      </w:pPr>
    </w:p>
    <w:p w:rsidR="00B8268C" w:rsidRPr="00A7166C" w:rsidRDefault="00B8268C" w:rsidP="00F207F0">
      <w:r w:rsidRPr="00A7166C">
        <w:t>где ЗП</w:t>
      </w:r>
      <w:r w:rsidRPr="00A7166C">
        <w:rPr>
          <w:vertAlign w:val="subscript"/>
        </w:rPr>
        <w:t>пр</w:t>
      </w:r>
      <w:r w:rsidRPr="00A7166C">
        <w:t xml:space="preserve"> - заработная плата в месяц программиста, руб.;</w:t>
      </w:r>
    </w:p>
    <w:p w:rsidR="00B8268C" w:rsidRPr="00A7166C" w:rsidRDefault="00B8268C" w:rsidP="00F207F0">
      <w:r w:rsidRPr="00A7166C">
        <w:t>Т</w:t>
      </w:r>
      <w:r w:rsidRPr="00A7166C">
        <w:rPr>
          <w:vertAlign w:val="subscript"/>
        </w:rPr>
        <w:t>факт</w:t>
      </w:r>
      <w:r w:rsidRPr="00A7166C">
        <w:t xml:space="preserve"> - число календарных дней на разработку интернет - магазина;</w:t>
      </w:r>
    </w:p>
    <w:p w:rsidR="00B8268C" w:rsidRPr="00A7166C" w:rsidRDefault="00B8268C" w:rsidP="00F207F0">
      <w:r w:rsidRPr="00A7166C">
        <w:t>Д - число дней в периоде (месяц).</w:t>
      </w:r>
    </w:p>
    <w:p w:rsidR="00B8268C" w:rsidRPr="00BC6FB9" w:rsidRDefault="00B8268C" w:rsidP="00F207F0">
      <w:pPr>
        <w:rPr>
          <w:highlight w:val="yellow"/>
        </w:rPr>
      </w:pPr>
    </w:p>
    <w:p w:rsidR="00B8268C" w:rsidRPr="00A7166C" w:rsidRDefault="00B8268C" w:rsidP="00F207F0">
      <w:r w:rsidRPr="00A7166C">
        <w:rPr>
          <w:i/>
          <w:iCs/>
        </w:rPr>
        <w:t>ЗП</w:t>
      </w:r>
      <w:r w:rsidRPr="00A7166C">
        <w:rPr>
          <w:i/>
          <w:iCs/>
          <w:vertAlign w:val="subscript"/>
        </w:rPr>
        <w:t>пр</w:t>
      </w:r>
      <w:r w:rsidRPr="00A7166C">
        <w:rPr>
          <w:i/>
          <w:iCs/>
        </w:rPr>
        <w:t xml:space="preserve"> =</w:t>
      </w:r>
      <w:r w:rsidRPr="00A7166C">
        <w:t xml:space="preserve"> </w:t>
      </w:r>
      <w:r w:rsidRPr="00A7166C">
        <w:object w:dxaOrig="1100" w:dyaOrig="620">
          <v:shape id="_x0000_i1029" type="#_x0000_t75" style="width:55.7pt;height:30.7pt" o:ole="">
            <v:imagedata r:id="rId16" o:title=""/>
          </v:shape>
          <o:OLEObject Type="Embed" ProgID="Equation.DSMT4" ShapeID="_x0000_i1029" DrawAspect="Content" ObjectID="_1790759115" r:id="rId17"/>
        </w:object>
      </w:r>
      <w:r w:rsidRPr="00A7166C">
        <w:t xml:space="preserve"> = 45000 (руб).</w:t>
      </w:r>
    </w:p>
    <w:p w:rsidR="00B8268C" w:rsidRPr="00A7166C" w:rsidRDefault="00B8268C" w:rsidP="00F207F0">
      <w:r w:rsidRPr="00A7166C">
        <w:t>Отчисления на социальное страхование составят:</w:t>
      </w:r>
    </w:p>
    <w:p w:rsidR="00B8268C" w:rsidRPr="00A7166C" w:rsidRDefault="00B8268C" w:rsidP="00F207F0"/>
    <w:p w:rsidR="00B8268C" w:rsidRPr="00A7166C" w:rsidRDefault="00B8268C" w:rsidP="00F207F0">
      <w:r w:rsidRPr="00A7166C">
        <w:t>НО = ЗП</w:t>
      </w:r>
      <w:r w:rsidRPr="00A7166C">
        <w:rPr>
          <w:vertAlign w:val="subscript"/>
        </w:rPr>
        <w:t>пр</w:t>
      </w:r>
      <w:r w:rsidRPr="00A7166C">
        <w:t xml:space="preserve"> * 26%</w:t>
      </w:r>
    </w:p>
    <w:p w:rsidR="00B8268C" w:rsidRPr="00A7166C" w:rsidRDefault="00B8268C" w:rsidP="00F207F0">
      <w:r w:rsidRPr="00A7166C">
        <w:t>НО = 11700 руб.</w:t>
      </w:r>
    </w:p>
    <w:p w:rsidR="00B8268C" w:rsidRPr="00A7166C" w:rsidRDefault="00B8268C" w:rsidP="00F207F0"/>
    <w:p w:rsidR="00B8268C" w:rsidRPr="00A7166C" w:rsidRDefault="00B8268C" w:rsidP="00F207F0">
      <w:r w:rsidRPr="00A7166C">
        <w:t xml:space="preserve">Таблица 5.5 - Расчет ежемесячных материальных затрат. </w:t>
      </w:r>
    </w:p>
    <w:tbl>
      <w:tblPr>
        <w:tblStyle w:val="12"/>
        <w:tblW w:w="4750" w:type="pct"/>
        <w:tblLook w:val="01E0" w:firstRow="1" w:lastRow="1" w:firstColumn="1" w:lastColumn="1" w:noHBand="0" w:noVBand="0"/>
      </w:tblPr>
      <w:tblGrid>
        <w:gridCol w:w="5245"/>
        <w:gridCol w:w="3973"/>
      </w:tblGrid>
      <w:tr w:rsidR="00B8268C" w:rsidRPr="00A7166C" w:rsidTr="00107E7D">
        <w:trPr>
          <w:trHeight w:val="375"/>
        </w:trPr>
        <w:tc>
          <w:tcPr>
            <w:tcW w:w="5245" w:type="dxa"/>
            <w:noWrap/>
          </w:tcPr>
          <w:p w:rsidR="00B8268C" w:rsidRPr="00A7166C" w:rsidRDefault="00B8268C" w:rsidP="00AC345F">
            <w:pPr>
              <w:pStyle w:val="af8"/>
            </w:pPr>
            <w:r w:rsidRPr="00A7166C">
              <w:t>Наименование</w:t>
            </w:r>
          </w:p>
        </w:tc>
        <w:tc>
          <w:tcPr>
            <w:tcW w:w="3973" w:type="dxa"/>
            <w:noWrap/>
          </w:tcPr>
          <w:p w:rsidR="00B8268C" w:rsidRPr="00A7166C" w:rsidRDefault="00B8268C" w:rsidP="00AC345F">
            <w:pPr>
              <w:pStyle w:val="af8"/>
            </w:pPr>
            <w:r w:rsidRPr="00A7166C">
              <w:t>Сумма, руб/мес.</w:t>
            </w:r>
          </w:p>
        </w:tc>
      </w:tr>
      <w:tr w:rsidR="00B8268C" w:rsidRPr="00A7166C" w:rsidTr="00107E7D">
        <w:trPr>
          <w:trHeight w:val="375"/>
        </w:trPr>
        <w:tc>
          <w:tcPr>
            <w:tcW w:w="5245" w:type="dxa"/>
            <w:noWrap/>
          </w:tcPr>
          <w:p w:rsidR="00B8268C" w:rsidRPr="00A7166C" w:rsidRDefault="00B8268C" w:rsidP="00AC345F">
            <w:pPr>
              <w:pStyle w:val="af8"/>
            </w:pPr>
            <w:r w:rsidRPr="00A7166C">
              <w:t>Электроэнергия</w:t>
            </w:r>
          </w:p>
        </w:tc>
        <w:tc>
          <w:tcPr>
            <w:tcW w:w="3973" w:type="dxa"/>
            <w:noWrap/>
          </w:tcPr>
          <w:p w:rsidR="00B8268C" w:rsidRPr="00A7166C" w:rsidRDefault="00B8268C" w:rsidP="00AC345F">
            <w:pPr>
              <w:pStyle w:val="af8"/>
            </w:pPr>
            <w:r w:rsidRPr="00A7166C">
              <w:t>1521,6</w:t>
            </w:r>
          </w:p>
        </w:tc>
      </w:tr>
      <w:tr w:rsidR="00B8268C" w:rsidRPr="00A7166C" w:rsidTr="00107E7D">
        <w:trPr>
          <w:trHeight w:val="375"/>
        </w:trPr>
        <w:tc>
          <w:tcPr>
            <w:tcW w:w="5245" w:type="dxa"/>
            <w:noWrap/>
          </w:tcPr>
          <w:p w:rsidR="00B8268C" w:rsidRPr="00A7166C" w:rsidRDefault="00B8268C" w:rsidP="00AC345F">
            <w:pPr>
              <w:pStyle w:val="af8"/>
            </w:pPr>
            <w:r w:rsidRPr="00A7166C">
              <w:t>Хостинг</w:t>
            </w:r>
          </w:p>
        </w:tc>
        <w:tc>
          <w:tcPr>
            <w:tcW w:w="3973" w:type="dxa"/>
            <w:noWrap/>
          </w:tcPr>
          <w:p w:rsidR="00B8268C" w:rsidRPr="00A7166C" w:rsidRDefault="00B8268C" w:rsidP="00AC345F">
            <w:pPr>
              <w:pStyle w:val="af8"/>
            </w:pPr>
            <w:r w:rsidRPr="00A7166C">
              <w:t>300</w:t>
            </w:r>
          </w:p>
        </w:tc>
      </w:tr>
      <w:tr w:rsidR="00B8268C" w:rsidRPr="00A7166C" w:rsidTr="00107E7D">
        <w:trPr>
          <w:trHeight w:val="375"/>
        </w:trPr>
        <w:tc>
          <w:tcPr>
            <w:tcW w:w="5245" w:type="dxa"/>
            <w:noWrap/>
          </w:tcPr>
          <w:p w:rsidR="00B8268C" w:rsidRPr="00A7166C" w:rsidRDefault="00B8268C" w:rsidP="00AC345F">
            <w:pPr>
              <w:pStyle w:val="af8"/>
            </w:pPr>
            <w:r w:rsidRPr="00A7166C">
              <w:t>Интернет</w:t>
            </w:r>
          </w:p>
        </w:tc>
        <w:tc>
          <w:tcPr>
            <w:tcW w:w="3973" w:type="dxa"/>
            <w:noWrap/>
          </w:tcPr>
          <w:p w:rsidR="00B8268C" w:rsidRPr="00A7166C" w:rsidRDefault="00B8268C" w:rsidP="00AC345F">
            <w:pPr>
              <w:pStyle w:val="af8"/>
            </w:pPr>
            <w:r w:rsidRPr="00A7166C">
              <w:t>400</w:t>
            </w:r>
          </w:p>
        </w:tc>
      </w:tr>
      <w:tr w:rsidR="00B8268C" w:rsidRPr="00A7166C" w:rsidTr="00107E7D">
        <w:trPr>
          <w:trHeight w:val="375"/>
        </w:trPr>
        <w:tc>
          <w:tcPr>
            <w:tcW w:w="5245" w:type="dxa"/>
            <w:noWrap/>
          </w:tcPr>
          <w:p w:rsidR="00B8268C" w:rsidRPr="00A7166C" w:rsidRDefault="00B8268C" w:rsidP="00AC345F">
            <w:pPr>
              <w:pStyle w:val="af8"/>
            </w:pPr>
            <w:r w:rsidRPr="00A7166C">
              <w:t>Прочие расходы</w:t>
            </w:r>
          </w:p>
        </w:tc>
        <w:tc>
          <w:tcPr>
            <w:tcW w:w="3973" w:type="dxa"/>
            <w:noWrap/>
          </w:tcPr>
          <w:p w:rsidR="00B8268C" w:rsidRPr="00A7166C" w:rsidRDefault="00B8268C" w:rsidP="00AC345F">
            <w:pPr>
              <w:pStyle w:val="af8"/>
            </w:pPr>
            <w:r w:rsidRPr="00A7166C">
              <w:t>250</w:t>
            </w:r>
          </w:p>
        </w:tc>
      </w:tr>
      <w:tr w:rsidR="00B8268C" w:rsidRPr="00BC6FB9" w:rsidTr="00107E7D">
        <w:trPr>
          <w:trHeight w:val="375"/>
        </w:trPr>
        <w:tc>
          <w:tcPr>
            <w:tcW w:w="5245" w:type="dxa"/>
            <w:noWrap/>
          </w:tcPr>
          <w:p w:rsidR="00B8268C" w:rsidRPr="00A7166C" w:rsidRDefault="00B8268C" w:rsidP="00AC345F">
            <w:pPr>
              <w:pStyle w:val="af8"/>
            </w:pPr>
            <w:r w:rsidRPr="00A7166C">
              <w:t>Итого:</w:t>
            </w:r>
          </w:p>
        </w:tc>
        <w:tc>
          <w:tcPr>
            <w:tcW w:w="3973" w:type="dxa"/>
            <w:noWrap/>
          </w:tcPr>
          <w:p w:rsidR="00B8268C" w:rsidRPr="00A7166C" w:rsidRDefault="00B8268C" w:rsidP="00AC345F">
            <w:pPr>
              <w:pStyle w:val="af8"/>
            </w:pPr>
            <w:r w:rsidRPr="00A7166C">
              <w:t>2471,6</w:t>
            </w:r>
          </w:p>
        </w:tc>
      </w:tr>
    </w:tbl>
    <w:p w:rsidR="00B8268C" w:rsidRPr="00BC6FB9" w:rsidRDefault="00B8268C" w:rsidP="00F207F0">
      <w:pPr>
        <w:rPr>
          <w:highlight w:val="yellow"/>
        </w:rPr>
      </w:pPr>
    </w:p>
    <w:p w:rsidR="00B8268C" w:rsidRPr="00AC0B9C" w:rsidRDefault="00B8268C" w:rsidP="00F207F0">
      <w:r w:rsidRPr="00AC0B9C">
        <w:t>З</w:t>
      </w:r>
      <w:r w:rsidRPr="00AC0B9C">
        <w:rPr>
          <w:vertAlign w:val="subscript"/>
        </w:rPr>
        <w:t>м</w:t>
      </w:r>
      <w:r w:rsidRPr="00AC0B9C">
        <w:t>= 2471,6 (руб /мес).</w:t>
      </w:r>
    </w:p>
    <w:p w:rsidR="00B8268C" w:rsidRPr="00BC6FB9" w:rsidRDefault="00B8268C" w:rsidP="00F207F0">
      <w:pPr>
        <w:rPr>
          <w:highlight w:val="yellow"/>
        </w:rPr>
      </w:pPr>
    </w:p>
    <w:p w:rsidR="00B8268C" w:rsidRPr="00BC6FB9" w:rsidRDefault="00AC0B9C" w:rsidP="00F207F0">
      <w:pPr>
        <w:rPr>
          <w:highlight w:val="yellow"/>
        </w:rPr>
      </w:pPr>
      <w:r w:rsidRPr="00AC0B9C">
        <w:t>Таким образом, стоимость за период разработки программного продукта рассчитывается по следующей формуле</w:t>
      </w:r>
      <w:r w:rsidR="00B8268C" w:rsidRPr="00AC0B9C">
        <w:t>:</w:t>
      </w:r>
    </w:p>
    <w:p w:rsidR="00B8268C" w:rsidRPr="00BC6FB9" w:rsidRDefault="00B8268C" w:rsidP="00F207F0">
      <w:pPr>
        <w:rPr>
          <w:highlight w:val="yellow"/>
        </w:rPr>
      </w:pPr>
    </w:p>
    <w:p w:rsidR="00B8268C" w:rsidRPr="00AC0B9C" w:rsidRDefault="00B8268C" w:rsidP="00F207F0">
      <w:r w:rsidRPr="00AC0B9C">
        <w:rPr>
          <w:i/>
          <w:iCs/>
        </w:rPr>
        <w:t>З</w:t>
      </w:r>
      <w:r w:rsidRPr="00AC0B9C">
        <w:rPr>
          <w:i/>
          <w:iCs/>
          <w:vertAlign w:val="subscript"/>
        </w:rPr>
        <w:t>пр</w:t>
      </w:r>
      <w:r w:rsidRPr="00AC0B9C">
        <w:rPr>
          <w:i/>
          <w:iCs/>
        </w:rPr>
        <w:t xml:space="preserve"> </w:t>
      </w:r>
      <w:r w:rsidRPr="00AC0B9C">
        <w:t xml:space="preserve">= </w:t>
      </w:r>
      <w:r w:rsidRPr="00AC0B9C">
        <w:rPr>
          <w:noProof/>
        </w:rPr>
        <w:drawing>
          <wp:inline distT="0" distB="0" distL="0" distR="0" wp14:anchorId="4B995ED5" wp14:editId="55D7E06D">
            <wp:extent cx="659765" cy="445135"/>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59765" cy="445135"/>
                    </a:xfrm>
                    <a:prstGeom prst="rect">
                      <a:avLst/>
                    </a:prstGeom>
                    <a:noFill/>
                    <a:ln>
                      <a:noFill/>
                    </a:ln>
                  </pic:spPr>
                </pic:pic>
              </a:graphicData>
            </a:graphic>
          </wp:inline>
        </w:drawing>
      </w:r>
      <w:r w:rsidR="00AC0B9C" w:rsidRPr="00AC0B9C">
        <w:t xml:space="preserve"> </w:t>
      </w:r>
    </w:p>
    <w:p w:rsidR="00B8268C" w:rsidRPr="00BC6FB9" w:rsidRDefault="00B8268C" w:rsidP="00F207F0">
      <w:pPr>
        <w:rPr>
          <w:highlight w:val="yellow"/>
        </w:rPr>
      </w:pPr>
    </w:p>
    <w:p w:rsidR="00B8268C" w:rsidRPr="00AC0B9C" w:rsidRDefault="00B8268C" w:rsidP="00F207F0">
      <w:r w:rsidRPr="00AC0B9C">
        <w:t>где З</w:t>
      </w:r>
      <w:r w:rsidRPr="00AC0B9C">
        <w:rPr>
          <w:vertAlign w:val="subscript"/>
        </w:rPr>
        <w:t>м</w:t>
      </w:r>
      <w:r w:rsidRPr="00AC0B9C">
        <w:t xml:space="preserve"> - ежемесячные затраты, руб.; Т</w:t>
      </w:r>
      <w:r w:rsidRPr="00AC0B9C">
        <w:rPr>
          <w:vertAlign w:val="subscript"/>
        </w:rPr>
        <w:t>факт</w:t>
      </w:r>
      <w:r w:rsidRPr="00AC0B9C">
        <w:t xml:space="preserve"> - число календарных дней на разработку сайта; Д - число дней в периоде (месяц).</w:t>
      </w:r>
    </w:p>
    <w:p w:rsidR="00B8268C" w:rsidRPr="00BC6FB9" w:rsidRDefault="00B8268C" w:rsidP="00F207F0">
      <w:pPr>
        <w:rPr>
          <w:highlight w:val="yellow"/>
        </w:rPr>
      </w:pPr>
    </w:p>
    <w:p w:rsidR="00B8268C" w:rsidRPr="00AC0B9C" w:rsidRDefault="00B8268C" w:rsidP="00F207F0">
      <w:pPr>
        <w:rPr>
          <w:iCs/>
        </w:rPr>
      </w:pPr>
      <w:r w:rsidRPr="00AC0B9C">
        <w:object w:dxaOrig="1700" w:dyaOrig="620">
          <v:shape id="_x0000_i1030" type="#_x0000_t75" style="width:85.75pt;height:30.7pt" o:ole="">
            <v:imagedata r:id="rId19" o:title=""/>
          </v:shape>
          <o:OLEObject Type="Embed" ProgID="Equation.DSMT4" ShapeID="_x0000_i1030" DrawAspect="Content" ObjectID="_1790759116" r:id="rId20"/>
        </w:object>
      </w:r>
      <w:r w:rsidRPr="00AC0B9C">
        <w:t>= 3370,4 (</w:t>
      </w:r>
      <w:r w:rsidRPr="00AC0B9C">
        <w:rPr>
          <w:iCs/>
        </w:rPr>
        <w:t>руб).</w:t>
      </w:r>
    </w:p>
    <w:p w:rsidR="00B8268C" w:rsidRPr="00AC0B9C" w:rsidRDefault="00B8268C" w:rsidP="00F207F0"/>
    <w:p w:rsidR="00B8268C" w:rsidRPr="00AC0B9C" w:rsidRDefault="00B8268C" w:rsidP="00F207F0">
      <w:r w:rsidRPr="00AC0B9C">
        <w:t>Рассчитаем себестоимость программного продукта по формуле:</w:t>
      </w:r>
    </w:p>
    <w:p w:rsidR="00B8268C" w:rsidRPr="00AC0B9C" w:rsidRDefault="00B8268C" w:rsidP="00F207F0"/>
    <w:p w:rsidR="00B8268C" w:rsidRPr="00AC0B9C" w:rsidRDefault="00B8268C" w:rsidP="00F207F0">
      <w:r w:rsidRPr="00AC0B9C">
        <w:lastRenderedPageBreak/>
        <w:t>С</w:t>
      </w:r>
      <w:r w:rsidRPr="00AC0B9C">
        <w:rPr>
          <w:vertAlign w:val="subscript"/>
        </w:rPr>
        <w:t>ст</w:t>
      </w:r>
      <w:r w:rsidRPr="00AC0B9C">
        <w:t xml:space="preserve"> = З</w:t>
      </w:r>
      <w:r w:rsidRPr="00AC0B9C">
        <w:rPr>
          <w:vertAlign w:val="subscript"/>
        </w:rPr>
        <w:t>пр</w:t>
      </w:r>
      <w:r w:rsidRPr="00AC0B9C">
        <w:t xml:space="preserve"> + ЗП</w:t>
      </w:r>
      <w:r w:rsidRPr="00AC0B9C">
        <w:rPr>
          <w:vertAlign w:val="subscript"/>
        </w:rPr>
        <w:t>пр</w:t>
      </w:r>
      <w:r w:rsidR="00AC0B9C" w:rsidRPr="00AC0B9C">
        <w:t xml:space="preserve"> + НО + А </w:t>
      </w:r>
    </w:p>
    <w:p w:rsidR="00B8268C" w:rsidRPr="00BC6FB9" w:rsidRDefault="00B8268C" w:rsidP="00F207F0">
      <w:pPr>
        <w:rPr>
          <w:highlight w:val="yellow"/>
        </w:rPr>
      </w:pPr>
    </w:p>
    <w:p w:rsidR="00B8268C" w:rsidRPr="00AC0B9C" w:rsidRDefault="00B8268C" w:rsidP="00F207F0">
      <w:r w:rsidRPr="00AC0B9C">
        <w:t>где, С</w:t>
      </w:r>
      <w:r w:rsidRPr="00AC0B9C">
        <w:rPr>
          <w:vertAlign w:val="subscript"/>
        </w:rPr>
        <w:t>ст</w:t>
      </w:r>
      <w:r w:rsidRPr="00AC0B9C">
        <w:t xml:space="preserve"> - себестоимость разработки программы</w:t>
      </w:r>
    </w:p>
    <w:p w:rsidR="00B8268C" w:rsidRPr="00AC0B9C" w:rsidRDefault="00B8268C" w:rsidP="00F207F0"/>
    <w:p w:rsidR="00B8268C" w:rsidRPr="00AC0B9C" w:rsidRDefault="00B8268C" w:rsidP="00F207F0">
      <w:r w:rsidRPr="00AC0B9C">
        <w:t>С</w:t>
      </w:r>
      <w:r w:rsidRPr="00AC0B9C">
        <w:rPr>
          <w:vertAlign w:val="subscript"/>
        </w:rPr>
        <w:t>ст</w:t>
      </w:r>
      <w:r w:rsidRPr="00AC0B9C">
        <w:t xml:space="preserve"> = 3370,4+45000+11700+953,7 = 61024,1 (руб).</w:t>
      </w:r>
    </w:p>
    <w:p w:rsidR="00B8268C" w:rsidRPr="00BC6FB9" w:rsidRDefault="00B8268C" w:rsidP="00F207F0">
      <w:pPr>
        <w:rPr>
          <w:highlight w:val="yellow"/>
        </w:rPr>
      </w:pPr>
    </w:p>
    <w:p w:rsidR="00B8268C" w:rsidRDefault="00AC0B9C" w:rsidP="00F207F0">
      <w:r w:rsidRPr="00AC0B9C">
        <w:t>Данная стоимость является оценочной и не учитывает детали, которые не оказывают существенного влияния на общую стоимость: С</w:t>
      </w:r>
      <w:r w:rsidRPr="00AC0B9C">
        <w:rPr>
          <w:vertAlign w:val="subscript"/>
        </w:rPr>
        <w:t>ст</w:t>
      </w:r>
      <w:r w:rsidRPr="00AC0B9C">
        <w:t xml:space="preserve"> ≈ 61024 (руб.). Исходя из обычной нормы прибыли в 20%, мы можем определить цену разработанной нами программы:</w:t>
      </w:r>
    </w:p>
    <w:p w:rsidR="006047BB" w:rsidRPr="00BC6FB9" w:rsidRDefault="006047BB" w:rsidP="00F207F0">
      <w:pPr>
        <w:rPr>
          <w:highlight w:val="yellow"/>
        </w:rPr>
      </w:pPr>
    </w:p>
    <w:p w:rsidR="00B8268C" w:rsidRPr="00AC0B9C" w:rsidRDefault="00B8268C" w:rsidP="00F207F0">
      <w:r w:rsidRPr="00AC0B9C">
        <w:rPr>
          <w:noProof/>
        </w:rPr>
        <w:drawing>
          <wp:inline distT="0" distB="0" distL="0" distR="0" wp14:anchorId="55C9A7A3" wp14:editId="34310397">
            <wp:extent cx="1169035" cy="4057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9035" cy="405765"/>
                    </a:xfrm>
                    <a:prstGeom prst="rect">
                      <a:avLst/>
                    </a:prstGeom>
                    <a:noFill/>
                    <a:ln>
                      <a:noFill/>
                    </a:ln>
                  </pic:spPr>
                </pic:pic>
              </a:graphicData>
            </a:graphic>
          </wp:inline>
        </w:drawing>
      </w:r>
      <w:r w:rsidR="002342D8">
        <w:t xml:space="preserve"> </w:t>
      </w:r>
    </w:p>
    <w:p w:rsidR="00B8268C" w:rsidRPr="00AC0B9C" w:rsidRDefault="00B8268C" w:rsidP="00F207F0"/>
    <w:p w:rsidR="00B8268C" w:rsidRPr="00AC0B9C" w:rsidRDefault="00B8268C" w:rsidP="00F207F0">
      <w:r w:rsidRPr="00AC0B9C">
        <w:t>где С</w:t>
      </w:r>
      <w:r w:rsidRPr="00AC0B9C">
        <w:rPr>
          <w:vertAlign w:val="subscript"/>
        </w:rPr>
        <w:t>ст</w:t>
      </w:r>
      <w:r w:rsidRPr="00AC0B9C">
        <w:t xml:space="preserve"> - себестоимость разработки программы;</w:t>
      </w:r>
    </w:p>
    <w:p w:rsidR="00B8268C" w:rsidRPr="00AC0B9C" w:rsidRDefault="00B8268C" w:rsidP="00F207F0">
      <w:r w:rsidRPr="00AC0B9C">
        <w:rPr>
          <w:lang w:val="en-US"/>
        </w:rPr>
        <w:t>R</w:t>
      </w:r>
      <w:r w:rsidRPr="00AC0B9C">
        <w:t xml:space="preserve"> - планируемый уровень рентабельности.</w:t>
      </w:r>
    </w:p>
    <w:p w:rsidR="00B8268C" w:rsidRPr="00AC0B9C" w:rsidRDefault="00B8268C" w:rsidP="00F207F0"/>
    <w:p w:rsidR="00B8268C" w:rsidRPr="00AC0B9C" w:rsidRDefault="00B8268C" w:rsidP="00F207F0">
      <w:r w:rsidRPr="00AC0B9C">
        <w:object w:dxaOrig="2960" w:dyaOrig="620">
          <v:shape id="_x0000_i1031" type="#_x0000_t75" style="width:147.75pt;height:30.7pt" o:ole="">
            <v:imagedata r:id="rId22" o:title=""/>
          </v:shape>
          <o:OLEObject Type="Embed" ProgID="Equation.DSMT4" ShapeID="_x0000_i1031" DrawAspect="Content" ObjectID="_1790759117" r:id="rId23"/>
        </w:object>
      </w:r>
      <w:r w:rsidRPr="00AC0B9C">
        <w:t xml:space="preserve"> (руб).</w:t>
      </w:r>
    </w:p>
    <w:p w:rsidR="00B8268C" w:rsidRPr="00BC6FB9" w:rsidRDefault="00B8268C" w:rsidP="00F207F0">
      <w:pPr>
        <w:rPr>
          <w:highlight w:val="yellow"/>
        </w:rPr>
      </w:pPr>
    </w:p>
    <w:p w:rsidR="00B8268C" w:rsidRPr="00BC6FB9" w:rsidRDefault="002342D8" w:rsidP="00F207F0">
      <w:pPr>
        <w:rPr>
          <w:highlight w:val="yellow"/>
        </w:rPr>
      </w:pPr>
      <w:r w:rsidRPr="002342D8">
        <w:t>Поскольку площадка и оборудование уже предоставлены заказчику, стоимость установки программного продукта составит 62244,48 рубля. Предполагается, что сайт выйдет на самоокупаемость при затратах 44921,6</w:t>
      </w:r>
      <w:r>
        <w:t>0</w:t>
      </w:r>
      <w:r w:rsidRPr="002342D8">
        <w:t xml:space="preserve"> руб. в месяц, что увеличит оборот компании на 15 % и прибыль на 6,5 %.</w:t>
      </w:r>
    </w:p>
    <w:p w:rsidR="00B8268C" w:rsidRPr="00BC6FB9" w:rsidRDefault="00B8268C" w:rsidP="00F207F0">
      <w:pPr>
        <w:rPr>
          <w:highlight w:val="yellow"/>
        </w:rPr>
      </w:pPr>
    </w:p>
    <w:p w:rsidR="00B8268C" w:rsidRPr="002342D8" w:rsidRDefault="00B8268C" w:rsidP="00F207F0">
      <w:r w:rsidRPr="002342D8">
        <w:t>П = (Тоб</w:t>
      </w:r>
      <w:r w:rsidRPr="002342D8">
        <w:rPr>
          <w:vertAlign w:val="subscript"/>
        </w:rPr>
        <w:t>н</w:t>
      </w:r>
      <w:r w:rsidRPr="002342D8">
        <w:t xml:space="preserve"> + Тоб</w:t>
      </w:r>
      <w:r w:rsidRPr="002342D8">
        <w:rPr>
          <w:vertAlign w:val="subscript"/>
        </w:rPr>
        <w:t>н</w:t>
      </w:r>
      <w:r w:rsidRPr="002342D8">
        <w:t>* Тоб</w:t>
      </w:r>
      <w:r w:rsidRPr="002342D8">
        <w:rPr>
          <w:vertAlign w:val="subscript"/>
        </w:rPr>
        <w:t>%</w:t>
      </w:r>
      <w:r w:rsidRPr="002342D8">
        <w:t>) *П</w:t>
      </w:r>
      <w:r w:rsidRPr="002342D8">
        <w:rPr>
          <w:vertAlign w:val="subscript"/>
        </w:rPr>
        <w:t>%</w:t>
      </w:r>
      <w:r w:rsidR="002342D8" w:rsidRPr="002342D8">
        <w:t xml:space="preserve"> </w:t>
      </w:r>
    </w:p>
    <w:p w:rsidR="00B8268C" w:rsidRPr="002342D8" w:rsidRDefault="00B8268C" w:rsidP="00F207F0"/>
    <w:p w:rsidR="00B8268C" w:rsidRPr="002342D8" w:rsidRDefault="00B8268C" w:rsidP="00F207F0">
      <w:r w:rsidRPr="002342D8">
        <w:t>где П - предполагаемая прибыль; Тоб</w:t>
      </w:r>
      <w:r w:rsidRPr="002342D8">
        <w:rPr>
          <w:vertAlign w:val="subscript"/>
        </w:rPr>
        <w:t>н</w:t>
      </w:r>
      <w:r w:rsidRPr="002342D8">
        <w:t xml:space="preserve"> - базовый вариант товарооборота; Тоб</w:t>
      </w:r>
      <w:r w:rsidRPr="002342D8">
        <w:rPr>
          <w:vertAlign w:val="subscript"/>
        </w:rPr>
        <w:t>%</w:t>
      </w:r>
      <w:r w:rsidRPr="002342D8">
        <w:t xml:space="preserve"> - предполагаемый процент прироста товарооборота; П</w:t>
      </w:r>
      <w:r w:rsidRPr="002342D8">
        <w:rPr>
          <w:vertAlign w:val="subscript"/>
        </w:rPr>
        <w:t>%</w:t>
      </w:r>
      <w:r w:rsidRPr="002342D8">
        <w:t xml:space="preserve"> - предполагаемый прирост прибыли.</w:t>
      </w:r>
    </w:p>
    <w:p w:rsidR="00B8268C" w:rsidRPr="002342D8" w:rsidRDefault="00B8268C" w:rsidP="00F207F0"/>
    <w:p w:rsidR="00B8268C" w:rsidRPr="006047BB" w:rsidRDefault="00B8268C" w:rsidP="00F207F0">
      <w:r w:rsidRPr="002342D8">
        <w:lastRenderedPageBreak/>
        <w:t>П</w:t>
      </w:r>
      <w:r w:rsidRPr="002342D8">
        <w:rPr>
          <w:vertAlign w:val="subscript"/>
        </w:rPr>
        <w:t>1</w:t>
      </w:r>
      <w:r w:rsidRPr="002342D8">
        <w:t>= (200000+200000*15/100) *6,5/100 = 14950 (руб).</w:t>
      </w:r>
    </w:p>
    <w:p w:rsidR="00B8268C" w:rsidRDefault="00FC4C84" w:rsidP="00F207F0">
      <w:r w:rsidRPr="00FC4C84">
        <w:t>Таким образом, полная окупаемость сайта, включая затраты на внедрение, произойдет через два месяца после того, как заказы компании увеличатся на 20 %, а прибыль - на 8 %.</w:t>
      </w:r>
    </w:p>
    <w:p w:rsidR="00FC4C84" w:rsidRPr="00BC6FB9" w:rsidRDefault="00FC4C84" w:rsidP="00F207F0">
      <w:pPr>
        <w:rPr>
          <w:highlight w:val="yellow"/>
        </w:rPr>
      </w:pPr>
    </w:p>
    <w:p w:rsidR="00B8268C" w:rsidRPr="00FC4C84" w:rsidRDefault="00B8268C" w:rsidP="00F207F0">
      <w:r w:rsidRPr="00FC4C84">
        <w:t>П</w:t>
      </w:r>
      <w:r w:rsidRPr="00FC4C84">
        <w:rPr>
          <w:vertAlign w:val="subscript"/>
        </w:rPr>
        <w:t xml:space="preserve">2 </w:t>
      </w:r>
      <w:r w:rsidRPr="00FC4C84">
        <w:t>= (200000+200000*20/100) *8/100 = 19200 (руб).</w:t>
      </w:r>
    </w:p>
    <w:p w:rsidR="00B8268C" w:rsidRPr="00BC6FB9" w:rsidRDefault="00B8268C" w:rsidP="00F207F0">
      <w:pPr>
        <w:rPr>
          <w:highlight w:val="yellow"/>
        </w:rPr>
      </w:pPr>
    </w:p>
    <w:p w:rsidR="00B8268C" w:rsidRPr="00BC6FB9" w:rsidRDefault="00FC4C84" w:rsidP="00F207F0">
      <w:pPr>
        <w:rPr>
          <w:highlight w:val="yellow"/>
        </w:rPr>
      </w:pPr>
      <w:r w:rsidRPr="00FC4C84">
        <w:t>Таким образом, расчеты подтверждают предположение о том, что прибыль от использования участка ожидается с третьего месяца эксплуатации.</w:t>
      </w:r>
    </w:p>
    <w:p w:rsidR="00B8268C" w:rsidRPr="00FC4C84" w:rsidRDefault="00B8268C" w:rsidP="00F207F0"/>
    <w:p w:rsidR="00B8268C" w:rsidRPr="00FC4C84" w:rsidRDefault="00B8268C" w:rsidP="00F207F0">
      <w:pPr>
        <w:pStyle w:val="1"/>
      </w:pPr>
      <w:bookmarkStart w:id="76" w:name="_Toc297804327"/>
      <w:r w:rsidRPr="00FC4C84">
        <w:t>Выводы</w:t>
      </w:r>
      <w:bookmarkEnd w:id="76"/>
    </w:p>
    <w:p w:rsidR="00B8268C" w:rsidRPr="00BC6FB9" w:rsidRDefault="00B8268C" w:rsidP="00F207F0">
      <w:pPr>
        <w:rPr>
          <w:highlight w:val="yellow"/>
          <w:lang w:eastAsia="en-US"/>
        </w:rPr>
      </w:pPr>
    </w:p>
    <w:p w:rsidR="00714E12" w:rsidRDefault="00714E12" w:rsidP="00F207F0">
      <w:r>
        <w:t>Проанализировав сайт GlassArt, можно сделать выводы об экономической целесообразности и окупаемости сайта. Потенциальным клиентам предоставляется возможность ознакомиться с компанией и предлагаемым ассортиментом продукции.</w:t>
      </w:r>
    </w:p>
    <w:p w:rsidR="00B8268C" w:rsidRPr="00BC6FB9" w:rsidRDefault="00714E12" w:rsidP="00F207F0">
      <w:pPr>
        <w:rPr>
          <w:highlight w:val="yellow"/>
        </w:rPr>
      </w:pPr>
      <w:r>
        <w:t>ПП призван обеспечить наиболее эффективное позиционирование продукции компании в интернете, укрепить положительный имидж и узнаваемость бренда и, конечно, увеличить продажи. По оценкам специалистов, сайт самоокупается уже через три месяца, а его прибыль увеличится на 6,5 %.</w:t>
      </w:r>
    </w:p>
    <w:p w:rsidR="00B8268C" w:rsidRPr="00FD55AD" w:rsidRDefault="00B8268C" w:rsidP="00F207F0">
      <w:pPr>
        <w:pStyle w:val="1"/>
      </w:pPr>
      <w:bookmarkStart w:id="77" w:name="_Toc220133752"/>
      <w:r w:rsidRPr="00BC6FB9">
        <w:rPr>
          <w:highlight w:val="yellow"/>
        </w:rPr>
        <w:br w:type="page"/>
      </w:r>
      <w:bookmarkStart w:id="78" w:name="_Toc297804328"/>
      <w:r w:rsidRPr="00FD55AD">
        <w:lastRenderedPageBreak/>
        <w:t xml:space="preserve">6. </w:t>
      </w:r>
      <w:bookmarkEnd w:id="77"/>
      <w:bookmarkEnd w:id="78"/>
      <w:r w:rsidR="00FD55AD" w:rsidRPr="00FD55AD">
        <w:t>Безопасность жизнедеятельности</w:t>
      </w:r>
    </w:p>
    <w:p w:rsidR="00B8268C" w:rsidRPr="00BC6FB9" w:rsidRDefault="00B8268C" w:rsidP="00F207F0">
      <w:pPr>
        <w:rPr>
          <w:highlight w:val="yellow"/>
          <w:lang w:eastAsia="en-US"/>
        </w:rPr>
      </w:pPr>
    </w:p>
    <w:p w:rsidR="00FD55AD" w:rsidRPr="00FD55AD" w:rsidRDefault="00FD55AD" w:rsidP="00F207F0">
      <w:pPr>
        <w:rPr>
          <w:snapToGrid w:val="0"/>
        </w:rPr>
      </w:pPr>
      <w:r w:rsidRPr="00FD55AD">
        <w:rPr>
          <w:snapToGrid w:val="0"/>
        </w:rPr>
        <w:t>С развитием науки и техники важную роль играет безопасное выполнение людьми своих трудовых обязанностей. В связи с этим создается и развивается наука об охране труда и жизнедеятельности человека.</w:t>
      </w:r>
    </w:p>
    <w:p w:rsidR="00FD55AD" w:rsidRPr="00FD55AD" w:rsidRDefault="00FD55AD" w:rsidP="00F207F0">
      <w:pPr>
        <w:rPr>
          <w:snapToGrid w:val="0"/>
        </w:rPr>
      </w:pPr>
      <w:r w:rsidRPr="00FD55AD">
        <w:rPr>
          <w:snapToGrid w:val="0"/>
        </w:rPr>
        <w:t>Безопасность жизнедеятельности - это комплекс мероприятий, направленных на обеспечение безопасности человека в окружающей среде, сохранение здоровья, разработку способов и средств защиты путем снижения воздействия вредных и опасных факторов до допустимого уровня и разработки средств ограничения ущерба при ликвидации последствий чрезвычайных ситуаций.</w:t>
      </w:r>
    </w:p>
    <w:p w:rsidR="00FD55AD" w:rsidRPr="00FD55AD" w:rsidRDefault="00FD55AD" w:rsidP="00F207F0">
      <w:pPr>
        <w:rPr>
          <w:snapToGrid w:val="0"/>
        </w:rPr>
      </w:pPr>
      <w:r w:rsidRPr="00FD55AD">
        <w:rPr>
          <w:snapToGrid w:val="0"/>
        </w:rPr>
        <w:t>Охрана здоровья работников, обеспечение безопасных условий труда, ликвидация профессиональных заболеваний и несчастных случаев на производстве - одна из главных забот человеческого общества. Обращается внимание на необходимость широкого применения прогрессивных форм научной организации труда, сведения к минимуму ручного, малоквалифицированного труда и создания условий, исключающих профессиональные заболевания и несчастные случаи на производстве.</w:t>
      </w:r>
    </w:p>
    <w:p w:rsidR="00B8268C" w:rsidRDefault="00FD55AD" w:rsidP="00F207F0">
      <w:pPr>
        <w:rPr>
          <w:snapToGrid w:val="0"/>
        </w:rPr>
      </w:pPr>
      <w:r w:rsidRPr="00FD55AD">
        <w:rPr>
          <w:snapToGrid w:val="0"/>
        </w:rPr>
        <w:t>Рабочие места должны быть оборудованы средствами защиты от возможного воздействия опасных и вредных производственных факторов. Уровень этих факторов не должен превышать предельных значений, установленных правовыми, техническими и санитарно-техническими нормами. Согласно этим нормам, на рабочих местах должны быть созданы такие условия труда, при которых воздействие опасных и вредных факторов либо полностью исключено, либо находится в допустимых пределах.</w:t>
      </w:r>
    </w:p>
    <w:p w:rsidR="00183619" w:rsidRDefault="00183619" w:rsidP="00F207F0">
      <w:r>
        <w:t>Данный раздел дипломного проекта посвящен рассмотрению следующих вопросов:</w:t>
      </w:r>
    </w:p>
    <w:p w:rsidR="00183619" w:rsidRDefault="00183619" w:rsidP="00F207F0">
      <w:r>
        <w:t>- Определение оптимальных условий труда для инженеров-программистов;</w:t>
      </w:r>
    </w:p>
    <w:p w:rsidR="00183619" w:rsidRDefault="00183619" w:rsidP="00F207F0">
      <w:r>
        <w:t>- Расчет уровней освещенности;</w:t>
      </w:r>
    </w:p>
    <w:p w:rsidR="00183619" w:rsidRPr="00BC6FB9" w:rsidRDefault="00183619" w:rsidP="00F207F0">
      <w:pPr>
        <w:rPr>
          <w:highlight w:val="yellow"/>
        </w:rPr>
      </w:pPr>
      <w:r>
        <w:lastRenderedPageBreak/>
        <w:t>- Расчет уровня шума;</w:t>
      </w:r>
    </w:p>
    <w:p w:rsidR="005D352F" w:rsidRPr="005D352F" w:rsidRDefault="005D352F" w:rsidP="00F207F0">
      <w:pPr>
        <w:rPr>
          <w:highlight w:val="yellow"/>
        </w:rPr>
      </w:pPr>
      <w:bookmarkStart w:id="79" w:name="_Toc220133753"/>
    </w:p>
    <w:p w:rsidR="00B8268C" w:rsidRPr="005D352F" w:rsidRDefault="00B8268C" w:rsidP="00F207F0">
      <w:pPr>
        <w:pStyle w:val="1"/>
      </w:pPr>
      <w:bookmarkStart w:id="80" w:name="_Toc297804329"/>
      <w:r w:rsidRPr="005D352F">
        <w:t xml:space="preserve">6.1 </w:t>
      </w:r>
      <w:bookmarkEnd w:id="79"/>
      <w:bookmarkEnd w:id="80"/>
      <w:r w:rsidR="005D352F" w:rsidRPr="005D352F">
        <w:t>Описание условий труда программиста</w:t>
      </w:r>
    </w:p>
    <w:p w:rsidR="00B8268C" w:rsidRPr="00BC6FB9" w:rsidRDefault="00B8268C" w:rsidP="00F207F0">
      <w:pPr>
        <w:rPr>
          <w:highlight w:val="yellow"/>
          <w:lang w:eastAsia="en-US"/>
        </w:rPr>
      </w:pPr>
    </w:p>
    <w:p w:rsidR="005D352F" w:rsidRPr="005D352F" w:rsidRDefault="005D352F" w:rsidP="00F207F0">
      <w:pPr>
        <w:rPr>
          <w:snapToGrid w:val="0"/>
        </w:rPr>
      </w:pPr>
      <w:r w:rsidRPr="005D352F">
        <w:rPr>
          <w:snapToGrid w:val="0"/>
        </w:rPr>
        <w:t>Сегодня компьютерная техника широко используется во всех сферах человеческой деятельности. При работе с компьютерами люди подвергаются воздействию многих опасных и вредных производственных факторов. К ним относятся электромагнитные поля (радиочастотный диапазон: ВЧ, УВЧ, СВЧ), инфракрасное излучение, ионизирующее излучение, шум, вибрация и статическое электричество.</w:t>
      </w:r>
    </w:p>
    <w:p w:rsidR="005D352F" w:rsidRPr="005D352F" w:rsidRDefault="005D352F" w:rsidP="00F207F0">
      <w:pPr>
        <w:rPr>
          <w:snapToGrid w:val="0"/>
        </w:rPr>
      </w:pPr>
      <w:r w:rsidRPr="005D352F">
        <w:rPr>
          <w:snapToGrid w:val="0"/>
        </w:rPr>
        <w:t>Работа с компьютером характеризуется высоким умственным напряжением и нервно-эмоциональной нагрузкой на оператора, высокой интенсивностью зрительной работы и значительной нагрузкой на мышцы рук при работе с клавиатурой компьютера. Большое значение имеет рациональное проектирование и расположение элементов рабочего места, что важно для поддержания оптимальной рабочей позы оператора.</w:t>
      </w:r>
    </w:p>
    <w:p w:rsidR="00B8268C" w:rsidRPr="005D352F" w:rsidRDefault="005D352F" w:rsidP="00F207F0">
      <w:pPr>
        <w:rPr>
          <w:snapToGrid w:val="0"/>
          <w:highlight w:val="yellow"/>
        </w:rPr>
      </w:pPr>
      <w:r w:rsidRPr="005D352F">
        <w:rPr>
          <w:snapToGrid w:val="0"/>
        </w:rPr>
        <w:t>При работе на компьютере необходимо соблюдать правильный режим труда и отдыха. В противном случае работники жалуются на неудовлетворенность работой, головные боли, раздражительность, нарушения сна, усталость, болезненные ощущения в глазах, спине, шее и руках, большую нагрузку на органы зрения.</w:t>
      </w:r>
      <w:bookmarkStart w:id="81" w:name="_Toc220133754"/>
    </w:p>
    <w:p w:rsidR="00B8268C" w:rsidRPr="002A3FAF" w:rsidRDefault="00B8268C" w:rsidP="00F207F0">
      <w:pPr>
        <w:pStyle w:val="1"/>
      </w:pPr>
      <w:r w:rsidRPr="00BC6FB9">
        <w:rPr>
          <w:highlight w:val="yellow"/>
        </w:rPr>
        <w:br w:type="page"/>
      </w:r>
      <w:bookmarkStart w:id="82" w:name="_Toc297804330"/>
      <w:r w:rsidRPr="002A3FAF">
        <w:lastRenderedPageBreak/>
        <w:t>6.2 Требования к производственным помещения</w:t>
      </w:r>
      <w:bookmarkEnd w:id="81"/>
      <w:r w:rsidRPr="002A3FAF">
        <w:t>м</w:t>
      </w:r>
      <w:bookmarkEnd w:id="82"/>
    </w:p>
    <w:p w:rsidR="00B8268C" w:rsidRPr="002A3FAF" w:rsidRDefault="00B8268C" w:rsidP="00F207F0"/>
    <w:p w:rsidR="00B8268C" w:rsidRPr="002A3FAF" w:rsidRDefault="00B8268C" w:rsidP="00F207F0">
      <w:pPr>
        <w:pStyle w:val="1"/>
      </w:pPr>
      <w:bookmarkStart w:id="83" w:name="_Toc297804331"/>
      <w:r w:rsidRPr="002A3FAF">
        <w:t>6.2.1</w:t>
      </w:r>
      <w:r w:rsidR="002A3FAF" w:rsidRPr="002A3FAF">
        <w:t xml:space="preserve"> </w:t>
      </w:r>
      <w:bookmarkEnd w:id="83"/>
      <w:r w:rsidR="002A3FAF" w:rsidRPr="002A3FAF">
        <w:t>Цветовое оформление и коэффициенты отражения</w:t>
      </w:r>
    </w:p>
    <w:p w:rsidR="00D134BD" w:rsidRDefault="00D134BD" w:rsidP="00F207F0">
      <w:r>
        <w:t>Цветовые тона помещений и мебели должны способствовать созданию благоприятных условий для зрительного восприятия и хорошего настроения.</w:t>
      </w:r>
    </w:p>
    <w:p w:rsidR="00D134BD" w:rsidRDefault="00D134BD" w:rsidP="00F207F0">
      <w:r>
        <w:t>Источники света, дающие отражения на поверхности экрана, такие как лампы и окна, значительно ухудшают точность изображения и вызывают физиологические помехи. Отражения, в том числе от вторичных источников света, должны быть сведены к минимуму. Для защиты окон от избыточного света можно использовать шторы или экраны.</w:t>
      </w:r>
    </w:p>
    <w:p w:rsidR="00B8268C" w:rsidRPr="00BC6FB9" w:rsidRDefault="00D134BD" w:rsidP="00F207F0">
      <w:pPr>
        <w:rPr>
          <w:snapToGrid w:val="0"/>
          <w:highlight w:val="yellow"/>
        </w:rPr>
      </w:pPr>
      <w:r>
        <w:t>В помещениях, где установлены компьютеры, необходимо обеспечить следующие уровни отражения: потолок: 60-70 %; стены: 40-50 %; пол: около 30 %. Другие поверхности и рабочая мебель: 30-40%.</w:t>
      </w:r>
    </w:p>
    <w:p w:rsidR="00B8268C" w:rsidRPr="00BC6FB9" w:rsidRDefault="00B8268C" w:rsidP="00F207F0">
      <w:pPr>
        <w:rPr>
          <w:snapToGrid w:val="0"/>
          <w:highlight w:val="yellow"/>
        </w:rPr>
      </w:pPr>
      <w:bookmarkStart w:id="84" w:name="_Toc220133756"/>
    </w:p>
    <w:p w:rsidR="00B8268C" w:rsidRPr="00C135B4" w:rsidRDefault="00B8268C" w:rsidP="00F207F0">
      <w:pPr>
        <w:pStyle w:val="1"/>
        <w:rPr>
          <w:snapToGrid w:val="0"/>
        </w:rPr>
      </w:pPr>
      <w:bookmarkStart w:id="85" w:name="_Toc297804332"/>
      <w:r w:rsidRPr="00C135B4">
        <w:rPr>
          <w:snapToGrid w:val="0"/>
        </w:rPr>
        <w:t xml:space="preserve">6.2.2 </w:t>
      </w:r>
      <w:r w:rsidRPr="00C135B4">
        <w:t>Освещение</w:t>
      </w:r>
      <w:bookmarkEnd w:id="84"/>
      <w:bookmarkEnd w:id="85"/>
    </w:p>
    <w:p w:rsidR="00C135B4" w:rsidRDefault="00C135B4" w:rsidP="00F207F0">
      <w:r>
        <w:t>Правильно спроектированное и реализованное промышленное освещение улучшает визуальные условия труда, снижает утомляемость, повышает производительность труда, благотворно влияет на рабочую среду, оказывает положительное психологическое воздействие на работников, повышает безопасность труда и снижает травматизм.</w:t>
      </w:r>
    </w:p>
    <w:p w:rsidR="00C135B4" w:rsidRDefault="00C135B4" w:rsidP="00F207F0">
      <w:r>
        <w:t>Недостаточное освещение вызывает зрительное утомление, снижает бдительность и приводит к развитию преждевременной усталости. Слишком яркое освещение ослепляет, раздражает и вызывает усталость глаз. Неправильно направленный свет на рабочем месте может вызвать резкие тени, блики и дезориентацию работников. Все эти причины могут привести к несчастным случаям и профессиональным заболеваниям, поэтому так важен правильный расчет освещения.</w:t>
      </w:r>
    </w:p>
    <w:p w:rsidR="00C135B4" w:rsidRDefault="00C135B4" w:rsidP="00F207F0">
      <w:r>
        <w:t>Существует три типа освещения: естественное, искусственное и комбинированное (сочетание естественного и искусственного освещения).</w:t>
      </w:r>
    </w:p>
    <w:p w:rsidR="00C135B4" w:rsidRDefault="00C135B4" w:rsidP="00F207F0">
      <w:r>
        <w:lastRenderedPageBreak/>
        <w:t>Естественное освещение - освещение дневным светом, проникающим через проемы в наружных стенах. Естественное освещение характеризуется значительными колебаниями в зависимости от времени суток, времени года, характера местности и различных других факторов.</w:t>
      </w:r>
    </w:p>
    <w:p w:rsidR="00C135B4" w:rsidRDefault="00C135B4" w:rsidP="00F207F0">
      <w:r>
        <w:t>Искусственное освещение используется в темное или дневное время суток, когда невозможно обеспечить стандартизированные значения коэффициентов естественного дневного освещения (пасмурная погода, короткий световой день). Освещение, при котором недостаточность естественного освещения по отношению к нормативному значению компенсируется искусственным освещением, называется комбинированным.</w:t>
      </w:r>
    </w:p>
    <w:p w:rsidR="00C135B4" w:rsidRDefault="00C135B4" w:rsidP="00F207F0">
      <w:r>
        <w:t>Искусственное освещение можно разделить на рабочее, аварийное, эвакуационное и охранное. Рабочее освещение включает в себя общее и комбинированное освещение. При общем освещении лампы располагаются равномерно по всей верхней части помещения или в соответствии с расположением оборудования. Комбинированное освещение - общее освещение плюс местное освещение.</w:t>
      </w:r>
    </w:p>
    <w:p w:rsidR="00C135B4" w:rsidRDefault="00C135B4" w:rsidP="00F207F0">
      <w:r>
        <w:t>Согласно СНиП 26-05-95, в помещениях вычислительных центров должна применяться комбинированная система освещения.</w:t>
      </w:r>
    </w:p>
    <w:p w:rsidR="00C135B4" w:rsidRDefault="00C135B4" w:rsidP="00F207F0">
      <w:r>
        <w:t>Для высокоточных зрительных работ (минимальный размер объектов от 0,3 до 0,5 мм) коэффициент естественной освещенности (КЕО) должен быть менее 1,5%; для среднеточных зрительных работ (минимальный размер объектов от 0,5 до 1,0 мм) КЕО должен быть менее 1,0%. В качестве источников света для искусственного освещения обычно используются люминесцентные лампы типа ЛБ или ДРЛ, которые должны быть объединены попарно в светильники и равномерно распределены по рабочей поверхности.</w:t>
      </w:r>
    </w:p>
    <w:p w:rsidR="00C135B4" w:rsidRDefault="00C135B4" w:rsidP="00F207F0">
      <w:r>
        <w:t>Требования к освещенности в помещении, где находится компьютер, следующие: для высокоточной зрительной работы общая освещенность составляет 300 лк, а комбинированная - 750 лк; для среднеточной работы аналогичные требования составляют 200 лк и 300 лк соответственно.</w:t>
      </w:r>
    </w:p>
    <w:p w:rsidR="00B8268C" w:rsidRPr="00BC6FB9" w:rsidRDefault="00C135B4" w:rsidP="00F207F0">
      <w:pPr>
        <w:rPr>
          <w:highlight w:val="yellow"/>
        </w:rPr>
      </w:pPr>
      <w:r>
        <w:lastRenderedPageBreak/>
        <w:t>Кроме того, все поле зрения должно быть хорошо и равномерно освещено. Это основное требование гигиены. Другими словами, освещенность помещения и экрана компьютера должна быть примерно одинаковой. Это связано с тем, что яркий свет в периферийном поле зрения значительно увеличивает нагрузку на глаза, что, в свою очередь, быстро ухудшает зрение.</w:t>
      </w:r>
    </w:p>
    <w:p w:rsidR="00B8268C" w:rsidRPr="00560DBA" w:rsidRDefault="00B8268C" w:rsidP="00F207F0">
      <w:bookmarkStart w:id="86" w:name="_Toc220133757"/>
    </w:p>
    <w:p w:rsidR="00B8268C" w:rsidRPr="00560DBA" w:rsidRDefault="00B8268C" w:rsidP="00F207F0">
      <w:pPr>
        <w:pStyle w:val="1"/>
      </w:pPr>
      <w:bookmarkStart w:id="87" w:name="_Toc297804333"/>
      <w:r w:rsidRPr="00560DBA">
        <w:t>6.2.3 Параметры микроклимата</w:t>
      </w:r>
      <w:bookmarkEnd w:id="86"/>
      <w:bookmarkEnd w:id="87"/>
    </w:p>
    <w:p w:rsidR="00560DBA" w:rsidRDefault="00560DBA" w:rsidP="00F207F0">
      <w:bookmarkStart w:id="88" w:name="_Toc220133761"/>
      <w:r>
        <w:t>Хотя параметры микроклимата могут варьироваться в широких пределах, необходимым условием жизнедеятельности человека является терморегуляция, т.е. способность организма регулировать теплообмен с окружающей средой для поддержания постоянной температуры тела. Принцип регулирования микроклимата заключается в создании оптимальных условий для теплообмена между организмом человека и окружающей средой.</w:t>
      </w:r>
    </w:p>
    <w:p w:rsidR="00560DBA" w:rsidRDefault="00560DBA" w:rsidP="00F207F0">
      <w:r>
        <w:t>Компьютерное оборудование является одним из основных источников тепловыделения, вызывая повышение температуры в помещении и снижение относительной влажности воздуха. В помещениях, где установлены компьютеры, должны соблюдаться особые параметры микроклимата. Гигиенический норматив СанПиН 2.2.4.548-96 «Гигиена труда и микроклимат помещений» устанавливает значения параметров микроклимата, создающих комфортные условия. В таблице 6.1 приведены нормы, установленные в зависимости от времени года, характера трудового процесса и характера производственного помещения.</w:t>
      </w:r>
    </w:p>
    <w:p w:rsidR="00B8268C" w:rsidRDefault="00560DBA" w:rsidP="00F207F0">
      <w:r>
        <w:t>Объем помещений, в которых размещаются работники вычислительных центров, должен быть не менее 19,5 м3/чел. с учетом максимального числа одновременно работающих в смену. Нормы подачи свежего воздуха в помещения с компьютерами приведены в табл. 6.2.</w:t>
      </w:r>
    </w:p>
    <w:p w:rsidR="00183619" w:rsidRDefault="00183619" w:rsidP="00F207F0"/>
    <w:p w:rsidR="00183619" w:rsidRDefault="00183619" w:rsidP="00F207F0"/>
    <w:p w:rsidR="00183619" w:rsidRPr="00BC6FB9" w:rsidRDefault="00183619" w:rsidP="00F207F0">
      <w:pPr>
        <w:rPr>
          <w:highlight w:val="yellow"/>
        </w:rPr>
      </w:pPr>
    </w:p>
    <w:p w:rsidR="00B8268C" w:rsidRPr="00560DBA" w:rsidRDefault="00B8268C" w:rsidP="00F207F0">
      <w:pPr>
        <w:rPr>
          <w:snapToGrid w:val="0"/>
        </w:rPr>
      </w:pPr>
      <w:r w:rsidRPr="0005244E">
        <w:rPr>
          <w:bCs/>
          <w:iCs/>
        </w:rPr>
        <w:lastRenderedPageBreak/>
        <w:t>Таблица</w:t>
      </w:r>
      <w:r w:rsidRPr="00560DBA">
        <w:rPr>
          <w:b/>
          <w:bCs/>
          <w:i/>
          <w:iCs/>
        </w:rPr>
        <w:t xml:space="preserve"> </w:t>
      </w:r>
      <w:r w:rsidRPr="0005244E">
        <w:rPr>
          <w:bCs/>
          <w:iCs/>
        </w:rPr>
        <w:t>6.1</w:t>
      </w:r>
      <w:r w:rsidRPr="00560DBA">
        <w:t xml:space="preserve"> - </w:t>
      </w:r>
      <w:r w:rsidRPr="00560DBA">
        <w:rPr>
          <w:snapToGrid w:val="0"/>
        </w:rPr>
        <w:t>Параметры микроклимата для помещений, где установлены компьютеры</w:t>
      </w:r>
    </w:p>
    <w:tbl>
      <w:tblPr>
        <w:tblStyle w:val="12"/>
        <w:tblW w:w="4750" w:type="pct"/>
        <w:tblLayout w:type="fixed"/>
        <w:tblLook w:val="01E0" w:firstRow="1" w:lastRow="1" w:firstColumn="1" w:lastColumn="1" w:noHBand="0" w:noVBand="0"/>
      </w:tblPr>
      <w:tblGrid>
        <w:gridCol w:w="1388"/>
        <w:gridCol w:w="5029"/>
        <w:gridCol w:w="2461"/>
      </w:tblGrid>
      <w:tr w:rsidR="00B8268C" w:rsidRPr="00560DBA" w:rsidTr="00107E7D">
        <w:trPr>
          <w:trHeight w:hRule="exact" w:val="382"/>
        </w:trPr>
        <w:tc>
          <w:tcPr>
            <w:tcW w:w="1436" w:type="dxa"/>
          </w:tcPr>
          <w:p w:rsidR="00B8268C" w:rsidRPr="00560DBA" w:rsidRDefault="00B8268C" w:rsidP="00AC345F">
            <w:pPr>
              <w:pStyle w:val="af8"/>
              <w:rPr>
                <w:snapToGrid w:val="0"/>
              </w:rPr>
            </w:pPr>
            <w:r w:rsidRPr="00560DBA">
              <w:rPr>
                <w:snapToGrid w:val="0"/>
              </w:rPr>
              <w:t>Период года</w:t>
            </w:r>
          </w:p>
        </w:tc>
        <w:tc>
          <w:tcPr>
            <w:tcW w:w="5226" w:type="dxa"/>
          </w:tcPr>
          <w:p w:rsidR="00B8268C" w:rsidRPr="00560DBA" w:rsidRDefault="00B8268C" w:rsidP="00AC345F">
            <w:pPr>
              <w:pStyle w:val="af8"/>
              <w:rPr>
                <w:snapToGrid w:val="0"/>
              </w:rPr>
            </w:pPr>
            <w:r w:rsidRPr="00560DBA">
              <w:rPr>
                <w:snapToGrid w:val="0"/>
              </w:rPr>
              <w:t>Параметр микроклимата</w:t>
            </w:r>
          </w:p>
        </w:tc>
        <w:tc>
          <w:tcPr>
            <w:tcW w:w="2552" w:type="dxa"/>
          </w:tcPr>
          <w:p w:rsidR="00B8268C" w:rsidRPr="00560DBA" w:rsidRDefault="00B8268C" w:rsidP="00AC345F">
            <w:pPr>
              <w:pStyle w:val="af8"/>
              <w:rPr>
                <w:snapToGrid w:val="0"/>
              </w:rPr>
            </w:pPr>
            <w:r w:rsidRPr="00560DBA">
              <w:rPr>
                <w:snapToGrid w:val="0"/>
              </w:rPr>
              <w:t>Величина</w:t>
            </w:r>
          </w:p>
        </w:tc>
      </w:tr>
      <w:tr w:rsidR="00B8268C" w:rsidRPr="00560DBA" w:rsidTr="00107E7D">
        <w:trPr>
          <w:trHeight w:val="900"/>
        </w:trPr>
        <w:tc>
          <w:tcPr>
            <w:tcW w:w="1436" w:type="dxa"/>
          </w:tcPr>
          <w:p w:rsidR="00B8268C" w:rsidRPr="00560DBA" w:rsidRDefault="00B8268C" w:rsidP="00AC345F">
            <w:pPr>
              <w:pStyle w:val="af8"/>
              <w:rPr>
                <w:snapToGrid w:val="0"/>
              </w:rPr>
            </w:pPr>
            <w:r w:rsidRPr="00560DBA">
              <w:rPr>
                <w:snapToGrid w:val="0"/>
              </w:rPr>
              <w:t>Холодный</w:t>
            </w:r>
          </w:p>
        </w:tc>
        <w:tc>
          <w:tcPr>
            <w:tcW w:w="5226" w:type="dxa"/>
          </w:tcPr>
          <w:p w:rsidR="00AC345F" w:rsidRDefault="00B8268C" w:rsidP="00AC345F">
            <w:pPr>
              <w:pStyle w:val="af8"/>
              <w:rPr>
                <w:snapToGrid w:val="0"/>
              </w:rPr>
            </w:pPr>
            <w:r w:rsidRPr="00560DBA">
              <w:rPr>
                <w:snapToGrid w:val="0"/>
              </w:rPr>
              <w:t xml:space="preserve">Температура воздуха в помещении </w:t>
            </w:r>
          </w:p>
          <w:p w:rsidR="00B8268C" w:rsidRPr="00560DBA" w:rsidRDefault="00B8268C" w:rsidP="00AC345F">
            <w:pPr>
              <w:pStyle w:val="af8"/>
              <w:rPr>
                <w:snapToGrid w:val="0"/>
              </w:rPr>
            </w:pPr>
            <w:r w:rsidRPr="00560DBA">
              <w:rPr>
                <w:snapToGrid w:val="0"/>
              </w:rPr>
              <w:t>Относительная влажность</w:t>
            </w:r>
          </w:p>
          <w:p w:rsidR="00B8268C" w:rsidRPr="00560DBA" w:rsidRDefault="00B8268C" w:rsidP="00AC345F">
            <w:pPr>
              <w:pStyle w:val="af8"/>
              <w:rPr>
                <w:snapToGrid w:val="0"/>
              </w:rPr>
            </w:pPr>
            <w:r w:rsidRPr="00560DBA">
              <w:rPr>
                <w:snapToGrid w:val="0"/>
              </w:rPr>
              <w:t>Скорость движения воздуха</w:t>
            </w:r>
          </w:p>
        </w:tc>
        <w:tc>
          <w:tcPr>
            <w:tcW w:w="2552" w:type="dxa"/>
          </w:tcPr>
          <w:p w:rsidR="00B8268C" w:rsidRPr="00560DBA" w:rsidRDefault="00B8268C" w:rsidP="00AC345F">
            <w:pPr>
              <w:pStyle w:val="af8"/>
              <w:rPr>
                <w:snapToGrid w:val="0"/>
              </w:rPr>
            </w:pPr>
            <w:r w:rsidRPr="00560DBA">
              <w:rPr>
                <w:snapToGrid w:val="0"/>
              </w:rPr>
              <w:t>22…24°С</w:t>
            </w:r>
          </w:p>
          <w:p w:rsidR="00B8268C" w:rsidRPr="00560DBA" w:rsidRDefault="00B8268C" w:rsidP="00AC345F">
            <w:pPr>
              <w:pStyle w:val="af8"/>
              <w:rPr>
                <w:snapToGrid w:val="0"/>
              </w:rPr>
            </w:pPr>
            <w:r w:rsidRPr="00560DBA">
              <w:rPr>
                <w:snapToGrid w:val="0"/>
              </w:rPr>
              <w:t>40…60%</w:t>
            </w:r>
          </w:p>
          <w:p w:rsidR="00B8268C" w:rsidRPr="00560DBA" w:rsidRDefault="00B8268C" w:rsidP="00AC345F">
            <w:pPr>
              <w:pStyle w:val="af8"/>
              <w:rPr>
                <w:snapToGrid w:val="0"/>
              </w:rPr>
            </w:pPr>
            <w:r w:rsidRPr="00560DBA">
              <w:rPr>
                <w:snapToGrid w:val="0"/>
              </w:rPr>
              <w:t>до 0,1м/с</w:t>
            </w:r>
          </w:p>
        </w:tc>
      </w:tr>
      <w:tr w:rsidR="00B8268C" w:rsidRPr="00560DBA" w:rsidTr="00107E7D">
        <w:trPr>
          <w:trHeight w:val="900"/>
        </w:trPr>
        <w:tc>
          <w:tcPr>
            <w:tcW w:w="1436" w:type="dxa"/>
          </w:tcPr>
          <w:p w:rsidR="00B8268C" w:rsidRPr="00560DBA" w:rsidRDefault="00B8268C" w:rsidP="00AC345F">
            <w:pPr>
              <w:pStyle w:val="af8"/>
              <w:rPr>
                <w:snapToGrid w:val="0"/>
              </w:rPr>
            </w:pPr>
            <w:r w:rsidRPr="00560DBA">
              <w:rPr>
                <w:snapToGrid w:val="0"/>
              </w:rPr>
              <w:t>Теплый</w:t>
            </w:r>
          </w:p>
        </w:tc>
        <w:tc>
          <w:tcPr>
            <w:tcW w:w="5226" w:type="dxa"/>
          </w:tcPr>
          <w:p w:rsidR="00AC345F" w:rsidRDefault="00B8268C" w:rsidP="00AC345F">
            <w:pPr>
              <w:pStyle w:val="af8"/>
              <w:rPr>
                <w:snapToGrid w:val="0"/>
              </w:rPr>
            </w:pPr>
            <w:r w:rsidRPr="00560DBA">
              <w:rPr>
                <w:snapToGrid w:val="0"/>
              </w:rPr>
              <w:t xml:space="preserve">Температура воздуха в помещении </w:t>
            </w:r>
          </w:p>
          <w:p w:rsidR="00B8268C" w:rsidRPr="00560DBA" w:rsidRDefault="00B8268C" w:rsidP="00AC345F">
            <w:pPr>
              <w:pStyle w:val="af8"/>
              <w:rPr>
                <w:snapToGrid w:val="0"/>
              </w:rPr>
            </w:pPr>
            <w:r w:rsidRPr="00560DBA">
              <w:rPr>
                <w:snapToGrid w:val="0"/>
              </w:rPr>
              <w:t>Относительная влажность</w:t>
            </w:r>
          </w:p>
          <w:p w:rsidR="00B8268C" w:rsidRPr="00560DBA" w:rsidRDefault="00B8268C" w:rsidP="00AC345F">
            <w:pPr>
              <w:pStyle w:val="af8"/>
              <w:rPr>
                <w:snapToGrid w:val="0"/>
              </w:rPr>
            </w:pPr>
            <w:r w:rsidRPr="00560DBA">
              <w:rPr>
                <w:snapToGrid w:val="0"/>
              </w:rPr>
              <w:t>Скорость движения воздуха</w:t>
            </w:r>
          </w:p>
        </w:tc>
        <w:tc>
          <w:tcPr>
            <w:tcW w:w="2552" w:type="dxa"/>
          </w:tcPr>
          <w:p w:rsidR="00B8268C" w:rsidRPr="00560DBA" w:rsidRDefault="00B8268C" w:rsidP="00AC345F">
            <w:pPr>
              <w:pStyle w:val="af8"/>
              <w:rPr>
                <w:snapToGrid w:val="0"/>
              </w:rPr>
            </w:pPr>
            <w:r w:rsidRPr="00560DBA">
              <w:rPr>
                <w:snapToGrid w:val="0"/>
              </w:rPr>
              <w:t>23…25°С</w:t>
            </w:r>
          </w:p>
          <w:p w:rsidR="00B8268C" w:rsidRPr="00560DBA" w:rsidRDefault="00B8268C" w:rsidP="00AC345F">
            <w:pPr>
              <w:pStyle w:val="af8"/>
              <w:rPr>
                <w:snapToGrid w:val="0"/>
              </w:rPr>
            </w:pPr>
            <w:r w:rsidRPr="00560DBA">
              <w:rPr>
                <w:snapToGrid w:val="0"/>
              </w:rPr>
              <w:t>40…60%</w:t>
            </w:r>
          </w:p>
          <w:p w:rsidR="00B8268C" w:rsidRPr="00560DBA" w:rsidRDefault="00B8268C" w:rsidP="00AC345F">
            <w:pPr>
              <w:pStyle w:val="af8"/>
              <w:rPr>
                <w:snapToGrid w:val="0"/>
              </w:rPr>
            </w:pPr>
            <w:r w:rsidRPr="00560DBA">
              <w:rPr>
                <w:snapToGrid w:val="0"/>
              </w:rPr>
              <w:t>0,1…0,2м/с</w:t>
            </w:r>
          </w:p>
        </w:tc>
      </w:tr>
    </w:tbl>
    <w:p w:rsidR="00B8268C" w:rsidRPr="00560DBA" w:rsidRDefault="00B8268C" w:rsidP="00F207F0"/>
    <w:p w:rsidR="00B8268C" w:rsidRPr="00560DBA" w:rsidRDefault="00B8268C" w:rsidP="00F207F0">
      <w:pPr>
        <w:rPr>
          <w:snapToGrid w:val="0"/>
        </w:rPr>
      </w:pPr>
      <w:r w:rsidRPr="0005244E">
        <w:rPr>
          <w:bCs/>
          <w:iCs/>
        </w:rPr>
        <w:t>Таблица 6.2</w:t>
      </w:r>
      <w:r w:rsidRPr="00560DBA">
        <w:rPr>
          <w:b/>
          <w:bCs/>
          <w:i/>
          <w:iCs/>
        </w:rPr>
        <w:t xml:space="preserve"> - </w:t>
      </w:r>
      <w:r w:rsidRPr="00560DBA">
        <w:rPr>
          <w:snapToGrid w:val="0"/>
        </w:rPr>
        <w:t>Нормы подачи свежего воздуха в помещения, где расположены компьютеры</w:t>
      </w:r>
    </w:p>
    <w:tbl>
      <w:tblPr>
        <w:tblStyle w:val="12"/>
        <w:tblW w:w="4750" w:type="pct"/>
        <w:tblLayout w:type="fixed"/>
        <w:tblLook w:val="01E0" w:firstRow="1" w:lastRow="1" w:firstColumn="1" w:lastColumn="1" w:noHBand="0" w:noVBand="0"/>
      </w:tblPr>
      <w:tblGrid>
        <w:gridCol w:w="4475"/>
        <w:gridCol w:w="4403"/>
      </w:tblGrid>
      <w:tr w:rsidR="00B8268C" w:rsidRPr="004E7BE2" w:rsidTr="004E7BE2">
        <w:trPr>
          <w:trHeight w:hRule="exact" w:val="683"/>
        </w:trPr>
        <w:tc>
          <w:tcPr>
            <w:tcW w:w="4716" w:type="dxa"/>
            <w:vAlign w:val="center"/>
          </w:tcPr>
          <w:p w:rsidR="00B8268C" w:rsidRPr="00C85F9C" w:rsidRDefault="00B8268C" w:rsidP="00AC345F">
            <w:pPr>
              <w:pStyle w:val="af8"/>
              <w:rPr>
                <w:snapToGrid w:val="0"/>
              </w:rPr>
            </w:pPr>
            <w:r w:rsidRPr="00C85F9C">
              <w:rPr>
                <w:snapToGrid w:val="0"/>
              </w:rPr>
              <w:t>Характеристика помещения</w:t>
            </w:r>
          </w:p>
        </w:tc>
        <w:tc>
          <w:tcPr>
            <w:tcW w:w="4640" w:type="dxa"/>
          </w:tcPr>
          <w:p w:rsidR="00B8268C" w:rsidRPr="00C85F9C" w:rsidRDefault="00B8268C" w:rsidP="00AC345F">
            <w:pPr>
              <w:pStyle w:val="af8"/>
              <w:rPr>
                <w:snapToGrid w:val="0"/>
              </w:rPr>
            </w:pPr>
            <w:r w:rsidRPr="00C85F9C">
              <w:rPr>
                <w:snapToGrid w:val="0"/>
              </w:rPr>
              <w:t>Объемный расход подаваемого в помещение свежего воздуха, м</w:t>
            </w:r>
            <w:r w:rsidRPr="00C85F9C">
              <w:rPr>
                <w:snapToGrid w:val="0"/>
                <w:vertAlign w:val="superscript"/>
              </w:rPr>
              <w:t>3</w:t>
            </w:r>
            <w:r w:rsidRPr="00C85F9C">
              <w:rPr>
                <w:snapToGrid w:val="0"/>
              </w:rPr>
              <w:t xml:space="preserve"> /на одного человека в час</w:t>
            </w:r>
          </w:p>
        </w:tc>
      </w:tr>
      <w:tr w:rsidR="00B8268C" w:rsidRPr="00BC6FB9" w:rsidTr="00107E7D">
        <w:trPr>
          <w:trHeight w:hRule="exact" w:val="1088"/>
        </w:trPr>
        <w:tc>
          <w:tcPr>
            <w:tcW w:w="4716" w:type="dxa"/>
          </w:tcPr>
          <w:p w:rsidR="00B8268C" w:rsidRPr="00560DBA" w:rsidRDefault="00B8268C" w:rsidP="00AC345F">
            <w:pPr>
              <w:pStyle w:val="af8"/>
              <w:rPr>
                <w:snapToGrid w:val="0"/>
              </w:rPr>
            </w:pPr>
            <w:r w:rsidRPr="00560DBA">
              <w:rPr>
                <w:snapToGrid w:val="0"/>
              </w:rPr>
              <w:t>Объем до 20м</w:t>
            </w:r>
            <w:r w:rsidRPr="00560DBA">
              <w:rPr>
                <w:snapToGrid w:val="0"/>
                <w:vertAlign w:val="superscript"/>
              </w:rPr>
              <w:t>3</w:t>
            </w:r>
            <w:r w:rsidRPr="00560DBA">
              <w:rPr>
                <w:snapToGrid w:val="0"/>
              </w:rPr>
              <w:t xml:space="preserve"> на человека</w:t>
            </w:r>
          </w:p>
          <w:p w:rsidR="00B8268C" w:rsidRPr="00560DBA" w:rsidRDefault="00B8268C" w:rsidP="00AC345F">
            <w:pPr>
              <w:pStyle w:val="af8"/>
              <w:rPr>
                <w:snapToGrid w:val="0"/>
              </w:rPr>
            </w:pPr>
            <w:r w:rsidRPr="00560DBA">
              <w:rPr>
                <w:snapToGrid w:val="0"/>
              </w:rPr>
              <w:t>20…40м</w:t>
            </w:r>
            <w:r w:rsidRPr="00560DBA">
              <w:rPr>
                <w:snapToGrid w:val="0"/>
                <w:vertAlign w:val="superscript"/>
              </w:rPr>
              <w:t>3</w:t>
            </w:r>
            <w:r w:rsidRPr="00560DBA">
              <w:rPr>
                <w:snapToGrid w:val="0"/>
              </w:rPr>
              <w:t xml:space="preserve"> на человека</w:t>
            </w:r>
          </w:p>
          <w:p w:rsidR="00B8268C" w:rsidRPr="00560DBA" w:rsidRDefault="00B8268C" w:rsidP="00AC345F">
            <w:pPr>
              <w:pStyle w:val="af8"/>
              <w:rPr>
                <w:snapToGrid w:val="0"/>
              </w:rPr>
            </w:pPr>
            <w:r w:rsidRPr="00560DBA">
              <w:rPr>
                <w:snapToGrid w:val="0"/>
              </w:rPr>
              <w:t>Более 40м</w:t>
            </w:r>
            <w:r w:rsidRPr="00560DBA">
              <w:rPr>
                <w:snapToGrid w:val="0"/>
                <w:vertAlign w:val="superscript"/>
              </w:rPr>
              <w:t>3</w:t>
            </w:r>
            <w:r w:rsidRPr="00560DBA">
              <w:rPr>
                <w:snapToGrid w:val="0"/>
              </w:rPr>
              <w:t xml:space="preserve"> на человека</w:t>
            </w:r>
          </w:p>
        </w:tc>
        <w:tc>
          <w:tcPr>
            <w:tcW w:w="4640" w:type="dxa"/>
          </w:tcPr>
          <w:p w:rsidR="00B8268C" w:rsidRPr="00560DBA" w:rsidRDefault="00B8268C" w:rsidP="00AC345F">
            <w:pPr>
              <w:pStyle w:val="af8"/>
              <w:rPr>
                <w:snapToGrid w:val="0"/>
              </w:rPr>
            </w:pPr>
            <w:r w:rsidRPr="00560DBA">
              <w:rPr>
                <w:snapToGrid w:val="0"/>
              </w:rPr>
              <w:t>Не менее 30</w:t>
            </w:r>
          </w:p>
          <w:p w:rsidR="00B8268C" w:rsidRPr="00560DBA" w:rsidRDefault="00B8268C" w:rsidP="00AC345F">
            <w:pPr>
              <w:pStyle w:val="af8"/>
              <w:rPr>
                <w:snapToGrid w:val="0"/>
              </w:rPr>
            </w:pPr>
            <w:r w:rsidRPr="00560DBA">
              <w:rPr>
                <w:snapToGrid w:val="0"/>
              </w:rPr>
              <w:t>Не менее 20</w:t>
            </w:r>
          </w:p>
          <w:p w:rsidR="00B8268C" w:rsidRPr="00560DBA" w:rsidRDefault="00B8268C" w:rsidP="00AC345F">
            <w:pPr>
              <w:pStyle w:val="af8"/>
              <w:rPr>
                <w:snapToGrid w:val="0"/>
              </w:rPr>
            </w:pPr>
            <w:r w:rsidRPr="00560DBA">
              <w:rPr>
                <w:snapToGrid w:val="0"/>
              </w:rPr>
              <w:t>Естественная вентиляция</w:t>
            </w:r>
          </w:p>
        </w:tc>
      </w:tr>
    </w:tbl>
    <w:p w:rsidR="00B8268C" w:rsidRPr="00BC6FB9" w:rsidRDefault="00B8268C" w:rsidP="00F207F0">
      <w:pPr>
        <w:rPr>
          <w:highlight w:val="yellow"/>
        </w:rPr>
      </w:pPr>
    </w:p>
    <w:p w:rsidR="00B8268C" w:rsidRPr="00BC6FB9" w:rsidRDefault="00560DBA" w:rsidP="00F207F0">
      <w:pPr>
        <w:rPr>
          <w:highlight w:val="yellow"/>
        </w:rPr>
      </w:pPr>
      <w:r w:rsidRPr="00560DBA">
        <w:t>Для обеспечения комфортных условий используются как организационные (рациональная организация труда в зависимости от времени года и дня недели, чередование труда и отдыха), так и технические меры (системы вентиляции, кондиционирования и отопления). В данном случае комфортные условия труда специалистов обеспечивает кондиционирование воздуха. Кондиционер - это автоматическая система вентиляции, которая поддерживает постоянный микроклимат в помещении.</w:t>
      </w:r>
    </w:p>
    <w:p w:rsidR="00B8268C" w:rsidRPr="00C85F9C" w:rsidRDefault="00B8268C" w:rsidP="00F207F0">
      <w:pPr>
        <w:pStyle w:val="1"/>
        <w:rPr>
          <w:highlight w:val="yellow"/>
        </w:rPr>
      </w:pPr>
      <w:bookmarkStart w:id="89" w:name="_Toc220133758"/>
      <w:r w:rsidRPr="00BC6FB9">
        <w:rPr>
          <w:highlight w:val="yellow"/>
        </w:rPr>
        <w:br w:type="page"/>
      </w:r>
      <w:bookmarkStart w:id="90" w:name="_Toc297804334"/>
      <w:r w:rsidRPr="00C85F9C">
        <w:lastRenderedPageBreak/>
        <w:t xml:space="preserve">6.2.4 </w:t>
      </w:r>
      <w:bookmarkEnd w:id="89"/>
      <w:bookmarkEnd w:id="90"/>
      <w:r w:rsidR="00C85F9C" w:rsidRPr="00C85F9C">
        <w:t>Уровень шума и вибрации</w:t>
      </w:r>
    </w:p>
    <w:p w:rsidR="00C85F9C" w:rsidRPr="00C85F9C" w:rsidRDefault="00C85F9C" w:rsidP="00F207F0">
      <w:pPr>
        <w:rPr>
          <w:snapToGrid w:val="0"/>
        </w:rPr>
      </w:pPr>
      <w:r w:rsidRPr="00C85F9C">
        <w:rPr>
          <w:snapToGrid w:val="0"/>
        </w:rPr>
        <w:t>Шум может оказывать вредное воздействие на организм человека и ухудшать условия труда. Люди, работающие в шумной обстановке в течение длительного времени, испытывают раздражительность, головные боли, головокружение, потерю памяти, повышенную утомляемость, потерю аппетита и боли в ушах. Такое нарушение работы многих органов и систем организма может привести к стрессовым негативным изменениям в эмоциональном состоянии человека. Под воздействием шума у человека снижается концентрация внимания, нарушаются физиологические функции, повышенные энергозатраты и нервно-психическое напряжение, приводят к утомлению, нарушается передача речи. Все это снижает работоспособность человека, производительность, качество работы и безопасность. Длительное воздействие шума высокой интенсивности [&gt;80 дБ (А)] может привести к частичной или полной потере слуха.</w:t>
      </w:r>
    </w:p>
    <w:p w:rsidR="00B8268C" w:rsidRPr="00BC6FB9" w:rsidRDefault="00C85F9C" w:rsidP="00F207F0">
      <w:pPr>
        <w:rPr>
          <w:snapToGrid w:val="0"/>
          <w:highlight w:val="yellow"/>
        </w:rPr>
      </w:pPr>
      <w:r w:rsidRPr="00C85F9C">
        <w:rPr>
          <w:snapToGrid w:val="0"/>
        </w:rPr>
        <w:t>Уровень шума не должен превышать 50 дБА на рабочих местах математиков, программистов и видеооператоров и 65 дБА в помещениях для обработки компьютерной информации. Для снижения уровня шума стены и потолки компьютерных залов покрывают звукопоглощающими материалами. Уровень вибрации в компьютерных центрах можно снизить, установив оборудование на специальные антивибрационные платформы.</w:t>
      </w:r>
    </w:p>
    <w:p w:rsidR="00B8268C" w:rsidRPr="00BC6FB9" w:rsidRDefault="00B8268C" w:rsidP="00F207F0">
      <w:pPr>
        <w:rPr>
          <w:snapToGrid w:val="0"/>
          <w:highlight w:val="yellow"/>
        </w:rPr>
      </w:pPr>
      <w:bookmarkStart w:id="91" w:name="_Toc220133759"/>
    </w:p>
    <w:p w:rsidR="00B8268C" w:rsidRPr="00C85F9C" w:rsidRDefault="00B8268C" w:rsidP="00F207F0">
      <w:pPr>
        <w:pStyle w:val="1"/>
        <w:rPr>
          <w:snapToGrid w:val="0"/>
        </w:rPr>
      </w:pPr>
      <w:bookmarkStart w:id="92" w:name="_Toc297804335"/>
      <w:r w:rsidRPr="00C85F9C">
        <w:rPr>
          <w:snapToGrid w:val="0"/>
        </w:rPr>
        <w:t xml:space="preserve">6.2.5 </w:t>
      </w:r>
      <w:r w:rsidRPr="00C85F9C">
        <w:t>Электромагнитное и ионизирующее излучения</w:t>
      </w:r>
      <w:bookmarkEnd w:id="91"/>
      <w:bookmarkEnd w:id="92"/>
    </w:p>
    <w:p w:rsidR="00C85F9C" w:rsidRPr="00C85F9C" w:rsidRDefault="00C85F9C" w:rsidP="00F207F0">
      <w:pPr>
        <w:rPr>
          <w:snapToGrid w:val="0"/>
        </w:rPr>
      </w:pPr>
      <w:r w:rsidRPr="00C85F9C">
        <w:rPr>
          <w:snapToGrid w:val="0"/>
        </w:rPr>
        <w:t>В таблице 6.3 приведены допуски на параметры неионизирующего электромагнитного излучения для компьютерных мониторов.</w:t>
      </w:r>
    </w:p>
    <w:p w:rsidR="00C85F9C" w:rsidRPr="00C85F9C" w:rsidRDefault="00C85F9C" w:rsidP="00F207F0">
      <w:pPr>
        <w:rPr>
          <w:snapToGrid w:val="0"/>
        </w:rPr>
      </w:pPr>
      <w:r w:rsidRPr="00C85F9C">
        <w:rPr>
          <w:snapToGrid w:val="0"/>
        </w:rPr>
        <w:t>Максимальное значение рентгеновского излучения на рабочем месте оператора компью</w:t>
      </w:r>
      <w:r>
        <w:rPr>
          <w:snapToGrid w:val="0"/>
        </w:rPr>
        <w:t>тера обычно не превышает 10 мкбэ</w:t>
      </w:r>
      <w:r w:rsidRPr="00C85F9C">
        <w:rPr>
          <w:snapToGrid w:val="0"/>
        </w:rPr>
        <w:t>р/ч, а интенсивность ультрафиолетового и инфракрасного излучения от экрана монитора не превышает 10. 100 мВт/м2 и менее.</w:t>
      </w:r>
    </w:p>
    <w:p w:rsidR="00B8268C" w:rsidRPr="00BC6FB9" w:rsidRDefault="00C85F9C" w:rsidP="00F207F0">
      <w:pPr>
        <w:rPr>
          <w:snapToGrid w:val="0"/>
          <w:highlight w:val="yellow"/>
        </w:rPr>
      </w:pPr>
      <w:r w:rsidRPr="00C85F9C">
        <w:rPr>
          <w:snapToGrid w:val="0"/>
        </w:rPr>
        <w:t>Таблица 6.3 - Допустимые значения параметров неионизирующих электромагнитных излучений (согласно СанПиН 2.2.542-96).</w:t>
      </w:r>
    </w:p>
    <w:tbl>
      <w:tblPr>
        <w:tblStyle w:val="12"/>
        <w:tblW w:w="4750" w:type="pct"/>
        <w:tblLayout w:type="fixed"/>
        <w:tblLook w:val="01E0" w:firstRow="1" w:lastRow="1" w:firstColumn="1" w:lastColumn="1" w:noHBand="0" w:noVBand="0"/>
      </w:tblPr>
      <w:tblGrid>
        <w:gridCol w:w="7046"/>
        <w:gridCol w:w="1832"/>
      </w:tblGrid>
      <w:tr w:rsidR="00B8268C" w:rsidRPr="00BC6FB9" w:rsidTr="00107E7D">
        <w:trPr>
          <w:trHeight w:hRule="exact" w:val="319"/>
        </w:trPr>
        <w:tc>
          <w:tcPr>
            <w:tcW w:w="7695" w:type="dxa"/>
          </w:tcPr>
          <w:p w:rsidR="00B8268C" w:rsidRPr="00C85F9C" w:rsidRDefault="00B8268C" w:rsidP="00AC345F">
            <w:pPr>
              <w:pStyle w:val="af8"/>
              <w:rPr>
                <w:snapToGrid w:val="0"/>
              </w:rPr>
            </w:pPr>
            <w:r w:rsidRPr="00C85F9C">
              <w:rPr>
                <w:snapToGrid w:val="0"/>
              </w:rPr>
              <w:lastRenderedPageBreak/>
              <w:t>Наименование параметра</w:t>
            </w:r>
          </w:p>
        </w:tc>
        <w:tc>
          <w:tcPr>
            <w:tcW w:w="1984" w:type="dxa"/>
          </w:tcPr>
          <w:p w:rsidR="00B8268C" w:rsidRPr="00C85F9C" w:rsidRDefault="00B8268C" w:rsidP="00AC345F">
            <w:pPr>
              <w:pStyle w:val="af8"/>
              <w:rPr>
                <w:snapToGrid w:val="0"/>
              </w:rPr>
            </w:pPr>
            <w:r w:rsidRPr="00C85F9C">
              <w:rPr>
                <w:snapToGrid w:val="0"/>
              </w:rPr>
              <w:t>Допустимые значения</w:t>
            </w:r>
          </w:p>
        </w:tc>
      </w:tr>
      <w:tr w:rsidR="00B8268C" w:rsidRPr="00BC6FB9" w:rsidTr="00C85F9C">
        <w:trPr>
          <w:trHeight w:hRule="exact" w:val="652"/>
        </w:trPr>
        <w:tc>
          <w:tcPr>
            <w:tcW w:w="7695" w:type="dxa"/>
          </w:tcPr>
          <w:p w:rsidR="00B8268C" w:rsidRPr="00C85F9C" w:rsidRDefault="00B8268C" w:rsidP="00AC345F">
            <w:pPr>
              <w:pStyle w:val="af8"/>
              <w:rPr>
                <w:snapToGrid w:val="0"/>
              </w:rPr>
            </w:pPr>
            <w:r w:rsidRPr="00C85F9C">
              <w:rPr>
                <w:snapToGrid w:val="0"/>
              </w:rPr>
              <w:t>Напряженность электрической составляющей электромагнитного</w:t>
            </w:r>
          </w:p>
          <w:p w:rsidR="00B8268C" w:rsidRPr="00C85F9C" w:rsidRDefault="00B8268C" w:rsidP="00AC345F">
            <w:pPr>
              <w:pStyle w:val="af8"/>
              <w:rPr>
                <w:snapToGrid w:val="0"/>
              </w:rPr>
            </w:pPr>
            <w:r w:rsidRPr="00C85F9C">
              <w:rPr>
                <w:snapToGrid w:val="0"/>
              </w:rPr>
              <w:t>поля на расстоянии 50см от поверхности видеомонитора</w:t>
            </w:r>
          </w:p>
        </w:tc>
        <w:tc>
          <w:tcPr>
            <w:tcW w:w="1984" w:type="dxa"/>
          </w:tcPr>
          <w:p w:rsidR="00B8268C" w:rsidRPr="00C85F9C" w:rsidRDefault="00B8268C" w:rsidP="00AC345F">
            <w:pPr>
              <w:pStyle w:val="af8"/>
              <w:rPr>
                <w:snapToGrid w:val="0"/>
              </w:rPr>
            </w:pPr>
            <w:r w:rsidRPr="00C85F9C">
              <w:rPr>
                <w:snapToGrid w:val="0"/>
              </w:rPr>
              <w:t>10В/м</w:t>
            </w:r>
          </w:p>
        </w:tc>
      </w:tr>
      <w:tr w:rsidR="00B8268C" w:rsidRPr="00BC6FB9" w:rsidTr="00C85F9C">
        <w:trPr>
          <w:trHeight w:hRule="exact" w:val="703"/>
        </w:trPr>
        <w:tc>
          <w:tcPr>
            <w:tcW w:w="7695" w:type="dxa"/>
          </w:tcPr>
          <w:p w:rsidR="00B8268C" w:rsidRPr="00C85F9C" w:rsidRDefault="00B8268C" w:rsidP="00AC345F">
            <w:pPr>
              <w:pStyle w:val="af8"/>
              <w:rPr>
                <w:snapToGrid w:val="0"/>
              </w:rPr>
            </w:pPr>
            <w:r w:rsidRPr="00C85F9C">
              <w:rPr>
                <w:snapToGrid w:val="0"/>
              </w:rPr>
              <w:t>Напряженность магнитной составляющей электромагнитного</w:t>
            </w:r>
          </w:p>
          <w:p w:rsidR="00B8268C" w:rsidRPr="00C85F9C" w:rsidRDefault="00B8268C" w:rsidP="00AC345F">
            <w:pPr>
              <w:pStyle w:val="af8"/>
              <w:rPr>
                <w:snapToGrid w:val="0"/>
              </w:rPr>
            </w:pPr>
            <w:r w:rsidRPr="00C85F9C">
              <w:rPr>
                <w:snapToGrid w:val="0"/>
              </w:rPr>
              <w:t>поля на расстоянии 50см от поверхности видеомонитора</w:t>
            </w:r>
          </w:p>
        </w:tc>
        <w:tc>
          <w:tcPr>
            <w:tcW w:w="1984" w:type="dxa"/>
          </w:tcPr>
          <w:p w:rsidR="00B8268C" w:rsidRPr="00C85F9C" w:rsidRDefault="00B8268C" w:rsidP="00AC345F">
            <w:pPr>
              <w:pStyle w:val="af8"/>
              <w:rPr>
                <w:snapToGrid w:val="0"/>
              </w:rPr>
            </w:pPr>
            <w:r w:rsidRPr="00C85F9C">
              <w:rPr>
                <w:snapToGrid w:val="0"/>
              </w:rPr>
              <w:t>0,3А/м</w:t>
            </w:r>
          </w:p>
        </w:tc>
      </w:tr>
      <w:tr w:rsidR="00B8268C" w:rsidRPr="00BC6FB9" w:rsidTr="00107E7D">
        <w:trPr>
          <w:trHeight w:val="1042"/>
        </w:trPr>
        <w:tc>
          <w:tcPr>
            <w:tcW w:w="7695" w:type="dxa"/>
          </w:tcPr>
          <w:p w:rsidR="00B8268C" w:rsidRPr="00C85F9C" w:rsidRDefault="00B8268C" w:rsidP="00AC345F">
            <w:pPr>
              <w:pStyle w:val="af8"/>
              <w:rPr>
                <w:snapToGrid w:val="0"/>
              </w:rPr>
            </w:pPr>
            <w:r w:rsidRPr="00C85F9C">
              <w:rPr>
                <w:snapToGrid w:val="0"/>
              </w:rPr>
              <w:t>Напряженность электростатического поля не должна превышать:</w:t>
            </w:r>
          </w:p>
          <w:p w:rsidR="00B8268C" w:rsidRPr="00C85F9C" w:rsidRDefault="00B8268C" w:rsidP="00AC345F">
            <w:pPr>
              <w:pStyle w:val="af8"/>
              <w:rPr>
                <w:snapToGrid w:val="0"/>
              </w:rPr>
            </w:pPr>
            <w:r w:rsidRPr="00C85F9C">
              <w:rPr>
                <w:snapToGrid w:val="0"/>
              </w:rPr>
              <w:t>для взрослых пользователей</w:t>
            </w:r>
          </w:p>
          <w:p w:rsidR="00B8268C" w:rsidRPr="00C85F9C" w:rsidRDefault="00B8268C" w:rsidP="00AC345F">
            <w:pPr>
              <w:pStyle w:val="af8"/>
              <w:rPr>
                <w:snapToGrid w:val="0"/>
              </w:rPr>
            </w:pPr>
            <w:r w:rsidRPr="00C85F9C">
              <w:rPr>
                <w:snapToGrid w:val="0"/>
              </w:rPr>
              <w:t>для детей дошкольных учреждений и учащихся</w:t>
            </w:r>
          </w:p>
          <w:p w:rsidR="00B8268C" w:rsidRPr="00C85F9C" w:rsidRDefault="00B8268C" w:rsidP="00AC345F">
            <w:pPr>
              <w:pStyle w:val="af8"/>
              <w:rPr>
                <w:snapToGrid w:val="0"/>
              </w:rPr>
            </w:pPr>
            <w:r w:rsidRPr="00C85F9C">
              <w:rPr>
                <w:snapToGrid w:val="0"/>
              </w:rPr>
              <w:t>средних специальных и высших учебных заведений</w:t>
            </w:r>
          </w:p>
        </w:tc>
        <w:tc>
          <w:tcPr>
            <w:tcW w:w="1984" w:type="dxa"/>
          </w:tcPr>
          <w:p w:rsidR="00B8268C" w:rsidRPr="00C85F9C" w:rsidRDefault="00B8268C" w:rsidP="00AC345F">
            <w:pPr>
              <w:pStyle w:val="af8"/>
              <w:rPr>
                <w:snapToGrid w:val="0"/>
              </w:rPr>
            </w:pPr>
          </w:p>
          <w:p w:rsidR="00B8268C" w:rsidRPr="00C85F9C" w:rsidRDefault="00B8268C" w:rsidP="00AC345F">
            <w:pPr>
              <w:pStyle w:val="af8"/>
              <w:rPr>
                <w:snapToGrid w:val="0"/>
              </w:rPr>
            </w:pPr>
            <w:r w:rsidRPr="00C85F9C">
              <w:rPr>
                <w:snapToGrid w:val="0"/>
              </w:rPr>
              <w:t>20кВ/м</w:t>
            </w:r>
          </w:p>
          <w:p w:rsidR="00B8268C" w:rsidRPr="00C85F9C" w:rsidRDefault="00B8268C" w:rsidP="00AC345F">
            <w:pPr>
              <w:pStyle w:val="af8"/>
              <w:rPr>
                <w:snapToGrid w:val="0"/>
              </w:rPr>
            </w:pPr>
            <w:r w:rsidRPr="00C85F9C">
              <w:rPr>
                <w:snapToGrid w:val="0"/>
              </w:rPr>
              <w:t>15кВ/м</w:t>
            </w:r>
          </w:p>
        </w:tc>
      </w:tr>
    </w:tbl>
    <w:p w:rsidR="00B8268C" w:rsidRPr="00BC6FB9" w:rsidRDefault="00B8268C" w:rsidP="00F207F0">
      <w:pPr>
        <w:rPr>
          <w:snapToGrid w:val="0"/>
          <w:highlight w:val="yellow"/>
        </w:rPr>
      </w:pPr>
    </w:p>
    <w:p w:rsidR="00B8268C" w:rsidRPr="00BC6FB9" w:rsidRDefault="00D546E9" w:rsidP="00F207F0">
      <w:pPr>
        <w:rPr>
          <w:snapToGrid w:val="0"/>
          <w:highlight w:val="yellow"/>
        </w:rPr>
      </w:pPr>
      <w:r w:rsidRPr="00D546E9">
        <w:rPr>
          <w:snapToGrid w:val="0"/>
        </w:rPr>
        <w:t>Для снижения этого излучения используются мониторы с более низким уровнем излучения (MPR-II, TCO-92, TCO-99), устанавливаются защитные экраны и соблюдается регламентированная система труда и отдыха.</w:t>
      </w:r>
    </w:p>
    <w:p w:rsidR="00B8268C" w:rsidRPr="00BC6FB9" w:rsidRDefault="00B8268C" w:rsidP="00F207F0">
      <w:pPr>
        <w:pStyle w:val="1"/>
        <w:rPr>
          <w:highlight w:val="yellow"/>
        </w:rPr>
      </w:pPr>
      <w:bookmarkStart w:id="93" w:name="_Toc220133760"/>
    </w:p>
    <w:p w:rsidR="00B8268C" w:rsidRPr="00CD251C" w:rsidRDefault="00FB70CF" w:rsidP="00F207F0">
      <w:pPr>
        <w:pStyle w:val="1"/>
      </w:pPr>
      <w:bookmarkStart w:id="94" w:name="_Toc297804336"/>
      <w:r w:rsidRPr="00FB70CF">
        <w:t>6.2.6</w:t>
      </w:r>
      <w:r w:rsidR="00B8268C" w:rsidRPr="00FB70CF">
        <w:t xml:space="preserve"> </w:t>
      </w:r>
      <w:bookmarkEnd w:id="93"/>
      <w:bookmarkEnd w:id="94"/>
      <w:r w:rsidRPr="00FB70CF">
        <w:t>Эргономические требования к рабочему месту</w:t>
      </w:r>
    </w:p>
    <w:p w:rsidR="00FB70CF" w:rsidRDefault="00FB70CF" w:rsidP="00F207F0">
      <w:r>
        <w:t>Проектирование рабочих мест с видеотерминалами является одним из ключевых вопросов эргономического проектирования в области компьютерной техники.</w:t>
      </w:r>
    </w:p>
    <w:p w:rsidR="00FB70CF" w:rsidRDefault="00FB70CF" w:rsidP="00F207F0">
      <w:r>
        <w:t>Рабочее место и расположение всех его элементов должны отвечать антропометрическим, физиологическим и психологическим требованиям. Характер работы также имеет решающее значение. В частности, при обустройстве рабочего места программиста должны соблюдаться следующие основные требования: оптимальное расположение оборудования на рабочем месте и достаточное рабочее пространство для всех необходимых движений и перемещений.</w:t>
      </w:r>
    </w:p>
    <w:p w:rsidR="00FB70CF" w:rsidRDefault="00FB70CF" w:rsidP="00F207F0">
      <w:r>
        <w:t>В частности, эргономические аспекты проектирования рабочего места видеотерминала требуют соблюдения следующих требований</w:t>
      </w:r>
    </w:p>
    <w:p w:rsidR="00FB70CF" w:rsidRDefault="00FB70CF" w:rsidP="00F207F0">
      <w:r>
        <w:t>- Высота верстака;</w:t>
      </w:r>
    </w:p>
    <w:p w:rsidR="00FB70CF" w:rsidRDefault="00FB70CF" w:rsidP="00F207F0">
      <w:r>
        <w:t>- пространство для ног;</w:t>
      </w:r>
    </w:p>
    <w:p w:rsidR="00FB70CF" w:rsidRDefault="00FB70CF" w:rsidP="00F207F0">
      <w:r>
        <w:t>- Требования к расположению файлов на рабочем месте (например, наличие и размер полок для файлов, различные возможные варианты расположения файлов, расстояние от глаз пользователя до экрана, файлов и клавиатуры);</w:t>
      </w:r>
    </w:p>
    <w:p w:rsidR="00FB70CF" w:rsidRDefault="00FB70CF" w:rsidP="00F207F0">
      <w:r>
        <w:lastRenderedPageBreak/>
        <w:t xml:space="preserve">- Характеристики рабочего кресла, требования к поверхности стола, возможности регулировки элементов рабочей зоны. </w:t>
      </w:r>
    </w:p>
    <w:p w:rsidR="00FB70CF" w:rsidRDefault="00FB70CF" w:rsidP="00F207F0">
      <w:r>
        <w:t>Основными элементами рабочего места программиста являются стол и стул. Основная рабочая поза - сидячая.</w:t>
      </w:r>
    </w:p>
    <w:p w:rsidR="00FB70CF" w:rsidRDefault="00FB70CF" w:rsidP="00F207F0">
      <w:r>
        <w:t>Сидячая рабочая поза минимизирует усталость программиста. Правильное планирование рабочего места позволяет упорядоченно и последовательно разместить предметы, инструменты труда и документы. Предметы, необходимые для частой работы, должны располагаться в рабочей зоне в пределах досягаемости.</w:t>
      </w:r>
    </w:p>
    <w:p w:rsidR="00FB70CF" w:rsidRDefault="00FB70CF" w:rsidP="00F207F0">
      <w:r>
        <w:t>Зона упражнений - пространство в рабочей зоне, где происходит движение человека.</w:t>
      </w:r>
    </w:p>
    <w:p w:rsidR="00FB70CF" w:rsidRDefault="00FB70CF" w:rsidP="00F207F0">
      <w:r>
        <w:t>Зона максимального разгибания руки является частью зоны движения в рабочей зоне и ограничена дугой, которую вытягивает рука при максимальном разгибании при движении в плечевом суставе.</w:t>
      </w:r>
    </w:p>
    <w:p w:rsidR="00B8268C" w:rsidRPr="00BC6FB9" w:rsidRDefault="00FB70CF" w:rsidP="00F207F0">
      <w:pPr>
        <w:rPr>
          <w:highlight w:val="yellow"/>
        </w:rPr>
      </w:pPr>
      <w:r>
        <w:t>Как показано на рисунке 6.3.1, оптимальная зона - это зона движения в рабочей зоне, определяемая дугой, проведенной, когда предплечье находится в точке опоры локтя и движется в локтевом суставе, а плечо относительно неподвижно.</w:t>
      </w:r>
    </w:p>
    <w:p w:rsidR="00B8268C" w:rsidRPr="00BC6FB9" w:rsidRDefault="00B8268C" w:rsidP="00440EBF">
      <w:pPr>
        <w:pStyle w:val="af6"/>
        <w:ind w:firstLine="709"/>
        <w:rPr>
          <w:highlight w:val="yellow"/>
        </w:rPr>
      </w:pPr>
      <w:r w:rsidRPr="00BC6FB9">
        <w:rPr>
          <w:highlight w:val="yellow"/>
        </w:rPr>
        <w:br w:type="page"/>
      </w:r>
    </w:p>
    <w:p w:rsidR="00B8268C" w:rsidRPr="007B72D0" w:rsidRDefault="00B8268C" w:rsidP="00440EBF">
      <w:pPr>
        <w:pStyle w:val="af6"/>
        <w:ind w:firstLine="709"/>
      </w:pPr>
      <w:r w:rsidRPr="007B72D0">
        <w:object w:dxaOrig="6210" w:dyaOrig="3750">
          <v:shape id="_x0000_i1032" type="#_x0000_t75" style="width:270.45pt;height:164.05pt" o:ole="">
            <v:imagedata r:id="rId24" o:title=""/>
          </v:shape>
          <o:OLEObject Type="Embed" ProgID="Word.Picture.8" ShapeID="_x0000_i1032" DrawAspect="Content" ObjectID="_1790759118" r:id="rId25"/>
        </w:object>
      </w:r>
    </w:p>
    <w:p w:rsidR="00FB70CF" w:rsidRPr="007B72D0" w:rsidRDefault="00FB70CF" w:rsidP="00F207F0"/>
    <w:p w:rsidR="00B8268C" w:rsidRPr="007B72D0" w:rsidRDefault="00B8268C" w:rsidP="00F207F0">
      <w:r w:rsidRPr="007B72D0">
        <w:t xml:space="preserve">а </w:t>
      </w:r>
      <w:r w:rsidRPr="007B72D0">
        <w:rPr>
          <w:i/>
          <w:iCs/>
        </w:rPr>
        <w:t xml:space="preserve">- </w:t>
      </w:r>
      <w:r w:rsidR="007B72D0" w:rsidRPr="007B72D0">
        <w:t>зона максимальной до</w:t>
      </w:r>
      <w:r w:rsidRPr="007B72D0">
        <w:t xml:space="preserve">сягаемости; </w:t>
      </w:r>
    </w:p>
    <w:p w:rsidR="00B8268C" w:rsidRPr="007B72D0" w:rsidRDefault="00B8268C" w:rsidP="00F207F0">
      <w:r w:rsidRPr="007B72D0">
        <w:t xml:space="preserve">б - зона досягаемости пальцев при вытянутой руке; </w:t>
      </w:r>
    </w:p>
    <w:p w:rsidR="00B8268C" w:rsidRPr="007B72D0" w:rsidRDefault="00B8268C" w:rsidP="00F207F0">
      <w:r w:rsidRPr="007B72D0">
        <w:t>в - зона легкой досяг</w:t>
      </w:r>
      <w:r w:rsidR="007B72D0" w:rsidRPr="007B72D0">
        <w:t>аемо</w:t>
      </w:r>
      <w:r w:rsidRPr="007B72D0">
        <w:t>сти ладони;</w:t>
      </w:r>
    </w:p>
    <w:p w:rsidR="00B8268C" w:rsidRPr="007B72D0" w:rsidRDefault="007B72D0" w:rsidP="00F207F0">
      <w:r w:rsidRPr="007B72D0">
        <w:t>г - оптимальное простран</w:t>
      </w:r>
      <w:r w:rsidR="00B8268C" w:rsidRPr="007B72D0">
        <w:t>ство для грубой ручной работы;</w:t>
      </w:r>
    </w:p>
    <w:p w:rsidR="00B8268C" w:rsidRPr="007B72D0" w:rsidRDefault="00B8268C" w:rsidP="00F207F0">
      <w:r w:rsidRPr="007B72D0">
        <w:t xml:space="preserve">д </w:t>
      </w:r>
      <w:r w:rsidRPr="007B72D0">
        <w:rPr>
          <w:i/>
          <w:iCs/>
        </w:rPr>
        <w:t xml:space="preserve">- </w:t>
      </w:r>
      <w:r w:rsidR="007B72D0" w:rsidRPr="007B72D0">
        <w:t>оптимальное простран</w:t>
      </w:r>
      <w:r w:rsidRPr="007B72D0">
        <w:t>ство для тонкой ручной работы</w:t>
      </w:r>
    </w:p>
    <w:p w:rsidR="00B8268C" w:rsidRPr="007B72D0" w:rsidRDefault="00B8268C" w:rsidP="00F207F0">
      <w:r w:rsidRPr="007B72D0">
        <w:rPr>
          <w:rStyle w:val="afe"/>
          <w:b w:val="0"/>
          <w:bCs w:val="0"/>
        </w:rPr>
        <w:t>Рисунок. 6.3.1 -</w:t>
      </w:r>
      <w:r w:rsidRPr="007B72D0">
        <w:t xml:space="preserve"> Зоны досягаемости рук в горизонтальной плоскости.</w:t>
      </w:r>
    </w:p>
    <w:p w:rsidR="00B8268C" w:rsidRPr="00BC6FB9" w:rsidRDefault="00B8268C" w:rsidP="00F207F0">
      <w:pPr>
        <w:rPr>
          <w:i/>
          <w:iCs/>
          <w:highlight w:val="yellow"/>
        </w:rPr>
      </w:pPr>
      <w:r w:rsidRPr="00BC6FB9">
        <w:rPr>
          <w:noProof/>
          <w:highlight w:val="yellow"/>
        </w:rPr>
        <mc:AlternateContent>
          <mc:Choice Requires="wps">
            <w:drawing>
              <wp:anchor distT="0" distB="0" distL="114300" distR="114300" simplePos="0" relativeHeight="251660288" behindDoc="0" locked="0" layoutInCell="1" allowOverlap="1" wp14:anchorId="5763767F" wp14:editId="1DC5BA49">
                <wp:simplePos x="0" y="0"/>
                <wp:positionH relativeFrom="column">
                  <wp:posOffset>3420745</wp:posOffset>
                </wp:positionH>
                <wp:positionV relativeFrom="paragraph">
                  <wp:posOffset>-8568690</wp:posOffset>
                </wp:positionV>
                <wp:extent cx="2555875" cy="2381250"/>
                <wp:effectExtent l="0" t="0" r="1270" b="635"/>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587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5F67" w:rsidRPr="00BC2ED8" w:rsidRDefault="00615F67" w:rsidP="00F207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63767F" id="_x0000_t202" coordsize="21600,21600" o:spt="202" path="m,l,21600r21600,l21600,xe">
                <v:stroke joinstyle="miter"/>
                <v:path gradientshapeok="t" o:connecttype="rect"/>
              </v:shapetype>
              <v:shape id="Надпись 5" o:spid="_x0000_s1026" type="#_x0000_t202" style="position:absolute;left:0;text-align:left;margin-left:269.35pt;margin-top:-674.7pt;width:201.25pt;height:1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" stroked="f">
                <v:textbox>
                  <w:txbxContent>
                    <w:p w:rsidR="00615F67" w:rsidRPr="00BC2ED8" w:rsidRDefault="00615F67" w:rsidP="00F207F0"/>
                  </w:txbxContent>
                </v:textbox>
              </v:shape>
            </w:pict>
          </mc:Fallback>
        </mc:AlternateContent>
      </w:r>
      <w:r w:rsidRPr="00BC6FB9">
        <w:rPr>
          <w:noProof/>
          <w:highlight w:val="yellow"/>
        </w:rPr>
        <w:drawing>
          <wp:anchor distT="0" distB="0" distL="114300" distR="114300" simplePos="0" relativeHeight="251659264" behindDoc="0" locked="0" layoutInCell="1" allowOverlap="1" wp14:anchorId="45883552" wp14:editId="15726A7A">
            <wp:simplePos x="0" y="0"/>
            <wp:positionH relativeFrom="column">
              <wp:posOffset>-122555</wp:posOffset>
            </wp:positionH>
            <wp:positionV relativeFrom="paragraph">
              <wp:posOffset>-8568690</wp:posOffset>
            </wp:positionV>
            <wp:extent cx="3946525" cy="2381250"/>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46525" cy="2381250"/>
                    </a:xfrm>
                    <a:prstGeom prst="rect">
                      <a:avLst/>
                    </a:prstGeom>
                    <a:noFill/>
                  </pic:spPr>
                </pic:pic>
              </a:graphicData>
            </a:graphic>
            <wp14:sizeRelH relativeFrom="page">
              <wp14:pctWidth>0</wp14:pctWidth>
            </wp14:sizeRelH>
            <wp14:sizeRelV relativeFrom="page">
              <wp14:pctHeight>0</wp14:pctHeight>
            </wp14:sizeRelV>
          </wp:anchor>
        </w:drawing>
      </w:r>
    </w:p>
    <w:p w:rsidR="007B72D0" w:rsidRDefault="007B72D0" w:rsidP="00F207F0">
      <w:r>
        <w:t>Оптимальное размещение рабочих элементов и документов в пределах досягаемости:</w:t>
      </w:r>
    </w:p>
    <w:p w:rsidR="007B72D0" w:rsidRDefault="007B72D0" w:rsidP="00F207F0">
      <w:pPr>
        <w:pStyle w:val="aff2"/>
        <w:numPr>
          <w:ilvl w:val="0"/>
          <w:numId w:val="8"/>
        </w:numPr>
      </w:pPr>
      <w:r>
        <w:t>Дисплей расположен в зоне «а» (в центре);</w:t>
      </w:r>
    </w:p>
    <w:p w:rsidR="007B72D0" w:rsidRDefault="00CD251C" w:rsidP="00F207F0">
      <w:pPr>
        <w:pStyle w:val="aff2"/>
        <w:numPr>
          <w:ilvl w:val="0"/>
          <w:numId w:val="8"/>
        </w:numPr>
      </w:pPr>
      <w:r>
        <w:t>С</w:t>
      </w:r>
      <w:r w:rsidR="007B72D0">
        <w:t>истемный блок расположен в нише приставного стола;</w:t>
      </w:r>
    </w:p>
    <w:p w:rsidR="007B72D0" w:rsidRDefault="00CD251C" w:rsidP="00F207F0">
      <w:pPr>
        <w:pStyle w:val="aff2"/>
        <w:numPr>
          <w:ilvl w:val="0"/>
          <w:numId w:val="8"/>
        </w:numPr>
      </w:pPr>
      <w:r>
        <w:t>К</w:t>
      </w:r>
      <w:r w:rsidR="007B72D0">
        <w:t>лавиатура расположена в зоне «г/д»</w:t>
      </w:r>
      <w:r>
        <w:t>;</w:t>
      </w:r>
    </w:p>
    <w:p w:rsidR="007B72D0" w:rsidRDefault="00CD251C" w:rsidP="00F207F0">
      <w:pPr>
        <w:pStyle w:val="aff2"/>
        <w:numPr>
          <w:ilvl w:val="0"/>
          <w:numId w:val="8"/>
        </w:numPr>
      </w:pPr>
      <w:r>
        <w:t>М</w:t>
      </w:r>
      <w:r w:rsidR="007B72D0">
        <w:t>ышь расположена справа от зоны «в»;</w:t>
      </w:r>
    </w:p>
    <w:p w:rsidR="007B72D0" w:rsidRDefault="00CD251C" w:rsidP="00F207F0">
      <w:pPr>
        <w:pStyle w:val="aff2"/>
        <w:numPr>
          <w:ilvl w:val="0"/>
          <w:numId w:val="8"/>
        </w:numPr>
      </w:pPr>
      <w:r>
        <w:t>С</w:t>
      </w:r>
      <w:r w:rsidR="007B72D0">
        <w:t>канер расположен в зоне «a/б» (слева);</w:t>
      </w:r>
    </w:p>
    <w:p w:rsidR="007B72D0" w:rsidRDefault="00CD251C" w:rsidP="00F207F0">
      <w:pPr>
        <w:pStyle w:val="aff2"/>
        <w:numPr>
          <w:ilvl w:val="0"/>
          <w:numId w:val="8"/>
        </w:numPr>
      </w:pPr>
      <w:r>
        <w:t>П</w:t>
      </w:r>
      <w:r w:rsidR="007B72D0">
        <w:t>ринте</w:t>
      </w:r>
      <w:r>
        <w:t>р находится в зоне «a» (справа).</w:t>
      </w:r>
    </w:p>
    <w:p w:rsidR="00B8268C" w:rsidRPr="00BC6FB9" w:rsidRDefault="007B72D0" w:rsidP="00F207F0">
      <w:pPr>
        <w:rPr>
          <w:highlight w:val="yellow"/>
        </w:rPr>
      </w:pPr>
      <w:r>
        <w:t>Документы, необходимые для работы, находятся в зоне «в»; редко используемые документы - в ящике стола.</w:t>
      </w:r>
    </w:p>
    <w:p w:rsidR="00B8268C" w:rsidRPr="00BC6FB9" w:rsidRDefault="00B8268C" w:rsidP="00F207F0">
      <w:pPr>
        <w:rPr>
          <w:highlight w:val="yellow"/>
        </w:rPr>
      </w:pPr>
    </w:p>
    <w:p w:rsidR="00B8268C" w:rsidRPr="00BC6FB9" w:rsidRDefault="00B8268C" w:rsidP="00F207F0">
      <w:pPr>
        <w:rPr>
          <w:highlight w:val="yellow"/>
        </w:rPr>
      </w:pPr>
      <w:r w:rsidRPr="004216E5">
        <w:rPr>
          <w:noProof/>
        </w:rPr>
        <w:lastRenderedPageBreak/>
        <w:drawing>
          <wp:inline distT="0" distB="0" distL="0" distR="0" wp14:anchorId="616B7C12" wp14:editId="7383AFC1">
            <wp:extent cx="4524375" cy="3084143"/>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l="13493" r="13097"/>
                    <a:stretch>
                      <a:fillRect/>
                    </a:stretch>
                  </pic:blipFill>
                  <pic:spPr bwMode="auto">
                    <a:xfrm>
                      <a:off x="0" y="0"/>
                      <a:ext cx="4561620" cy="3109532"/>
                    </a:xfrm>
                    <a:prstGeom prst="rect">
                      <a:avLst/>
                    </a:prstGeom>
                    <a:noFill/>
                    <a:ln>
                      <a:noFill/>
                    </a:ln>
                  </pic:spPr>
                </pic:pic>
              </a:graphicData>
            </a:graphic>
          </wp:inline>
        </w:drawing>
      </w:r>
    </w:p>
    <w:p w:rsidR="00B8268C" w:rsidRPr="00BC6FB9" w:rsidRDefault="00B8268C" w:rsidP="00F207F0">
      <w:pPr>
        <w:rPr>
          <w:highlight w:val="yellow"/>
        </w:rPr>
      </w:pPr>
    </w:p>
    <w:p w:rsidR="00B8268C" w:rsidRPr="00BC6FB9" w:rsidRDefault="004216E5" w:rsidP="00F207F0">
      <w:pPr>
        <w:rPr>
          <w:highlight w:val="yellow"/>
        </w:rPr>
      </w:pPr>
      <w:r w:rsidRPr="004216E5">
        <w:t>На рисунке 6.3.2 приведен пример основных и периферийных компонентов ПК на рабочем столе программиста: 1 - сканер, 2 - монитор, 3 - принтер, 4 - рабочий стол, 5 - клавиатура, 6 - манипулятор «мышь».</w:t>
      </w:r>
    </w:p>
    <w:p w:rsidR="004216E5" w:rsidRDefault="004216E5" w:rsidP="00F207F0">
      <w:r>
        <w:t>Для комфортной работы верстак должен отвечать следующим требованиям</w:t>
      </w:r>
    </w:p>
    <w:p w:rsidR="004216E5" w:rsidRDefault="004216E5" w:rsidP="00F207F0">
      <w:r>
        <w:t>- Высота стола должна быть подобрана таким образом, чтобы пользователь мог свободно сидеть в удобной позе;</w:t>
      </w:r>
    </w:p>
    <w:p w:rsidR="004216E5" w:rsidRDefault="004216E5" w:rsidP="00F207F0">
      <w:r>
        <w:t>- нижняя часть стола должна быть спроектирована таким образом, чтобы программист мог удобно сидеть, не поднимая ног; и</w:t>
      </w:r>
    </w:p>
    <w:p w:rsidR="004216E5" w:rsidRDefault="004216E5" w:rsidP="00F207F0">
      <w:r>
        <w:t>- поверхность стола не должна мешать прямой видимости программиста;</w:t>
      </w:r>
    </w:p>
    <w:p w:rsidR="004216E5" w:rsidRDefault="004216E5" w:rsidP="00F207F0">
      <w:r>
        <w:t>- Поверхность стола не должна мешать обзору программиста. Стол должен иметь выдвижные ящики (не менее трех для файлов, списков и канцелярских принадлежностей).</w:t>
      </w:r>
    </w:p>
    <w:p w:rsidR="004216E5" w:rsidRDefault="004216E5" w:rsidP="00F207F0">
      <w:r>
        <w:t>- Рекомендуемая высота рабочего места должна составлять 680-760 мм. Высота поверхности для размещения клавиатуры должна составлять около 650 мм.</w:t>
      </w:r>
    </w:p>
    <w:p w:rsidR="004216E5" w:rsidRDefault="004216E5" w:rsidP="00F207F0">
      <w:r>
        <w:t>Характеристики рабочего кресла очень важны. Поэтому рекомендуемая высота кресла от пола составляет 420-550 мм. Сиденье должно быть мягким, с закругленным передним краем и регулируемым углом наклона спинки.</w:t>
      </w:r>
    </w:p>
    <w:p w:rsidR="004216E5" w:rsidRDefault="004216E5" w:rsidP="00F207F0">
      <w:r>
        <w:lastRenderedPageBreak/>
        <w:t>Кресло должно быть сконструировано таким образом, чтобы документы можно было разместить в разных положениях, например, рядом с видеотерминалом, между монитором и клавиатурой. Если качество изображения на видеотерминале низкое (например, заметное мерцание), расстояние между глазами и экраном (около 700 мм) должно быть больше, чем расстояние между глазами и документом (300-450 мм). В целом, чем выше качество изображения видеотерминала, тем больше должно быть одинаковое расстояние от глаз пользователя до экрана, документа и клавиатуры.</w:t>
      </w:r>
    </w:p>
    <w:p w:rsidR="004216E5" w:rsidRDefault="004216E5" w:rsidP="00F207F0">
      <w:r>
        <w:t>Положение экрана определяется следующим образом:</w:t>
      </w:r>
    </w:p>
    <w:p w:rsidR="004216E5" w:rsidRDefault="004216E5" w:rsidP="00F207F0">
      <w:r>
        <w:t>- Расстояние для чтения (0,6. .0,7 м).</w:t>
      </w:r>
    </w:p>
    <w:p w:rsidR="004216E5" w:rsidRDefault="004216E5" w:rsidP="00F207F0">
      <w:r>
        <w:t>- Угол чтения, от горизонтали 20</w:t>
      </w:r>
      <w:r w:rsidRPr="004216E5">
        <w:rPr>
          <w:vertAlign w:val="superscript"/>
        </w:rPr>
        <w:t>о</w:t>
      </w:r>
      <w:r>
        <w:t>, т.е. направление от центра экрана, при этом экран должен быть перпендикулярен этому направлению.</w:t>
      </w:r>
    </w:p>
    <w:p w:rsidR="004216E5" w:rsidRDefault="004216E5" w:rsidP="00F207F0">
      <w:r>
        <w:t>Также должна быть предусмотрена возможность регулировки экрана:</w:t>
      </w:r>
    </w:p>
    <w:p w:rsidR="004216E5" w:rsidRDefault="004216E5" w:rsidP="00F207F0">
      <w:r>
        <w:t>- Высота +3 см;</w:t>
      </w:r>
    </w:p>
    <w:p w:rsidR="004216E5" w:rsidRDefault="004216E5" w:rsidP="00F207F0">
      <w:r>
        <w:t>- Наклон относительно вертикального направления, от -10</w:t>
      </w:r>
      <w:r w:rsidRPr="004216E5">
        <w:rPr>
          <w:vertAlign w:val="superscript"/>
        </w:rPr>
        <w:t>о</w:t>
      </w:r>
      <w:r>
        <w:t xml:space="preserve"> до +20</w:t>
      </w:r>
      <w:r w:rsidRPr="004216E5">
        <w:rPr>
          <w:vertAlign w:val="superscript"/>
        </w:rPr>
        <w:t xml:space="preserve"> о</w:t>
      </w:r>
      <w:r>
        <w:t>;</w:t>
      </w:r>
    </w:p>
    <w:p w:rsidR="004216E5" w:rsidRDefault="004216E5" w:rsidP="00F207F0">
      <w:r>
        <w:t>- Ориентация влево и вправо.</w:t>
      </w:r>
    </w:p>
    <w:p w:rsidR="004216E5" w:rsidRDefault="004216E5" w:rsidP="00F207F0">
      <w:r>
        <w:t>Правильная рабочая поза пользователя также очень важна. Неудобная рабочая поза может вызвать боль в мышцах, суставах и сухожилиях; рабочая поза конечного пользователя видеосистемы выглядит следующим образом:</w:t>
      </w:r>
    </w:p>
    <w:p w:rsidR="004216E5" w:rsidRDefault="004216E5" w:rsidP="00F207F0">
      <w:r>
        <w:t>- Голова не должна быть наклонена более чем на 20</w:t>
      </w:r>
      <w:r w:rsidRPr="004216E5">
        <w:rPr>
          <w:vertAlign w:val="superscript"/>
        </w:rPr>
        <w:t>о</w:t>
      </w:r>
      <w:r>
        <w:t>,</w:t>
      </w:r>
    </w:p>
    <w:p w:rsidR="004216E5" w:rsidRDefault="004216E5" w:rsidP="00F207F0">
      <w:r>
        <w:t>- Плечи должны быть расслаблены,</w:t>
      </w:r>
    </w:p>
    <w:p w:rsidR="004216E5" w:rsidRDefault="004216E5" w:rsidP="00F207F0">
      <w:r>
        <w:t>- Угол наклона локтей должен быть 80</w:t>
      </w:r>
      <w:r w:rsidRPr="004216E5">
        <w:rPr>
          <w:vertAlign w:val="superscript"/>
        </w:rPr>
        <w:t>о</w:t>
      </w:r>
      <w:r>
        <w:t>.... ...100</w:t>
      </w:r>
      <w:r w:rsidRPr="004216E5">
        <w:rPr>
          <w:vertAlign w:val="superscript"/>
        </w:rPr>
        <w:t>о</w:t>
      </w:r>
      <w:r>
        <w:t>, а предплечья и кисти должны быть ровными.</w:t>
      </w:r>
    </w:p>
    <w:p w:rsidR="004216E5" w:rsidRDefault="004216E5" w:rsidP="00F207F0">
      <w:r>
        <w:t>- Предплечья и кисти должны быть горизонтальными.</w:t>
      </w:r>
    </w:p>
    <w:p w:rsidR="004216E5" w:rsidRDefault="004216E5" w:rsidP="00F207F0">
      <w:r>
        <w:t>Причины неправильной осанки пользователя следующие: отсутствие хороших держателей для документов, слишком высокие клавиатуры, слишком низкие документы, некуда положить руки, не хватает места для ног.</w:t>
      </w:r>
    </w:p>
    <w:p w:rsidR="004216E5" w:rsidRDefault="004216E5" w:rsidP="00F207F0">
      <w:r>
        <w:t xml:space="preserve">Для преодоления этих недостатков были сделаны некоторые общие предложения: не помешала бы мобильная клавиатура; необходимо предусмотреть специальные устройства для регулировки высоты рабочего </w:t>
      </w:r>
      <w:r>
        <w:lastRenderedPageBreak/>
        <w:t>стола, клавиатуры и экрана, а также подставки для рук. Размер текста, плотность выравнивания, контрастность и соотношение яркости между текстом и фоном экрана очень важны для эффективной и качественной работы за компьютером. Если расстояние от глаз оператора до экрана дисплея составляет 60-80 сантиметров, то высота логотипа должна быть не менее 3 миллиметров, оптимальное соотношение ширины и высоты логотипа - 3:4, а расстояние между логотипами - 15-20% от высоты. Соотношение яркости фона экрана и логотипа должно составлять от 1:2 до 1:15.</w:t>
      </w:r>
    </w:p>
    <w:p w:rsidR="00B8268C" w:rsidRPr="00BC6FB9" w:rsidRDefault="004216E5" w:rsidP="00F207F0">
      <w:pPr>
        <w:rPr>
          <w:highlight w:val="yellow"/>
        </w:rPr>
      </w:pPr>
      <w:r>
        <w:t xml:space="preserve">При работе за компьютером врачи рекомендуют располагать монитор на расстоянии 50-60 см от глаз. Специалисты также считают, что верхняя часть видеомонитора должна находиться на уровне глаз или чуть ниже. Когда человек смотрит прямо перед собой, его глаза открываются шире, </w:t>
      </w:r>
      <w:r w:rsidR="00D52BC6">
        <w:t>чем,</w:t>
      </w:r>
      <w:r>
        <w:t xml:space="preserve"> когда они опущены вниз. Это может значительно увеличить площадь обзора и обезвожить глаза. Кроме того, если экран установлен высоко, а глаза широко открыты, нарушается функция моргания. Это означает, что глаза не могут полностью закрыться и омыться слезами, чтобы сохранить достаточное количество влаги, что может привести к быстрой утомляемости глаз. Создание благоприятных условий труда на производстве и соответствующее эстетическое оформление рабочих мест имеют большое значение для облегчения труда, повышения привлекательности рабочих мест и положительного влияния на производительность труда.</w:t>
      </w:r>
    </w:p>
    <w:p w:rsidR="00B8268C" w:rsidRDefault="00B8268C" w:rsidP="00F207F0">
      <w:pPr>
        <w:pStyle w:val="1"/>
      </w:pPr>
      <w:r w:rsidRPr="00BC6FB9">
        <w:rPr>
          <w:highlight w:val="yellow"/>
        </w:rPr>
        <w:br w:type="page"/>
      </w:r>
      <w:bookmarkStart w:id="95" w:name="_Toc297804337"/>
      <w:r w:rsidRPr="00274E57">
        <w:lastRenderedPageBreak/>
        <w:t>6.</w:t>
      </w:r>
      <w:bookmarkEnd w:id="88"/>
      <w:bookmarkEnd w:id="95"/>
      <w:r w:rsidR="00274E57" w:rsidRPr="00274E57">
        <w:t>3 Пожарная безопасность</w:t>
      </w:r>
    </w:p>
    <w:p w:rsidR="00183619" w:rsidRDefault="00183619" w:rsidP="00F207F0">
      <w:pPr>
        <w:rPr>
          <w:lang w:eastAsia="en-US"/>
        </w:rPr>
      </w:pPr>
    </w:p>
    <w:p w:rsidR="00183619" w:rsidRDefault="00183619" w:rsidP="00F207F0">
      <w:pPr>
        <w:rPr>
          <w:lang w:eastAsia="en-US"/>
        </w:rPr>
      </w:pPr>
      <w:r>
        <w:rPr>
          <w:lang w:eastAsia="en-US"/>
        </w:rPr>
        <w:t>Пожарная безопасность на оборонных объектах.</w:t>
      </w:r>
    </w:p>
    <w:p w:rsidR="00183619" w:rsidRDefault="00183619" w:rsidP="00F207F0">
      <w:pPr>
        <w:rPr>
          <w:lang w:eastAsia="en-US"/>
        </w:rPr>
      </w:pPr>
      <w:r>
        <w:rPr>
          <w:lang w:eastAsia="en-US"/>
        </w:rPr>
        <w:t>1. Каждый объект обороны должен иметь систему пожарной безопасности.</w:t>
      </w:r>
    </w:p>
    <w:p w:rsidR="00183619" w:rsidRDefault="00183619" w:rsidP="00F207F0">
      <w:pPr>
        <w:rPr>
          <w:lang w:eastAsia="en-US"/>
        </w:rPr>
      </w:pPr>
      <w:r>
        <w:rPr>
          <w:lang w:eastAsia="en-US"/>
        </w:rPr>
        <w:t>2. Целью системы пожарной безопасности защищаемого объекта является предотвращение пожаров, обеспечение безопасности людей и защита имущества в случае пожара.</w:t>
      </w:r>
    </w:p>
    <w:p w:rsidR="00183619" w:rsidRDefault="00183619" w:rsidP="00F207F0">
      <w:pPr>
        <w:rPr>
          <w:lang w:eastAsia="en-US"/>
        </w:rPr>
      </w:pPr>
      <w:r>
        <w:rPr>
          <w:lang w:eastAsia="en-US"/>
        </w:rPr>
        <w:t>3. Система пожарной безопасности охраняемого объекта состоит из системы противопожарной защиты, системы пожаротушения и комплекса организационно-технических мероприятий по обеспечению пожарной безопасности.</w:t>
      </w:r>
    </w:p>
    <w:p w:rsidR="00183619" w:rsidRDefault="00183619" w:rsidP="00F207F0">
      <w:pPr>
        <w:rPr>
          <w:lang w:eastAsia="en-US"/>
        </w:rPr>
      </w:pPr>
      <w:r>
        <w:rPr>
          <w:lang w:eastAsia="en-US"/>
        </w:rPr>
        <w:t xml:space="preserve">4. Система обеспечения пожарной безопасности объекта защиты должна включать в себя комплекс мероприятий, направленных на исключение возможности превышения установленных настоящим Федеральным законом допустимых значений пожарного риска и на предотвращение риска причинения вреда третьим лицам в результате пожара. </w:t>
      </w:r>
    </w:p>
    <w:p w:rsidR="00183619" w:rsidRDefault="00183619" w:rsidP="00F207F0">
      <w:pPr>
        <w:rPr>
          <w:lang w:eastAsia="en-US"/>
        </w:rPr>
      </w:pPr>
      <w:r>
        <w:rPr>
          <w:lang w:eastAsia="en-US"/>
        </w:rPr>
        <w:t>Пожар может возникнуть в любом помещении. Для тушения пожара и обеспечения безопасности работников предприятия должны быть приняты определенные меры пожаротушения.</w:t>
      </w:r>
    </w:p>
    <w:p w:rsidR="00274E57" w:rsidRPr="00183619" w:rsidRDefault="00183619" w:rsidP="00F207F0">
      <w:pPr>
        <w:rPr>
          <w:lang w:eastAsia="en-US"/>
        </w:rPr>
      </w:pPr>
      <w:r>
        <w:rPr>
          <w:lang w:eastAsia="en-US"/>
        </w:rPr>
        <w:t>Стационарные устройства пожаротушения позволяют потушить пожар на ранней стадии без участия человека. Они устанавливаются в зданиях и сооружениях, а также используются для защиты наружного технического оборудования. В зависимости от используемого огнетушащего вещества они делятся на водяные, пенные, газовые, порошковые и паровые. Стационарные системы пожаротушения могут управляться автоматически или вручную с помощью пульта дистанционного управления.</w:t>
      </w:r>
      <w:bookmarkStart w:id="96" w:name="_Toc220133765"/>
      <w:bookmarkStart w:id="97" w:name="_Toc261884911"/>
      <w:bookmarkStart w:id="98" w:name="_Toc261885026"/>
    </w:p>
    <w:p w:rsidR="00B8268C" w:rsidRPr="002F1AC4" w:rsidRDefault="00B8268C" w:rsidP="00F207F0">
      <w:pPr>
        <w:pStyle w:val="1"/>
      </w:pPr>
      <w:r w:rsidRPr="00BC6FB9">
        <w:rPr>
          <w:highlight w:val="yellow"/>
        </w:rPr>
        <w:br w:type="page"/>
      </w:r>
      <w:r w:rsidR="002F1AC4" w:rsidRPr="002F1AC4">
        <w:rPr>
          <w:smallCaps/>
        </w:rPr>
        <w:lastRenderedPageBreak/>
        <w:t>6.4</w:t>
      </w:r>
      <w:r w:rsidR="002F1AC4" w:rsidRPr="002F1AC4">
        <w:t xml:space="preserve"> Расчет уровня освещенности</w:t>
      </w:r>
    </w:p>
    <w:p w:rsidR="00B8268C" w:rsidRPr="002F1AC4" w:rsidRDefault="00B8268C" w:rsidP="00F207F0">
      <w:pPr>
        <w:rPr>
          <w:lang w:eastAsia="en-US"/>
        </w:rPr>
      </w:pPr>
    </w:p>
    <w:p w:rsidR="002F1AC4" w:rsidRDefault="002F1AC4" w:rsidP="00F207F0">
      <w:r>
        <w:t>Расчет освещенности рабочего места можно свести к выбору системы освещения и определению необходимого количества, типа и расположения ламп. Исходя из этого, можно рассчитать параметры искусственного освещения.</w:t>
      </w:r>
    </w:p>
    <w:p w:rsidR="002F1AC4" w:rsidRDefault="002F1AC4" w:rsidP="00F207F0">
      <w:r>
        <w:t>Искусственное освещение обычно обеспечивается двумя типами электрических источников света: лампами накаливания и люминесцентными лампами. Люминесцентные лампы используются в данном случае потому, что они имеют много преимуществ перед лампами накаливания:</w:t>
      </w:r>
    </w:p>
    <w:p w:rsidR="002F1AC4" w:rsidRDefault="002F1AC4" w:rsidP="00F207F0">
      <w:r>
        <w:t>- спектр ближе к дневному или естественному свету;</w:t>
      </w:r>
    </w:p>
    <w:p w:rsidR="002F1AC4" w:rsidRDefault="002F1AC4" w:rsidP="00F207F0">
      <w:r>
        <w:t xml:space="preserve">- высокий КПД (в 1,5-2 раза выше, чем у ламп накаливания); </w:t>
      </w:r>
    </w:p>
    <w:p w:rsidR="002F1AC4" w:rsidRDefault="002F1AC4" w:rsidP="00F207F0">
      <w:r>
        <w:t>- высокая светоотдача (в 3-4 раза выше, чем у ламп накаливания);</w:t>
      </w:r>
    </w:p>
    <w:p w:rsidR="002F1AC4" w:rsidRDefault="002F1AC4" w:rsidP="00F207F0">
      <w:r>
        <w:t>- длительный срок эксплуатации.</w:t>
      </w:r>
    </w:p>
    <w:p w:rsidR="002F1AC4" w:rsidRDefault="002F1AC4" w:rsidP="00F207F0">
      <w:r>
        <w:t>Расчет освещения основан на помещении площадью 13,6 кв. м, шириной 4,2 м, длиной 3,23 м и высотой 3,2 м. Используйте метод светового потока.</w:t>
      </w:r>
    </w:p>
    <w:p w:rsidR="00B8268C" w:rsidRPr="00BC6FB9" w:rsidRDefault="002F1AC4" w:rsidP="00F207F0">
      <w:pPr>
        <w:rPr>
          <w:highlight w:val="yellow"/>
        </w:rPr>
      </w:pPr>
      <w:r>
        <w:t>Чтобы определить количество светильников, используйте формулу светового потока, падающего на поверхность:</w:t>
      </w:r>
    </w:p>
    <w:p w:rsidR="00B8268C" w:rsidRPr="00BC6FB9" w:rsidRDefault="00B8268C" w:rsidP="00F207F0">
      <w:pPr>
        <w:rPr>
          <w:highlight w:val="yellow"/>
        </w:rPr>
      </w:pPr>
    </w:p>
    <w:p w:rsidR="00B8268C" w:rsidRPr="002F1AC4" w:rsidRDefault="00B8268C" w:rsidP="00F207F0">
      <w:r w:rsidRPr="002F1AC4">
        <w:object w:dxaOrig="1920" w:dyaOrig="880">
          <v:shape id="_x0000_i1033" type="#_x0000_t75" style="width:80.15pt;height:37.55pt" o:ole="" fillcolor="window">
            <v:imagedata r:id="rId28" o:title=""/>
          </v:shape>
          <o:OLEObject Type="Embed" ProgID="Equation.3" ShapeID="_x0000_i1033" DrawAspect="Content" ObjectID="_1790759119" r:id="rId29"/>
        </w:object>
      </w:r>
      <w:r w:rsidR="002F1AC4" w:rsidRPr="002F1AC4">
        <w:t xml:space="preserve"> </w:t>
      </w:r>
    </w:p>
    <w:p w:rsidR="00B8268C" w:rsidRPr="00BC6FB9" w:rsidRDefault="00B8268C" w:rsidP="00F207F0">
      <w:pPr>
        <w:rPr>
          <w:highlight w:val="yellow"/>
        </w:rPr>
      </w:pPr>
    </w:p>
    <w:p w:rsidR="00B8268C" w:rsidRPr="002F1AC4" w:rsidRDefault="00B8268C" w:rsidP="00F207F0">
      <w:r w:rsidRPr="002F1AC4">
        <w:t xml:space="preserve">где </w:t>
      </w:r>
      <w:r w:rsidRPr="002F1AC4">
        <w:rPr>
          <w:i/>
          <w:iCs/>
        </w:rPr>
        <w:t>F</w:t>
      </w:r>
      <w:r w:rsidRPr="002F1AC4">
        <w:t xml:space="preserve"> - рассчитываемый световой поток, Лм;</w:t>
      </w:r>
    </w:p>
    <w:p w:rsidR="00B8268C" w:rsidRPr="002F1AC4" w:rsidRDefault="00B8268C" w:rsidP="00F207F0">
      <w:r w:rsidRPr="002F1AC4">
        <w:rPr>
          <w:i/>
          <w:iCs/>
        </w:rPr>
        <w:t>Е</w:t>
      </w:r>
      <w:r w:rsidRPr="002F1AC4">
        <w:t xml:space="preserve"> - нормированная минимальная освещенность, Лк (определяется по таблице). Работу программиста, в соответствии с этой таблицей, можно отнести к разряду точных работ, следовательно, минимальная освещенность будет Е = 300Лк;</w:t>
      </w:r>
    </w:p>
    <w:p w:rsidR="00B8268C" w:rsidRPr="002F1AC4" w:rsidRDefault="00B8268C" w:rsidP="00F207F0">
      <w:r w:rsidRPr="002F1AC4">
        <w:rPr>
          <w:i/>
          <w:iCs/>
        </w:rPr>
        <w:t>S</w:t>
      </w:r>
      <w:r w:rsidRPr="002F1AC4">
        <w:t xml:space="preserve"> - площадь освещаемого помещения (в нашем случае S = 13,6м</w:t>
      </w:r>
      <w:r w:rsidRPr="002F1AC4">
        <w:rPr>
          <w:vertAlign w:val="superscript"/>
        </w:rPr>
        <w:t>2</w:t>
      </w:r>
      <w:r w:rsidRPr="002F1AC4">
        <w:t>);</w:t>
      </w:r>
    </w:p>
    <w:p w:rsidR="00B8268C" w:rsidRPr="002F1AC4" w:rsidRDefault="00B8268C" w:rsidP="00F207F0">
      <w:r w:rsidRPr="002F1AC4">
        <w:rPr>
          <w:i/>
          <w:iCs/>
        </w:rPr>
        <w:t>Z</w:t>
      </w:r>
      <w:r w:rsidRPr="002F1AC4">
        <w:t xml:space="preserve"> - отношение средней освещенности к минимальной (обычно принимается равным 1,1…1,2, пусть Z</w:t>
      </w:r>
      <w:r w:rsidRPr="002F1AC4">
        <w:rPr>
          <w:b/>
          <w:bCs/>
        </w:rPr>
        <w:t xml:space="preserve"> </w:t>
      </w:r>
      <w:r w:rsidRPr="002F1AC4">
        <w:t>= 1,1);</w:t>
      </w:r>
    </w:p>
    <w:p w:rsidR="00B8268C" w:rsidRPr="002F1AC4" w:rsidRDefault="00B8268C" w:rsidP="00F207F0">
      <w:r w:rsidRPr="002F1AC4">
        <w:rPr>
          <w:i/>
          <w:iCs/>
        </w:rPr>
        <w:lastRenderedPageBreak/>
        <w:t>К</w:t>
      </w:r>
      <w:r w:rsidRPr="002F1AC4">
        <w:t xml:space="preserve"> - коэффициент запаса, учитывающий уменьшение светового потока лампы в результате загрязнения светильников в процессе эксплуатации (его значение зависит от типа помещения и характера проводимых в нем работ и в нашем случае К = 1,5);</w:t>
      </w:r>
    </w:p>
    <w:p w:rsidR="00B8268C" w:rsidRPr="002F1AC4" w:rsidRDefault="00B8268C" w:rsidP="00F207F0">
      <w:r w:rsidRPr="002F1AC4">
        <w:rPr>
          <w:i/>
          <w:iCs/>
        </w:rPr>
        <w:t>n</w:t>
      </w:r>
      <w:r w:rsidRPr="002F1AC4">
        <w:t xml:space="preserve"> - коэффициент использования, (выражается отношением светового потока, падающего на расчетную поверхность, к суммарному потоку всех ламп и исчисляется в долях единицы; зависит от характеристик светильника, размеров помещения, окраски стен и потолка, характеризуемых коэффициентами отражения от стен (Р</w:t>
      </w:r>
      <w:r w:rsidRPr="002F1AC4">
        <w:rPr>
          <w:vertAlign w:val="subscript"/>
        </w:rPr>
        <w:t>С</w:t>
      </w:r>
      <w:r w:rsidRPr="002F1AC4">
        <w:t>) и потолка (Р</w:t>
      </w:r>
      <w:r w:rsidRPr="002F1AC4">
        <w:rPr>
          <w:vertAlign w:val="subscript"/>
        </w:rPr>
        <w:t>П</w:t>
      </w:r>
      <w:r w:rsidRPr="002F1AC4">
        <w:t>)), значение коэффициентов Р</w:t>
      </w:r>
      <w:r w:rsidRPr="002F1AC4">
        <w:rPr>
          <w:vertAlign w:val="subscript"/>
        </w:rPr>
        <w:t>С</w:t>
      </w:r>
      <w:r w:rsidRPr="002F1AC4">
        <w:t xml:space="preserve"> и Р</w:t>
      </w:r>
      <w:r w:rsidRPr="002F1AC4">
        <w:rPr>
          <w:vertAlign w:val="subscript"/>
        </w:rPr>
        <w:t>П</w:t>
      </w:r>
      <w:r w:rsidRPr="002F1AC4">
        <w:t xml:space="preserve"> были указаны выше: Р</w:t>
      </w:r>
      <w:r w:rsidRPr="002F1AC4">
        <w:rPr>
          <w:vertAlign w:val="subscript"/>
        </w:rPr>
        <w:t>С</w:t>
      </w:r>
      <w:r w:rsidRPr="002F1AC4">
        <w:t>=40%, Р</w:t>
      </w:r>
      <w:r w:rsidRPr="002F1AC4">
        <w:rPr>
          <w:vertAlign w:val="subscript"/>
        </w:rPr>
        <w:t>П</w:t>
      </w:r>
      <w:r w:rsidRPr="002F1AC4">
        <w:t xml:space="preserve">=60%. Значение </w:t>
      </w:r>
      <w:r w:rsidRPr="002F1AC4">
        <w:rPr>
          <w:bCs/>
        </w:rPr>
        <w:t>n</w:t>
      </w:r>
      <w:r w:rsidRPr="002F1AC4">
        <w:t xml:space="preserve"> определим по таблице коэффициентов использования различных светильников. Для этого вычислим индекс помещения по формуле (СНиП 23-5-95):</w:t>
      </w:r>
    </w:p>
    <w:p w:rsidR="00B8268C" w:rsidRPr="00BC6FB9" w:rsidRDefault="00B8268C" w:rsidP="00F207F0">
      <w:pPr>
        <w:rPr>
          <w:highlight w:val="yellow"/>
        </w:rPr>
      </w:pPr>
    </w:p>
    <w:p w:rsidR="00B8268C" w:rsidRPr="002F1AC4" w:rsidRDefault="00B8268C" w:rsidP="00F207F0">
      <w:r w:rsidRPr="002F1AC4">
        <w:object w:dxaOrig="1860" w:dyaOrig="940">
          <v:shape id="_x0000_i1034" type="#_x0000_t75" style="width:78.9pt;height:38.8pt" o:ole="" fillcolor="window">
            <v:imagedata r:id="rId30" o:title=""/>
          </v:shape>
          <o:OLEObject Type="Embed" ProgID="Equation.3" ShapeID="_x0000_i1034" DrawAspect="Content" ObjectID="_1790759120" r:id="rId31"/>
        </w:object>
      </w:r>
      <w:r w:rsidR="002F1AC4" w:rsidRPr="002F1AC4">
        <w:t xml:space="preserve"> </w:t>
      </w:r>
    </w:p>
    <w:p w:rsidR="00B8268C" w:rsidRPr="00BC6FB9" w:rsidRDefault="00B8268C" w:rsidP="00F207F0">
      <w:pPr>
        <w:rPr>
          <w:highlight w:val="yellow"/>
        </w:rPr>
      </w:pPr>
    </w:p>
    <w:p w:rsidR="00B8268C" w:rsidRPr="002F1AC4" w:rsidRDefault="00B8268C" w:rsidP="00F207F0">
      <w:r w:rsidRPr="002F1AC4">
        <w:t xml:space="preserve">где </w:t>
      </w:r>
      <w:r w:rsidRPr="002F1AC4">
        <w:rPr>
          <w:i/>
          <w:iCs/>
        </w:rPr>
        <w:t>S</w:t>
      </w:r>
      <w:r w:rsidRPr="002F1AC4">
        <w:t xml:space="preserve"> - площадь помещения, S = </w:t>
      </w:r>
      <w:smartTag w:uri="urn:schemas-microsoft-com:office:smarttags" w:element="metricconverter">
        <w:smartTagPr>
          <w:attr w:name="ProductID" w:val="13,6 м2"/>
        </w:smartTagPr>
        <w:r w:rsidRPr="002F1AC4">
          <w:t>13,6 м</w:t>
        </w:r>
        <w:r w:rsidRPr="002F1AC4">
          <w:rPr>
            <w:vertAlign w:val="superscript"/>
          </w:rPr>
          <w:t>2</w:t>
        </w:r>
      </w:smartTag>
      <w:r w:rsidRPr="002F1AC4">
        <w:t xml:space="preserve">; </w:t>
      </w:r>
      <w:r w:rsidRPr="002F1AC4">
        <w:rPr>
          <w:i/>
          <w:iCs/>
        </w:rPr>
        <w:t>h</w:t>
      </w:r>
      <w:r w:rsidRPr="002F1AC4">
        <w:t xml:space="preserve"> - расчетная высота подвеса, учитывая подвесной потолок h = </w:t>
      </w:r>
      <w:smartTag w:uri="urn:schemas-microsoft-com:office:smarttags" w:element="metricconverter">
        <w:smartTagPr>
          <w:attr w:name="ProductID" w:val="3 м"/>
        </w:smartTagPr>
        <w:r w:rsidRPr="002F1AC4">
          <w:t>3 м</w:t>
        </w:r>
      </w:smartTag>
      <w:r w:rsidRPr="002F1AC4">
        <w:t xml:space="preserve">; </w:t>
      </w:r>
      <w:r w:rsidRPr="002F1AC4">
        <w:rPr>
          <w:i/>
          <w:iCs/>
        </w:rPr>
        <w:t>A</w:t>
      </w:r>
      <w:r w:rsidRPr="002F1AC4">
        <w:t xml:space="preserve"> - ширина помещения, А = </w:t>
      </w:r>
      <w:smartTag w:uri="urn:schemas-microsoft-com:office:smarttags" w:element="metricconverter">
        <w:smartTagPr>
          <w:attr w:name="ProductID" w:val="3,23 м"/>
        </w:smartTagPr>
        <w:r w:rsidRPr="002F1AC4">
          <w:t>3,23 м</w:t>
        </w:r>
      </w:smartTag>
      <w:r w:rsidRPr="002F1AC4">
        <w:t xml:space="preserve">; </w:t>
      </w:r>
      <w:r w:rsidRPr="002F1AC4">
        <w:rPr>
          <w:i/>
          <w:iCs/>
        </w:rPr>
        <w:t>В</w:t>
      </w:r>
      <w:r w:rsidRPr="002F1AC4">
        <w:t xml:space="preserve"> - длина помещения, </w:t>
      </w:r>
      <w:r w:rsidRPr="002F1AC4">
        <w:rPr>
          <w:bCs/>
        </w:rPr>
        <w:t>В</w:t>
      </w:r>
      <w:r w:rsidRPr="002F1AC4">
        <w:t xml:space="preserve"> = </w:t>
      </w:r>
      <w:smartTag w:uri="urn:schemas-microsoft-com:office:smarttags" w:element="metricconverter">
        <w:smartTagPr>
          <w:attr w:name="ProductID" w:val="4,2 м"/>
        </w:smartTagPr>
        <w:r w:rsidRPr="002F1AC4">
          <w:t>4,2 м</w:t>
        </w:r>
      </w:smartTag>
      <w:r w:rsidRPr="002F1AC4">
        <w:t>. Подставив значения получим:</w:t>
      </w:r>
    </w:p>
    <w:p w:rsidR="00B8268C" w:rsidRPr="002F1AC4" w:rsidRDefault="00B8268C" w:rsidP="00F207F0"/>
    <w:p w:rsidR="00B8268C" w:rsidRPr="002F1AC4" w:rsidRDefault="00B8268C" w:rsidP="00F207F0">
      <w:r w:rsidRPr="002F1AC4">
        <w:object w:dxaOrig="3260" w:dyaOrig="960">
          <v:shape id="_x0000_i1035" type="#_x0000_t75" style="width:137.1pt;height:40.7pt" o:ole="" fillcolor="window">
            <v:imagedata r:id="rId32" o:title=""/>
          </v:shape>
          <o:OLEObject Type="Embed" ProgID="Equation.3" ShapeID="_x0000_i1035" DrawAspect="Content" ObjectID="_1790759121" r:id="rId33"/>
        </w:object>
      </w:r>
    </w:p>
    <w:p w:rsidR="00B8268C" w:rsidRPr="002F1AC4" w:rsidRDefault="00B8268C" w:rsidP="00F207F0"/>
    <w:p w:rsidR="00B8268C" w:rsidRPr="002F1AC4" w:rsidRDefault="00B8268C" w:rsidP="00F207F0">
      <w:r w:rsidRPr="002F1AC4">
        <w:t xml:space="preserve">Зная индекс помещения </w:t>
      </w:r>
      <w:r w:rsidRPr="002F1AC4">
        <w:rPr>
          <w:b/>
          <w:bCs/>
          <w:i/>
          <w:iCs/>
        </w:rPr>
        <w:t>I</w:t>
      </w:r>
      <w:r w:rsidRPr="002F1AC4">
        <w:t xml:space="preserve">, по таблице 1 СНиП 23-05-95 находим </w:t>
      </w:r>
      <w:r w:rsidRPr="002F1AC4">
        <w:rPr>
          <w:i/>
          <w:iCs/>
        </w:rPr>
        <w:t>n</w:t>
      </w:r>
      <w:r w:rsidRPr="002F1AC4">
        <w:t>=0,25</w:t>
      </w:r>
    </w:p>
    <w:p w:rsidR="00B8268C" w:rsidRPr="002F1AC4" w:rsidRDefault="00B8268C" w:rsidP="00F207F0">
      <w:r w:rsidRPr="002F1AC4">
        <w:t xml:space="preserve">Подставим все значения в формулу для определения светового потока </w:t>
      </w:r>
      <w:r w:rsidRPr="002F1AC4">
        <w:rPr>
          <w:i/>
          <w:iCs/>
        </w:rPr>
        <w:t>F</w:t>
      </w:r>
      <w:r w:rsidRPr="002F1AC4">
        <w:t>:</w:t>
      </w:r>
    </w:p>
    <w:p w:rsidR="00B8268C" w:rsidRPr="002F1AC4" w:rsidRDefault="00B8268C" w:rsidP="00F207F0"/>
    <w:p w:rsidR="00B8268C" w:rsidRPr="002F1AC4" w:rsidRDefault="00B8268C" w:rsidP="00F207F0">
      <w:r w:rsidRPr="002F1AC4">
        <w:object w:dxaOrig="4180" w:dyaOrig="920">
          <v:shape id="_x0000_i1036" type="#_x0000_t75" style="width:148.4pt;height:33.2pt" o:ole="" fillcolor="window">
            <v:imagedata r:id="rId34" o:title=""/>
          </v:shape>
          <o:OLEObject Type="Embed" ProgID="Equation.3" ShapeID="_x0000_i1036" DrawAspect="Content" ObjectID="_1790759122" r:id="rId35"/>
        </w:object>
      </w:r>
      <w:r w:rsidRPr="002F1AC4">
        <w:t xml:space="preserve"> (Лм)</w:t>
      </w:r>
    </w:p>
    <w:p w:rsidR="00B8268C" w:rsidRPr="00BC6FB9" w:rsidRDefault="00B8268C" w:rsidP="00F207F0">
      <w:pPr>
        <w:rPr>
          <w:highlight w:val="yellow"/>
        </w:rPr>
      </w:pPr>
    </w:p>
    <w:p w:rsidR="00B8268C" w:rsidRPr="002F1AC4" w:rsidRDefault="00B8268C" w:rsidP="00F207F0">
      <w:r w:rsidRPr="002F1AC4">
        <w:lastRenderedPageBreak/>
        <w:t>Для освещения выбираем люминесцентные лампы типа ЛБ40-1, световой поток которых F = 4320 Лм</w:t>
      </w:r>
    </w:p>
    <w:p w:rsidR="00B8268C" w:rsidRPr="002F1AC4" w:rsidRDefault="00B8268C" w:rsidP="00F207F0">
      <w:r w:rsidRPr="002F1AC4">
        <w:t>Рассчитаем необходимое количество ламп по формуле:</w:t>
      </w:r>
    </w:p>
    <w:p w:rsidR="00B8268C" w:rsidRPr="002F1AC4" w:rsidRDefault="00B8268C" w:rsidP="00F207F0"/>
    <w:p w:rsidR="00B8268C" w:rsidRPr="002F1AC4" w:rsidRDefault="00B8268C" w:rsidP="00F207F0">
      <w:r w:rsidRPr="002F1AC4">
        <w:object w:dxaOrig="1120" w:dyaOrig="1060">
          <v:shape id="_x0000_i1037" type="#_x0000_t75" style="width:33.8pt;height:30.7pt" o:ole="" fillcolor="window">
            <v:imagedata r:id="rId36" o:title=""/>
          </v:shape>
          <o:OLEObject Type="Embed" ProgID="Equation.3" ShapeID="_x0000_i1037" DrawAspect="Content" ObjectID="_1790759123" r:id="rId37"/>
        </w:object>
      </w:r>
      <w:r w:rsidR="002F1AC4" w:rsidRPr="002F1AC4">
        <w:t xml:space="preserve"> </w:t>
      </w:r>
    </w:p>
    <w:p w:rsidR="00B8268C" w:rsidRPr="002F1AC4" w:rsidRDefault="00B8268C" w:rsidP="00F207F0"/>
    <w:p w:rsidR="00B8268C" w:rsidRPr="002F1AC4" w:rsidRDefault="00B8268C" w:rsidP="00F207F0">
      <w:r w:rsidRPr="002F1AC4">
        <w:t xml:space="preserve">где </w:t>
      </w:r>
      <w:r w:rsidRPr="002F1AC4">
        <w:rPr>
          <w:i/>
          <w:iCs/>
        </w:rPr>
        <w:t>N</w:t>
      </w:r>
      <w:r w:rsidRPr="002F1AC4">
        <w:t xml:space="preserve"> - определяемое число ламп;</w:t>
      </w:r>
    </w:p>
    <w:p w:rsidR="00B8268C" w:rsidRPr="002F1AC4" w:rsidRDefault="00B8268C" w:rsidP="00F207F0">
      <w:r w:rsidRPr="002F1AC4">
        <w:rPr>
          <w:i/>
          <w:iCs/>
        </w:rPr>
        <w:t>F</w:t>
      </w:r>
      <w:r w:rsidRPr="002F1AC4">
        <w:t xml:space="preserve"> - световой поток, F = 26928 Лм;</w:t>
      </w:r>
    </w:p>
    <w:p w:rsidR="00B8268C" w:rsidRPr="002F1AC4" w:rsidRDefault="00B8268C" w:rsidP="00F207F0">
      <w:r w:rsidRPr="002F1AC4">
        <w:rPr>
          <w:i/>
          <w:iCs/>
        </w:rPr>
        <w:t>F</w:t>
      </w:r>
      <w:r w:rsidRPr="002F1AC4">
        <w:rPr>
          <w:i/>
          <w:iCs/>
          <w:vertAlign w:val="subscript"/>
        </w:rPr>
        <w:t>л</w:t>
      </w:r>
      <w:r w:rsidRPr="002F1AC4">
        <w:t xml:space="preserve"> - световой поток лампы, F</w:t>
      </w:r>
      <w:r w:rsidRPr="002F1AC4">
        <w:rPr>
          <w:vertAlign w:val="subscript"/>
        </w:rPr>
        <w:t>л</w:t>
      </w:r>
      <w:r w:rsidRPr="002F1AC4">
        <w:t xml:space="preserve"> = 4320 Лм.</w:t>
      </w:r>
    </w:p>
    <w:p w:rsidR="00B8268C" w:rsidRPr="002F1AC4" w:rsidRDefault="00B8268C" w:rsidP="00F207F0"/>
    <w:p w:rsidR="00B8268C" w:rsidRPr="002F1AC4" w:rsidRDefault="00B8268C" w:rsidP="00F207F0">
      <w:r w:rsidRPr="002F1AC4">
        <w:object w:dxaOrig="1579" w:dyaOrig="620">
          <v:shape id="_x0000_i1038" type="#_x0000_t75" style="width:78.9pt;height:30.7pt" o:ole="">
            <v:imagedata r:id="rId38" o:title=""/>
          </v:shape>
          <o:OLEObject Type="Embed" ProgID="Equation.DSMT4" ShapeID="_x0000_i1038" DrawAspect="Content" ObjectID="_1790759124" r:id="rId39"/>
        </w:object>
      </w:r>
      <w:r w:rsidRPr="002F1AC4">
        <w:t xml:space="preserve"> (шт)</w:t>
      </w:r>
    </w:p>
    <w:p w:rsidR="00B8268C" w:rsidRPr="00BC6FB9" w:rsidRDefault="00B8268C" w:rsidP="00F207F0">
      <w:pPr>
        <w:rPr>
          <w:highlight w:val="yellow"/>
        </w:rPr>
      </w:pPr>
    </w:p>
    <w:p w:rsidR="00B8268C" w:rsidRPr="002F1AC4" w:rsidRDefault="00B8268C" w:rsidP="00F207F0">
      <w:r w:rsidRPr="002F1AC4">
        <w:t>При выборе осветительных приборов используем светильники типа ОД. Каждый светильник комплектуется тремя лампами.</w:t>
      </w:r>
    </w:p>
    <w:p w:rsidR="00B8268C" w:rsidRPr="00BC6FB9" w:rsidRDefault="00B8268C" w:rsidP="00F207F0">
      <w:pPr>
        <w:rPr>
          <w:highlight w:val="yellow"/>
        </w:rPr>
      </w:pPr>
      <w:bookmarkStart w:id="99" w:name="_Toc220133763"/>
    </w:p>
    <w:bookmarkEnd w:id="99"/>
    <w:p w:rsidR="00B8268C" w:rsidRPr="002F1AC4" w:rsidRDefault="002F1AC4" w:rsidP="00F207F0">
      <w:pPr>
        <w:pStyle w:val="1"/>
      </w:pPr>
      <w:r w:rsidRPr="002F1AC4">
        <w:rPr>
          <w:smallCaps/>
        </w:rPr>
        <w:t>6.5</w:t>
      </w:r>
      <w:r w:rsidRPr="002F1AC4">
        <w:t xml:space="preserve"> Оценка уровня шума</w:t>
      </w:r>
    </w:p>
    <w:p w:rsidR="00B8268C" w:rsidRPr="00BC6FB9" w:rsidRDefault="00B8268C" w:rsidP="00F207F0">
      <w:pPr>
        <w:rPr>
          <w:highlight w:val="yellow"/>
          <w:lang w:eastAsia="en-US"/>
        </w:rPr>
      </w:pPr>
    </w:p>
    <w:p w:rsidR="00915B44" w:rsidRPr="00915B44" w:rsidRDefault="00915B44" w:rsidP="00F207F0">
      <w:pPr>
        <w:rPr>
          <w:snapToGrid w:val="0"/>
        </w:rPr>
      </w:pPr>
      <w:r w:rsidRPr="00915B44">
        <w:rPr>
          <w:snapToGrid w:val="0"/>
        </w:rPr>
        <w:t>Одним из нежелательных элементов производственной среды в центре обработки данных является высокий уровень шума, создаваемый печатным оборудованием, кондиционерами и вентиляторами системы охлаждения самих компьютеров.</w:t>
      </w:r>
    </w:p>
    <w:p w:rsidR="00915B44" w:rsidRPr="00915B44" w:rsidRDefault="00915B44" w:rsidP="00F207F0">
      <w:pPr>
        <w:rPr>
          <w:snapToGrid w:val="0"/>
        </w:rPr>
      </w:pPr>
      <w:r w:rsidRPr="00915B44">
        <w:rPr>
          <w:snapToGrid w:val="0"/>
        </w:rPr>
        <w:t>Для того чтобы определить необходимость и актуальность снижения уровня шума, необходимо понять, каков уровень шума на рабочем месте оператора.</w:t>
      </w:r>
    </w:p>
    <w:p w:rsidR="00B8268C" w:rsidRPr="00BC6FB9" w:rsidRDefault="00915B44" w:rsidP="00F207F0">
      <w:pPr>
        <w:rPr>
          <w:snapToGrid w:val="0"/>
          <w:highlight w:val="yellow"/>
        </w:rPr>
      </w:pPr>
      <w:r w:rsidRPr="00915B44">
        <w:rPr>
          <w:snapToGrid w:val="0"/>
        </w:rPr>
        <w:t>Уровень шума, создаваемый несколькими источниками помех, работающими одновременно, может быть рассчитан по принципу суммы энергии, излучаемой каждым источником:</w:t>
      </w:r>
    </w:p>
    <w:p w:rsidR="00B8268C" w:rsidRPr="00BC6FB9" w:rsidRDefault="00B8268C" w:rsidP="00F207F0">
      <w:pPr>
        <w:rPr>
          <w:highlight w:val="yellow"/>
        </w:rPr>
      </w:pPr>
    </w:p>
    <w:p w:rsidR="00B8268C" w:rsidRPr="00915B44" w:rsidRDefault="00B8268C" w:rsidP="00F207F0">
      <w:r w:rsidRPr="00915B44">
        <w:rPr>
          <w:snapToGrid w:val="0"/>
        </w:rPr>
        <w:object w:dxaOrig="1960" w:dyaOrig="680">
          <v:shape id="_x0000_i1039" type="#_x0000_t75" style="width:109.55pt;height:37.55pt" o:ole="" fillcolor="window">
            <v:imagedata r:id="rId40" o:title=""/>
          </v:shape>
          <o:OLEObject Type="Embed" ProgID="Equation.3" ShapeID="_x0000_i1039" DrawAspect="Content" ObjectID="_1790759125" r:id="rId41"/>
        </w:object>
      </w:r>
      <w:r w:rsidR="00915B44" w:rsidRPr="00915B44">
        <w:t xml:space="preserve"> </w:t>
      </w:r>
    </w:p>
    <w:p w:rsidR="00B8268C" w:rsidRPr="00915B44" w:rsidRDefault="00B8268C" w:rsidP="00F207F0"/>
    <w:p w:rsidR="00B8268C" w:rsidRPr="00915B44" w:rsidRDefault="00B8268C" w:rsidP="00F207F0">
      <w:pPr>
        <w:rPr>
          <w:snapToGrid w:val="0"/>
        </w:rPr>
      </w:pPr>
      <w:r w:rsidRPr="00915B44">
        <w:rPr>
          <w:snapToGrid w:val="0"/>
        </w:rPr>
        <w:t xml:space="preserve">где </w:t>
      </w:r>
      <w:r w:rsidRPr="00915B44">
        <w:t>L</w:t>
      </w:r>
      <w:r w:rsidRPr="00915B44">
        <w:rPr>
          <w:vertAlign w:val="subscript"/>
        </w:rPr>
        <w:t xml:space="preserve">i - </w:t>
      </w:r>
      <w:r w:rsidRPr="00915B44">
        <w:rPr>
          <w:snapToGrid w:val="0"/>
        </w:rPr>
        <w:t>уровень звукового давления i-го источника шума;</w:t>
      </w:r>
    </w:p>
    <w:p w:rsidR="00B8268C" w:rsidRPr="00915B44" w:rsidRDefault="00B8268C" w:rsidP="00F207F0">
      <w:pPr>
        <w:rPr>
          <w:snapToGrid w:val="0"/>
        </w:rPr>
      </w:pPr>
      <w:r w:rsidRPr="00915B44">
        <w:rPr>
          <w:snapToGrid w:val="0"/>
          <w:lang w:val="en-US"/>
        </w:rPr>
        <w:t>n</w:t>
      </w:r>
      <w:r w:rsidRPr="00915B44">
        <w:rPr>
          <w:snapToGrid w:val="0"/>
        </w:rPr>
        <w:t xml:space="preserve"> - количество источников шума.</w:t>
      </w:r>
    </w:p>
    <w:p w:rsidR="00915B44" w:rsidRPr="00915B44" w:rsidRDefault="00915B44" w:rsidP="00F207F0">
      <w:pPr>
        <w:rPr>
          <w:snapToGrid w:val="0"/>
        </w:rPr>
      </w:pPr>
      <w:r w:rsidRPr="00915B44">
        <w:rPr>
          <w:snapToGrid w:val="0"/>
        </w:rPr>
        <w:t>Результаты расчетов сравниваются с допустимым уровнем шума на рабочем месте. Если расчетные результаты превышают допустимый уровень шума, требуются специальные меры по снижению шума. К таким мерам относятся покрытие стен и потолков цеха звукопоглощающими материалами, снижение шума у источника шума, правильное расположение оборудования и рациональная организация рабочего места оператора.</w:t>
      </w:r>
    </w:p>
    <w:p w:rsidR="00B8268C" w:rsidRDefault="00915B44" w:rsidP="00F207F0">
      <w:pPr>
        <w:rPr>
          <w:snapToGrid w:val="0"/>
        </w:rPr>
      </w:pPr>
      <w:r w:rsidRPr="00915B44">
        <w:rPr>
          <w:snapToGrid w:val="0"/>
        </w:rPr>
        <w:t>В таблице 6.5 приведены уровни звукового давления источников шума на рабочем месте оператора, которые воздействуют на оператора.</w:t>
      </w:r>
    </w:p>
    <w:p w:rsidR="00915B44" w:rsidRPr="00BC6FB9" w:rsidRDefault="00915B44" w:rsidP="00F207F0">
      <w:pPr>
        <w:rPr>
          <w:highlight w:val="yellow"/>
        </w:rPr>
      </w:pPr>
    </w:p>
    <w:p w:rsidR="00B8268C" w:rsidRPr="00915B44" w:rsidRDefault="00915B44" w:rsidP="00F207F0">
      <w:pPr>
        <w:rPr>
          <w:snapToGrid w:val="0"/>
        </w:rPr>
      </w:pPr>
      <w:r w:rsidRPr="00915B44">
        <w:rPr>
          <w:bCs/>
          <w:iCs/>
        </w:rPr>
        <w:t>Таблица 6.5</w:t>
      </w:r>
      <w:r w:rsidR="00B8268C" w:rsidRPr="00915B44">
        <w:rPr>
          <w:snapToGrid w:val="0"/>
        </w:rPr>
        <w:t xml:space="preserve"> - Уровни звукового давления различных источников. </w:t>
      </w:r>
    </w:p>
    <w:tbl>
      <w:tblPr>
        <w:tblStyle w:val="12"/>
        <w:tblW w:w="4539" w:type="pct"/>
        <w:tblLayout w:type="fixed"/>
        <w:tblLook w:val="01E0" w:firstRow="1" w:lastRow="1" w:firstColumn="1" w:lastColumn="1" w:noHBand="0" w:noVBand="0"/>
      </w:tblPr>
      <w:tblGrid>
        <w:gridCol w:w="5993"/>
        <w:gridCol w:w="2490"/>
      </w:tblGrid>
      <w:tr w:rsidR="00B8268C" w:rsidRPr="00915B44" w:rsidTr="00107E7D">
        <w:tc>
          <w:tcPr>
            <w:tcW w:w="6141" w:type="dxa"/>
          </w:tcPr>
          <w:p w:rsidR="00B8268C" w:rsidRPr="00915B44" w:rsidRDefault="00B8268C" w:rsidP="00AC345F">
            <w:pPr>
              <w:pStyle w:val="af8"/>
              <w:rPr>
                <w:snapToGrid w:val="0"/>
              </w:rPr>
            </w:pPr>
            <w:r w:rsidRPr="00915B44">
              <w:rPr>
                <w:snapToGrid w:val="0"/>
              </w:rPr>
              <w:t>Источник шума</w:t>
            </w:r>
          </w:p>
        </w:tc>
        <w:tc>
          <w:tcPr>
            <w:tcW w:w="2548" w:type="dxa"/>
          </w:tcPr>
          <w:p w:rsidR="00B8268C" w:rsidRPr="00915B44" w:rsidRDefault="00B8268C" w:rsidP="00AC345F">
            <w:pPr>
              <w:pStyle w:val="af8"/>
              <w:rPr>
                <w:snapToGrid w:val="0"/>
              </w:rPr>
            </w:pPr>
            <w:r w:rsidRPr="00915B44">
              <w:rPr>
                <w:snapToGrid w:val="0"/>
              </w:rPr>
              <w:t>Уровень шума, дБ</w:t>
            </w:r>
          </w:p>
        </w:tc>
      </w:tr>
      <w:tr w:rsidR="00B8268C" w:rsidRPr="00915B44" w:rsidTr="00915B44">
        <w:tc>
          <w:tcPr>
            <w:tcW w:w="6141" w:type="dxa"/>
          </w:tcPr>
          <w:p w:rsidR="00B8268C" w:rsidRPr="00915B44" w:rsidRDefault="00B8268C" w:rsidP="00AC345F">
            <w:pPr>
              <w:pStyle w:val="af8"/>
              <w:rPr>
                <w:snapToGrid w:val="0"/>
              </w:rPr>
            </w:pPr>
            <w:r w:rsidRPr="00915B44">
              <w:rPr>
                <w:snapToGrid w:val="0"/>
              </w:rPr>
              <w:t>Жесткий диск</w:t>
            </w:r>
          </w:p>
        </w:tc>
        <w:tc>
          <w:tcPr>
            <w:tcW w:w="2548" w:type="dxa"/>
            <w:vAlign w:val="center"/>
          </w:tcPr>
          <w:p w:rsidR="00B8268C" w:rsidRPr="00915B44" w:rsidRDefault="00B8268C" w:rsidP="00AC345F">
            <w:pPr>
              <w:pStyle w:val="af8"/>
              <w:rPr>
                <w:snapToGrid w:val="0"/>
                <w:lang w:val="en-US"/>
              </w:rPr>
            </w:pPr>
            <w:r w:rsidRPr="00915B44">
              <w:rPr>
                <w:snapToGrid w:val="0"/>
                <w:lang w:val="en-US"/>
              </w:rPr>
              <w:t>25</w:t>
            </w:r>
          </w:p>
        </w:tc>
      </w:tr>
      <w:tr w:rsidR="00B8268C" w:rsidRPr="00915B44" w:rsidTr="00107E7D">
        <w:tc>
          <w:tcPr>
            <w:tcW w:w="6141" w:type="dxa"/>
          </w:tcPr>
          <w:p w:rsidR="00B8268C" w:rsidRPr="00915B44" w:rsidRDefault="00B8268C" w:rsidP="00AC345F">
            <w:pPr>
              <w:pStyle w:val="af8"/>
              <w:rPr>
                <w:snapToGrid w:val="0"/>
              </w:rPr>
            </w:pPr>
            <w:r w:rsidRPr="00915B44">
              <w:rPr>
                <w:snapToGrid w:val="0"/>
              </w:rPr>
              <w:t>Кулер</w:t>
            </w:r>
          </w:p>
        </w:tc>
        <w:tc>
          <w:tcPr>
            <w:tcW w:w="2548" w:type="dxa"/>
          </w:tcPr>
          <w:p w:rsidR="00B8268C" w:rsidRPr="00915B44" w:rsidRDefault="00B8268C" w:rsidP="00AC345F">
            <w:pPr>
              <w:pStyle w:val="af8"/>
              <w:rPr>
                <w:snapToGrid w:val="0"/>
                <w:lang w:val="en-US"/>
              </w:rPr>
            </w:pPr>
            <w:r w:rsidRPr="00915B44">
              <w:rPr>
                <w:snapToGrid w:val="0"/>
                <w:lang w:val="en-US"/>
              </w:rPr>
              <w:t>29</w:t>
            </w:r>
          </w:p>
        </w:tc>
      </w:tr>
      <w:tr w:rsidR="00B8268C" w:rsidRPr="00915B44" w:rsidTr="00107E7D">
        <w:tc>
          <w:tcPr>
            <w:tcW w:w="6141" w:type="dxa"/>
          </w:tcPr>
          <w:p w:rsidR="00B8268C" w:rsidRPr="00915B44" w:rsidRDefault="00B8268C" w:rsidP="00AC345F">
            <w:pPr>
              <w:pStyle w:val="af8"/>
              <w:rPr>
                <w:snapToGrid w:val="0"/>
              </w:rPr>
            </w:pPr>
            <w:r w:rsidRPr="00915B44">
              <w:rPr>
                <w:snapToGrid w:val="0"/>
              </w:rPr>
              <w:t>Монитор</w:t>
            </w:r>
          </w:p>
        </w:tc>
        <w:tc>
          <w:tcPr>
            <w:tcW w:w="2548" w:type="dxa"/>
          </w:tcPr>
          <w:p w:rsidR="00B8268C" w:rsidRPr="00915B44" w:rsidRDefault="00B8268C" w:rsidP="00AC345F">
            <w:pPr>
              <w:pStyle w:val="af8"/>
              <w:rPr>
                <w:snapToGrid w:val="0"/>
              </w:rPr>
            </w:pPr>
            <w:r w:rsidRPr="00915B44">
              <w:rPr>
                <w:snapToGrid w:val="0"/>
              </w:rPr>
              <w:t>7</w:t>
            </w:r>
          </w:p>
        </w:tc>
      </w:tr>
      <w:tr w:rsidR="00B8268C" w:rsidRPr="00915B44" w:rsidTr="00107E7D">
        <w:tc>
          <w:tcPr>
            <w:tcW w:w="6141" w:type="dxa"/>
          </w:tcPr>
          <w:p w:rsidR="00B8268C" w:rsidRPr="00915B44" w:rsidRDefault="00B8268C" w:rsidP="00AC345F">
            <w:pPr>
              <w:pStyle w:val="af8"/>
              <w:rPr>
                <w:snapToGrid w:val="0"/>
              </w:rPr>
            </w:pPr>
            <w:r w:rsidRPr="00915B44">
              <w:rPr>
                <w:snapToGrid w:val="0"/>
              </w:rPr>
              <w:t>Клавиатура</w:t>
            </w:r>
          </w:p>
        </w:tc>
        <w:tc>
          <w:tcPr>
            <w:tcW w:w="2548" w:type="dxa"/>
          </w:tcPr>
          <w:p w:rsidR="00B8268C" w:rsidRPr="00915B44" w:rsidRDefault="00B8268C" w:rsidP="00AC345F">
            <w:pPr>
              <w:pStyle w:val="af8"/>
              <w:rPr>
                <w:snapToGrid w:val="0"/>
              </w:rPr>
            </w:pPr>
            <w:r w:rsidRPr="00915B44">
              <w:rPr>
                <w:snapToGrid w:val="0"/>
              </w:rPr>
              <w:t>10</w:t>
            </w:r>
          </w:p>
        </w:tc>
      </w:tr>
      <w:tr w:rsidR="00B8268C" w:rsidRPr="00915B44" w:rsidTr="00107E7D">
        <w:tc>
          <w:tcPr>
            <w:tcW w:w="6141" w:type="dxa"/>
          </w:tcPr>
          <w:p w:rsidR="00B8268C" w:rsidRPr="00915B44" w:rsidRDefault="00B8268C" w:rsidP="00AC345F">
            <w:pPr>
              <w:pStyle w:val="af8"/>
              <w:rPr>
                <w:snapToGrid w:val="0"/>
              </w:rPr>
            </w:pPr>
            <w:r w:rsidRPr="00915B44">
              <w:rPr>
                <w:snapToGrid w:val="0"/>
              </w:rPr>
              <w:t>Принтер</w:t>
            </w:r>
          </w:p>
        </w:tc>
        <w:tc>
          <w:tcPr>
            <w:tcW w:w="2548" w:type="dxa"/>
          </w:tcPr>
          <w:p w:rsidR="00B8268C" w:rsidRPr="00915B44" w:rsidRDefault="00B8268C" w:rsidP="00AC345F">
            <w:pPr>
              <w:pStyle w:val="af8"/>
              <w:rPr>
                <w:snapToGrid w:val="0"/>
                <w:lang w:val="en-US"/>
              </w:rPr>
            </w:pPr>
            <w:r w:rsidRPr="00915B44">
              <w:rPr>
                <w:snapToGrid w:val="0"/>
                <w:lang w:val="en-US"/>
              </w:rPr>
              <w:t>63</w:t>
            </w:r>
          </w:p>
        </w:tc>
      </w:tr>
      <w:tr w:rsidR="00B8268C" w:rsidRPr="00915B44" w:rsidTr="00107E7D">
        <w:tc>
          <w:tcPr>
            <w:tcW w:w="6141" w:type="dxa"/>
          </w:tcPr>
          <w:p w:rsidR="00B8268C" w:rsidRPr="00915B44" w:rsidRDefault="00B8268C" w:rsidP="00AC345F">
            <w:pPr>
              <w:pStyle w:val="af8"/>
              <w:rPr>
                <w:snapToGrid w:val="0"/>
              </w:rPr>
            </w:pPr>
            <w:r w:rsidRPr="00915B44">
              <w:rPr>
                <w:snapToGrid w:val="0"/>
              </w:rPr>
              <w:t>Сканер</w:t>
            </w:r>
          </w:p>
        </w:tc>
        <w:tc>
          <w:tcPr>
            <w:tcW w:w="2548" w:type="dxa"/>
          </w:tcPr>
          <w:p w:rsidR="00B8268C" w:rsidRPr="00915B44" w:rsidRDefault="00B8268C" w:rsidP="00AC345F">
            <w:pPr>
              <w:pStyle w:val="af8"/>
              <w:rPr>
                <w:snapToGrid w:val="0"/>
                <w:lang w:val="en-US"/>
              </w:rPr>
            </w:pPr>
            <w:r w:rsidRPr="00915B44">
              <w:rPr>
                <w:snapToGrid w:val="0"/>
                <w:lang w:val="en-US"/>
              </w:rPr>
              <w:t>38</w:t>
            </w:r>
          </w:p>
        </w:tc>
      </w:tr>
      <w:tr w:rsidR="00B8268C" w:rsidRPr="00BC6FB9" w:rsidTr="00107E7D">
        <w:tc>
          <w:tcPr>
            <w:tcW w:w="6141" w:type="dxa"/>
          </w:tcPr>
          <w:p w:rsidR="00B8268C" w:rsidRPr="00915B44" w:rsidRDefault="00B8268C" w:rsidP="00AC345F">
            <w:pPr>
              <w:pStyle w:val="af8"/>
              <w:rPr>
                <w:snapToGrid w:val="0"/>
              </w:rPr>
            </w:pPr>
            <w:r w:rsidRPr="00915B44">
              <w:rPr>
                <w:snapToGrid w:val="0"/>
              </w:rPr>
              <w:t>Кондиционер</w:t>
            </w:r>
          </w:p>
        </w:tc>
        <w:tc>
          <w:tcPr>
            <w:tcW w:w="2548" w:type="dxa"/>
          </w:tcPr>
          <w:p w:rsidR="00B8268C" w:rsidRPr="00915B44" w:rsidRDefault="00B8268C" w:rsidP="00AC345F">
            <w:pPr>
              <w:pStyle w:val="af8"/>
              <w:rPr>
                <w:snapToGrid w:val="0"/>
              </w:rPr>
            </w:pPr>
            <w:r w:rsidRPr="00915B44">
              <w:rPr>
                <w:snapToGrid w:val="0"/>
              </w:rPr>
              <w:t>36</w:t>
            </w:r>
          </w:p>
        </w:tc>
      </w:tr>
    </w:tbl>
    <w:p w:rsidR="00B8268C" w:rsidRPr="00BC6FB9" w:rsidRDefault="00B8268C" w:rsidP="00F207F0">
      <w:pPr>
        <w:rPr>
          <w:snapToGrid w:val="0"/>
          <w:highlight w:val="yellow"/>
        </w:rPr>
      </w:pPr>
    </w:p>
    <w:p w:rsidR="00915B44" w:rsidRPr="00915B44" w:rsidRDefault="00915B44" w:rsidP="00F207F0">
      <w:pPr>
        <w:rPr>
          <w:snapToGrid w:val="0"/>
        </w:rPr>
      </w:pPr>
      <w:r w:rsidRPr="00915B44">
        <w:rPr>
          <w:snapToGrid w:val="0"/>
        </w:rPr>
        <w:t>Системный блок на рабочем месте оператора обычно содержит такое оборудование, как жесткие диски, вентиляторы охлаждения компьютера, мониторы, клавиатуры, принтеры и сканеры.</w:t>
      </w:r>
    </w:p>
    <w:p w:rsidR="00B8268C" w:rsidRPr="00BC6FB9" w:rsidRDefault="00915B44" w:rsidP="00F207F0">
      <w:pPr>
        <w:rPr>
          <w:snapToGrid w:val="0"/>
          <w:highlight w:val="yellow"/>
        </w:rPr>
      </w:pPr>
      <w:r w:rsidRPr="00915B44">
        <w:rPr>
          <w:snapToGrid w:val="0"/>
        </w:rPr>
        <w:t>Подставив значения уровня звукового давления для каждой единицы оборудования в уравнение, получим</w:t>
      </w:r>
      <w:r>
        <w:rPr>
          <w:snapToGrid w:val="0"/>
        </w:rPr>
        <w:t>:</w:t>
      </w:r>
    </w:p>
    <w:p w:rsidR="00B8268C" w:rsidRPr="00BC6FB9" w:rsidRDefault="00B8268C" w:rsidP="00F207F0">
      <w:pPr>
        <w:rPr>
          <w:snapToGrid w:val="0"/>
          <w:highlight w:val="yellow"/>
        </w:rPr>
      </w:pPr>
    </w:p>
    <w:p w:rsidR="00B8268C" w:rsidRPr="00915B44" w:rsidRDefault="00B8268C" w:rsidP="00F207F0">
      <w:pPr>
        <w:rPr>
          <w:snapToGrid w:val="0"/>
        </w:rPr>
      </w:pPr>
      <w:r w:rsidRPr="00915B44">
        <w:rPr>
          <w:snapToGrid w:val="0"/>
          <w:lang w:val="en-US"/>
        </w:rPr>
        <w:t>L</w:t>
      </w:r>
      <w:r w:rsidRPr="00915B44">
        <w:rPr>
          <w:snapToGrid w:val="0"/>
          <w:vertAlign w:val="subscript"/>
        </w:rPr>
        <w:t>∑</w:t>
      </w:r>
      <w:r w:rsidRPr="00915B44">
        <w:rPr>
          <w:snapToGrid w:val="0"/>
        </w:rPr>
        <w:t>=10·</w:t>
      </w:r>
      <w:r w:rsidRPr="00915B44">
        <w:rPr>
          <w:snapToGrid w:val="0"/>
          <w:lang w:val="en-US"/>
        </w:rPr>
        <w:t>lg</w:t>
      </w:r>
      <w:r w:rsidRPr="00915B44">
        <w:rPr>
          <w:snapToGrid w:val="0"/>
        </w:rPr>
        <w:t xml:space="preserve"> (10</w:t>
      </w:r>
      <w:r w:rsidRPr="00915B44">
        <w:rPr>
          <w:snapToGrid w:val="0"/>
          <w:vertAlign w:val="superscript"/>
        </w:rPr>
        <w:t>2,5</w:t>
      </w:r>
      <w:r w:rsidRPr="00915B44">
        <w:rPr>
          <w:snapToGrid w:val="0"/>
        </w:rPr>
        <w:t>+10</w:t>
      </w:r>
      <w:r w:rsidRPr="00915B44">
        <w:rPr>
          <w:snapToGrid w:val="0"/>
          <w:vertAlign w:val="superscript"/>
        </w:rPr>
        <w:t>2,9</w:t>
      </w:r>
      <w:r w:rsidRPr="00915B44">
        <w:rPr>
          <w:snapToGrid w:val="0"/>
        </w:rPr>
        <w:t>+10</w:t>
      </w:r>
      <w:r w:rsidRPr="00915B44">
        <w:rPr>
          <w:snapToGrid w:val="0"/>
          <w:vertAlign w:val="superscript"/>
        </w:rPr>
        <w:t>0,7</w:t>
      </w:r>
      <w:r w:rsidRPr="00915B44">
        <w:rPr>
          <w:snapToGrid w:val="0"/>
        </w:rPr>
        <w:t>+10</w:t>
      </w:r>
      <w:r w:rsidRPr="00915B44">
        <w:rPr>
          <w:snapToGrid w:val="0"/>
          <w:vertAlign w:val="superscript"/>
        </w:rPr>
        <w:t>1</w:t>
      </w:r>
      <w:r w:rsidRPr="00915B44">
        <w:rPr>
          <w:snapToGrid w:val="0"/>
        </w:rPr>
        <w:t>+10</w:t>
      </w:r>
      <w:r w:rsidRPr="00915B44">
        <w:rPr>
          <w:snapToGrid w:val="0"/>
          <w:vertAlign w:val="superscript"/>
        </w:rPr>
        <w:t>6,3</w:t>
      </w:r>
      <w:r w:rsidRPr="00915B44">
        <w:rPr>
          <w:snapToGrid w:val="0"/>
        </w:rPr>
        <w:t>+10</w:t>
      </w:r>
      <w:r w:rsidRPr="00915B44">
        <w:rPr>
          <w:snapToGrid w:val="0"/>
          <w:vertAlign w:val="superscript"/>
        </w:rPr>
        <w:t xml:space="preserve">3,8 </w:t>
      </w:r>
      <w:r w:rsidRPr="00915B44">
        <w:rPr>
          <w:snapToGrid w:val="0"/>
        </w:rPr>
        <w:t>+ 10</w:t>
      </w:r>
      <w:r w:rsidRPr="00915B44">
        <w:rPr>
          <w:snapToGrid w:val="0"/>
          <w:vertAlign w:val="superscript"/>
        </w:rPr>
        <w:t>3,6</w:t>
      </w:r>
      <w:r w:rsidRPr="00915B44">
        <w:rPr>
          <w:snapToGrid w:val="0"/>
        </w:rPr>
        <w:t>) =63,03 (дБ)</w:t>
      </w:r>
    </w:p>
    <w:p w:rsidR="00B8268C" w:rsidRPr="00BC6FB9" w:rsidRDefault="00B8268C" w:rsidP="00F207F0">
      <w:pPr>
        <w:rPr>
          <w:snapToGrid w:val="0"/>
          <w:highlight w:val="yellow"/>
        </w:rPr>
      </w:pPr>
    </w:p>
    <w:p w:rsidR="00B8268C" w:rsidRDefault="00915B44" w:rsidP="00F207F0">
      <w:pPr>
        <w:rPr>
          <w:snapToGrid w:val="0"/>
        </w:rPr>
      </w:pPr>
      <w:bookmarkStart w:id="100" w:name="_Toc220133764"/>
      <w:r w:rsidRPr="00915B44">
        <w:rPr>
          <w:snapToGrid w:val="0"/>
        </w:rPr>
        <w:lastRenderedPageBreak/>
        <w:t>Полученное значение не превышает допустимый уровень шума 65 дБ на рабочем месте оператора (ГОСТ 12.1.030). Это значение еще ниже, если учесть, что периферийное оборудование, такое как сканеры и принтеры, не может быть использовано одновременно. Кроме того, поскольку принтер оснащен устройством автоматической подачи, оператору нет необходимости непосредственно присутствовать при работе принтера.</w:t>
      </w:r>
    </w:p>
    <w:p w:rsidR="00915B44" w:rsidRPr="00BC6FB9" w:rsidRDefault="00915B44" w:rsidP="00F207F0">
      <w:pPr>
        <w:rPr>
          <w:highlight w:val="yellow"/>
        </w:rPr>
      </w:pPr>
    </w:p>
    <w:p w:rsidR="00B8268C" w:rsidRDefault="00B8268C" w:rsidP="00F207F0">
      <w:pPr>
        <w:pStyle w:val="1"/>
      </w:pPr>
      <w:bookmarkStart w:id="101" w:name="_Toc297804340"/>
      <w:r w:rsidRPr="00915B44">
        <w:t>Выводы</w:t>
      </w:r>
      <w:bookmarkEnd w:id="100"/>
      <w:bookmarkEnd w:id="101"/>
    </w:p>
    <w:p w:rsidR="0005244E" w:rsidRPr="0005244E" w:rsidRDefault="0005244E" w:rsidP="00F207F0">
      <w:pPr>
        <w:rPr>
          <w:lang w:eastAsia="en-US"/>
        </w:rPr>
      </w:pPr>
    </w:p>
    <w:p w:rsidR="00915B44" w:rsidRPr="00183619" w:rsidRDefault="00183619" w:rsidP="00F207F0">
      <w:pPr>
        <w:rPr>
          <w:highlight w:val="yellow"/>
          <w:lang w:eastAsia="en-US"/>
        </w:rPr>
      </w:pPr>
      <w:r w:rsidRPr="00183619">
        <w:rPr>
          <w:lang w:eastAsia="en-US"/>
        </w:rPr>
        <w:t>В этом разделе изложены требования к рабочему месту программиста. Необходимо обеспечить комфортные условия для работы. На основе исследовательской литературы по этому вопросу указаны оптимальные размеры рабочих столов, стульев и рабочих поверхностей, выбор систем, расчет оптимального освещения в производственном помещении и расчет уровня шума на рабочем месте. Условия, соответствующие оптимальной конфигурации рабочего места для инженеров и программистов, помогут поддерживать хорошую работоспособность в течение всего дня и повысить производительность труда программистов как количественно, так и качественно.</w:t>
      </w:r>
    </w:p>
    <w:p w:rsidR="00B8268C" w:rsidRPr="00BC6FB9" w:rsidRDefault="00B8268C" w:rsidP="00F207F0">
      <w:pPr>
        <w:pStyle w:val="1"/>
        <w:rPr>
          <w:highlight w:val="yellow"/>
        </w:rPr>
      </w:pPr>
      <w:r w:rsidRPr="00BC6FB9">
        <w:rPr>
          <w:highlight w:val="yellow"/>
        </w:rPr>
        <w:br w:type="page"/>
      </w:r>
      <w:bookmarkStart w:id="102" w:name="_Toc297804341"/>
      <w:r w:rsidRPr="00915B44">
        <w:lastRenderedPageBreak/>
        <w:t>Заключение</w:t>
      </w:r>
      <w:bookmarkEnd w:id="102"/>
    </w:p>
    <w:p w:rsidR="00B8268C" w:rsidRPr="00915B44" w:rsidRDefault="00B8268C" w:rsidP="00F207F0">
      <w:pPr>
        <w:rPr>
          <w:lang w:eastAsia="en-US"/>
        </w:rPr>
      </w:pPr>
    </w:p>
    <w:p w:rsidR="00B8268C" w:rsidRPr="00915B44" w:rsidRDefault="00B8268C" w:rsidP="00F207F0">
      <w:r w:rsidRPr="00915B44">
        <w:t>Темой дипломного проекта является "</w:t>
      </w:r>
      <w:r w:rsidR="00915B44" w:rsidRPr="00915B44">
        <w:t>Разработка веб-сайта по предоставлению услуг по дизайнерскому о</w:t>
      </w:r>
      <w:r w:rsidR="009329DC">
        <w:t>стеклению для компании GlassArt</w:t>
      </w:r>
      <w:r w:rsidRPr="00915B44">
        <w:t>".</w:t>
      </w:r>
    </w:p>
    <w:p w:rsidR="00915B44" w:rsidRDefault="00915B44" w:rsidP="00F207F0">
      <w:r>
        <w:t>Основной целью дипломного проекта было создание сайта для производственной компании, удобного для пользователя, информативного и не содержащего лишней и избыточной информации.</w:t>
      </w:r>
    </w:p>
    <w:p w:rsidR="00915B44" w:rsidRDefault="00915B44" w:rsidP="00F207F0">
      <w:r>
        <w:t>Итогом дипломного проекта стал дизайн сайта для компании «ГлассАрт». Сайт был разработан с целью наиболее эффективного позиционирования своей продукции в Интернете, создания положительного имиджа, повышения узнаваемости бренда и, конечно же, увеличения продаж.</w:t>
      </w:r>
    </w:p>
    <w:p w:rsidR="00915B44" w:rsidRDefault="00915B44" w:rsidP="00F207F0">
      <w:r>
        <w:t>Для работы с сайтом достаточно иметь компьютер и доступ в Интернет. Никаких специальных знаний в области информационных технологий не требуется.</w:t>
      </w:r>
    </w:p>
    <w:p w:rsidR="00915B44" w:rsidRDefault="00915B44" w:rsidP="00F207F0">
      <w:r>
        <w:t>Сайт написан на языке разметки HTML и языке программирования JavaScript.</w:t>
      </w:r>
    </w:p>
    <w:p w:rsidR="00915B44" w:rsidRDefault="00915B44" w:rsidP="00F207F0">
      <w:r>
        <w:t>HTML - основной стандарт для создания электронных документов и публикации их в Интернете.</w:t>
      </w:r>
    </w:p>
    <w:p w:rsidR="00915B44" w:rsidRDefault="00915B44" w:rsidP="00F207F0">
      <w:r>
        <w:t>JavaScript - объектно-ориентированный язык сценариев и программирования; JavaScript часто используется как встроенный язык для программного доступа к объектам приложения.</w:t>
      </w:r>
    </w:p>
    <w:p w:rsidR="00915B44" w:rsidRDefault="00915B44" w:rsidP="00F207F0">
      <w:r>
        <w:t>Проанализировав работу «</w:t>
      </w:r>
      <w:r w:rsidR="00100C4D">
        <w:rPr>
          <w:lang w:val="en-US"/>
        </w:rPr>
        <w:t>GlassArt</w:t>
      </w:r>
      <w:r>
        <w:t>» по созданию сайта компании, можно сделать выводы об экономической целесообразности сайта и окупаемости инвестиций. Потенциальные клиенты имеют возможность ознакомиться с компанией и ассортиментом предлагаемой продукции.</w:t>
      </w:r>
    </w:p>
    <w:p w:rsidR="00B8268C" w:rsidRPr="00BC6FB9" w:rsidRDefault="00915B44" w:rsidP="00F207F0">
      <w:pPr>
        <w:rPr>
          <w:highlight w:val="yellow"/>
        </w:rPr>
      </w:pPr>
      <w:r>
        <w:t>PP был разработан с целью наиболее эффективного позиционирования продукции компании в Интернете, повышения положительного имиджа и узнаваемости бренда, и, конечно же, увеличения продаж. Предполагается, что сайт выйдет на самоокупаемость уже через три месяца, а прогнозируемый рост прибыли составит 6,5 %.</w:t>
      </w:r>
    </w:p>
    <w:p w:rsidR="00B8268C" w:rsidRPr="00E81384" w:rsidRDefault="00B8268C" w:rsidP="00F207F0">
      <w:r w:rsidRPr="00E81384">
        <w:lastRenderedPageBreak/>
        <w:t>Во время работы над дипломным проектом использовались такие программы как:</w:t>
      </w:r>
    </w:p>
    <w:p w:rsidR="00B8268C" w:rsidRPr="00100C4D" w:rsidRDefault="00B8268C" w:rsidP="00F207F0">
      <w:pPr>
        <w:rPr>
          <w:lang w:val="en-US"/>
        </w:rPr>
      </w:pPr>
      <w:r w:rsidRPr="00E81384">
        <w:rPr>
          <w:lang w:val="en-US"/>
        </w:rPr>
        <w:t xml:space="preserve">Microsoft </w:t>
      </w:r>
      <w:r w:rsidR="00100C4D">
        <w:rPr>
          <w:lang w:val="en-US"/>
        </w:rPr>
        <w:t>Word</w:t>
      </w:r>
    </w:p>
    <w:p w:rsidR="00100C4D" w:rsidRDefault="00100C4D" w:rsidP="00F207F0">
      <w:pPr>
        <w:rPr>
          <w:lang w:val="en-US"/>
        </w:rPr>
      </w:pPr>
      <w:r w:rsidRPr="00100C4D">
        <w:rPr>
          <w:lang w:val="en-US"/>
        </w:rPr>
        <w:t>Visual Studio Code</w:t>
      </w:r>
    </w:p>
    <w:p w:rsidR="00B8268C" w:rsidRPr="00E81384" w:rsidRDefault="00B8268C" w:rsidP="00F207F0">
      <w:pPr>
        <w:rPr>
          <w:lang w:val="en-US"/>
        </w:rPr>
      </w:pPr>
      <w:r w:rsidRPr="00E81384">
        <w:rPr>
          <w:lang w:val="en-US"/>
        </w:rPr>
        <w:t>Adobe Photoshop</w:t>
      </w:r>
    </w:p>
    <w:p w:rsidR="00B8268C" w:rsidRPr="00E81384" w:rsidRDefault="00100C4D" w:rsidP="00F207F0">
      <w:pPr>
        <w:rPr>
          <w:lang w:val="en-US"/>
        </w:rPr>
      </w:pPr>
      <w:r w:rsidRPr="00100C4D">
        <w:rPr>
          <w:lang w:val="en-GB"/>
        </w:rPr>
        <w:t>Microsoft Office Picture Manager</w:t>
      </w:r>
    </w:p>
    <w:p w:rsidR="00B8268C" w:rsidRPr="00E81384" w:rsidRDefault="00B8268C" w:rsidP="00F207F0">
      <w:pPr>
        <w:pStyle w:val="1"/>
      </w:pPr>
      <w:r w:rsidRPr="00BC6FB9">
        <w:rPr>
          <w:highlight w:val="yellow"/>
          <w:lang w:val="en-US"/>
        </w:rPr>
        <w:br w:type="page"/>
      </w:r>
      <w:bookmarkStart w:id="103" w:name="_Toc297804342"/>
      <w:r w:rsidRPr="00E81384">
        <w:lastRenderedPageBreak/>
        <w:t xml:space="preserve">Список </w:t>
      </w:r>
      <w:bookmarkEnd w:id="96"/>
      <w:bookmarkEnd w:id="97"/>
      <w:bookmarkEnd w:id="98"/>
      <w:r w:rsidRPr="00E81384">
        <w:t>использованных источников</w:t>
      </w:r>
      <w:bookmarkEnd w:id="103"/>
    </w:p>
    <w:p w:rsidR="00B8268C" w:rsidRPr="00E81384" w:rsidRDefault="00B8268C" w:rsidP="00F207F0">
      <w:pPr>
        <w:rPr>
          <w:lang w:eastAsia="en-US"/>
        </w:rPr>
      </w:pPr>
    </w:p>
    <w:p w:rsidR="00B8268C" w:rsidRPr="00E81384" w:rsidRDefault="00B8268C" w:rsidP="00B8268C">
      <w:pPr>
        <w:pStyle w:val="a"/>
      </w:pPr>
      <w:r w:rsidRPr="00E81384">
        <w:t>Ковалев А., Курдюмов И. Управление проектом по созданию интернет-сайта, М., Альпина Паблишер, 2001г.</w:t>
      </w:r>
    </w:p>
    <w:p w:rsidR="00B8268C" w:rsidRPr="00E81384" w:rsidRDefault="00B8268C" w:rsidP="00B8268C">
      <w:pPr>
        <w:pStyle w:val="a"/>
      </w:pPr>
      <w:r w:rsidRPr="00E81384">
        <w:t>Организация, планирование и управление предприятием. Составление и расчет параметров сетевой модели выполнения комплекса работ. Методические указания к выполнению курсовой работы. - СПб.: СЗПИ, 1994, - 36 с</w:t>
      </w:r>
    </w:p>
    <w:p w:rsidR="00B8268C" w:rsidRPr="00E81384" w:rsidRDefault="00B8268C" w:rsidP="00B8268C">
      <w:pPr>
        <w:pStyle w:val="a"/>
      </w:pPr>
      <w:r w:rsidRPr="00E81384">
        <w:t>Дипломное проектирование. Учебное пособие/ Под ред. д. т. н., проф.В.И. Лачина. - Ростов н/Д: изд-во "Феникс", 2003. - 352с. (Серия "Высшее образование".)</w:t>
      </w:r>
    </w:p>
    <w:p w:rsidR="00B8268C" w:rsidRPr="00E81384" w:rsidRDefault="00B8268C" w:rsidP="00B8268C">
      <w:pPr>
        <w:pStyle w:val="a"/>
      </w:pPr>
      <w:r w:rsidRPr="00E81384">
        <w:t>Нильсен Я. "Веб-дизайн. Книга Якоба Нильсена", "Символ-Плюс". 2003г.512 стр.</w:t>
      </w:r>
    </w:p>
    <w:p w:rsidR="00B8268C" w:rsidRPr="00E81384" w:rsidRDefault="00B8268C" w:rsidP="00B8268C">
      <w:pPr>
        <w:pStyle w:val="a"/>
      </w:pPr>
      <w:r w:rsidRPr="00E81384">
        <w:t>И. Ашманов, А. Иванов, "Оптимизация и продвижение сайтов в поисковых системах", Издательство "Питер". 2008г.400 стр.</w:t>
      </w:r>
    </w:p>
    <w:p w:rsidR="00B8268C" w:rsidRPr="00E81384" w:rsidRDefault="00B8268C" w:rsidP="00B8268C">
      <w:pPr>
        <w:pStyle w:val="a"/>
      </w:pPr>
      <w:r w:rsidRPr="00E81384">
        <w:t>Кантор Е.Л. Экономика предприятия: Учебник для вузов. - М.: ПИТЕР, 2003.</w:t>
      </w:r>
    </w:p>
    <w:p w:rsidR="00B8268C" w:rsidRPr="00E81384" w:rsidRDefault="00B8268C" w:rsidP="00B8268C">
      <w:pPr>
        <w:pStyle w:val="a"/>
      </w:pPr>
      <w:r w:rsidRPr="00E81384">
        <w:t>Центральное бюро нормативов по труду государственного комитета СССР по труду и социальным вопросам. Типовые нормы времени на программирование задач для ЭВМ. М.: Издательство "Экономика", 1989г.</w:t>
      </w:r>
    </w:p>
    <w:p w:rsidR="00B8268C" w:rsidRPr="00E81384" w:rsidRDefault="00B8268C" w:rsidP="00B8268C">
      <w:pPr>
        <w:pStyle w:val="a"/>
      </w:pPr>
      <w:r w:rsidRPr="00E81384">
        <w:t>Безопасность жизнедеятельности: Учебник/ Под ред. проф. Э.А. Арустамова. - 4-е изд., перераб. и доп. - М.: Издательско-торговая корпорация "Дашков и К</w:t>
      </w:r>
      <w:r w:rsidRPr="00E81384">
        <w:rPr>
          <w:vertAlign w:val="superscript"/>
        </w:rPr>
        <w:t>0</w:t>
      </w:r>
      <w:r w:rsidRPr="00E81384">
        <w:t>", 2002.</w:t>
      </w:r>
    </w:p>
    <w:p w:rsidR="00B8268C" w:rsidRPr="00E81384" w:rsidRDefault="00B8268C" w:rsidP="00B8268C">
      <w:pPr>
        <w:pStyle w:val="a"/>
      </w:pPr>
      <w:r w:rsidRPr="00E81384">
        <w:t>Федеральный закон Российской Федерации от 22 июля 2008г. № 123-ФЗ "Технический регламент о требованиях пожарной безопасности"</w:t>
      </w:r>
    </w:p>
    <w:p w:rsidR="00B8268C" w:rsidRPr="00E81384" w:rsidRDefault="00B8268C" w:rsidP="00B8268C">
      <w:pPr>
        <w:pStyle w:val="a"/>
      </w:pPr>
      <w:r w:rsidRPr="00E81384">
        <w:t>Санитарно-эпидемиологические правила и нормативы (СанПиН 2.2.2/2.4.1340-03). Гигиенические требования к персональным электронно-вычислительным машинам и организации работы. Утверждены главным государственным санитарным врачом РФ от 30.05.03г.</w:t>
      </w:r>
    </w:p>
    <w:p w:rsidR="00B8268C" w:rsidRDefault="00B8268C" w:rsidP="005A381D">
      <w:pPr>
        <w:pStyle w:val="1"/>
      </w:pPr>
      <w:r>
        <w:br w:type="page"/>
      </w:r>
      <w:bookmarkStart w:id="104" w:name="_Toc297804343"/>
      <w:r w:rsidRPr="00B36829">
        <w:lastRenderedPageBreak/>
        <w:t>Приложени</w:t>
      </w:r>
      <w:bookmarkEnd w:id="104"/>
      <w:r w:rsidR="00B36829" w:rsidRPr="00B36829">
        <w:t>я</w:t>
      </w:r>
    </w:p>
    <w:p w:rsidR="00916A8B" w:rsidRPr="00916A8B" w:rsidRDefault="00916A8B" w:rsidP="00916A8B">
      <w:pPr>
        <w:rPr>
          <w:lang w:eastAsia="en-US"/>
        </w:rPr>
      </w:pPr>
      <w:r>
        <w:rPr>
          <w:lang w:eastAsia="en-US"/>
        </w:rPr>
        <w:t>Расположение практической части дипломной работы:</w:t>
      </w:r>
    </w:p>
    <w:p w:rsidR="00916A8B" w:rsidRPr="00916A8B" w:rsidRDefault="00916A8B" w:rsidP="00916A8B">
      <w:pPr>
        <w:rPr>
          <w:lang w:eastAsia="en-US"/>
        </w:rPr>
      </w:pPr>
      <w:hyperlink r:id="rId42" w:history="1">
        <w:r w:rsidRPr="00324117">
          <w:rPr>
            <w:rStyle w:val="aff0"/>
            <w:lang w:val="en-US" w:eastAsia="en-US"/>
          </w:rPr>
          <w:t>https</w:t>
        </w:r>
        <w:r w:rsidRPr="00324117">
          <w:rPr>
            <w:rStyle w:val="aff0"/>
            <w:lang w:eastAsia="en-US"/>
          </w:rPr>
          <w:t>://</w:t>
        </w:r>
        <w:r w:rsidRPr="00324117">
          <w:rPr>
            <w:rStyle w:val="aff0"/>
            <w:lang w:val="en-US" w:eastAsia="en-US"/>
          </w:rPr>
          <w:t>github</w:t>
        </w:r>
        <w:r w:rsidRPr="00324117">
          <w:rPr>
            <w:rStyle w:val="aff0"/>
            <w:lang w:eastAsia="en-US"/>
          </w:rPr>
          <w:t>.</w:t>
        </w:r>
        <w:r w:rsidRPr="00324117">
          <w:rPr>
            <w:rStyle w:val="aff0"/>
            <w:lang w:val="en-US" w:eastAsia="en-US"/>
          </w:rPr>
          <w:t>com</w:t>
        </w:r>
        <w:r w:rsidRPr="00324117">
          <w:rPr>
            <w:rStyle w:val="aff0"/>
            <w:lang w:eastAsia="en-US"/>
          </w:rPr>
          <w:t>/</w:t>
        </w:r>
        <w:r w:rsidRPr="00324117">
          <w:rPr>
            <w:rStyle w:val="aff0"/>
            <w:lang w:val="en-US" w:eastAsia="en-US"/>
          </w:rPr>
          <w:t>Oleg</w:t>
        </w:r>
        <w:r w:rsidRPr="00324117">
          <w:rPr>
            <w:rStyle w:val="aff0"/>
            <w:lang w:eastAsia="en-US"/>
          </w:rPr>
          <w:t>-365/</w:t>
        </w:r>
        <w:r w:rsidRPr="00324117">
          <w:rPr>
            <w:rStyle w:val="aff0"/>
            <w:lang w:val="en-US" w:eastAsia="en-US"/>
          </w:rPr>
          <w:t>Diplom</w:t>
        </w:r>
        <w:r w:rsidRPr="00324117">
          <w:rPr>
            <w:rStyle w:val="aff0"/>
            <w:lang w:eastAsia="en-US"/>
          </w:rPr>
          <w:t>/</w:t>
        </w:r>
        <w:r w:rsidRPr="00324117">
          <w:rPr>
            <w:rStyle w:val="aff0"/>
            <w:lang w:val="en-US" w:eastAsia="en-US"/>
          </w:rPr>
          <w:t>tree</w:t>
        </w:r>
        <w:r w:rsidRPr="00324117">
          <w:rPr>
            <w:rStyle w:val="aff0"/>
            <w:lang w:eastAsia="en-US"/>
          </w:rPr>
          <w:t>/</w:t>
        </w:r>
        <w:r w:rsidRPr="00324117">
          <w:rPr>
            <w:rStyle w:val="aff0"/>
            <w:lang w:val="en-US" w:eastAsia="en-US"/>
          </w:rPr>
          <w:t>main</w:t>
        </w:r>
        <w:r w:rsidRPr="00324117">
          <w:rPr>
            <w:rStyle w:val="aff0"/>
            <w:lang w:eastAsia="en-US"/>
          </w:rPr>
          <w:t>/</w:t>
        </w:r>
        <w:r w:rsidRPr="00324117">
          <w:rPr>
            <w:rStyle w:val="aff0"/>
            <w:lang w:val="en-US" w:eastAsia="en-US"/>
          </w:rPr>
          <w:t>diplom</w:t>
        </w:r>
        <w:r w:rsidRPr="00324117">
          <w:rPr>
            <w:rStyle w:val="aff0"/>
            <w:lang w:eastAsia="en-US"/>
          </w:rPr>
          <w:t>_</w:t>
        </w:r>
        <w:r w:rsidRPr="00324117">
          <w:rPr>
            <w:rStyle w:val="aff0"/>
            <w:lang w:val="en-US" w:eastAsia="en-US"/>
          </w:rPr>
          <w:t>web</w:t>
        </w:r>
      </w:hyperlink>
    </w:p>
    <w:p w:rsidR="00916A8B" w:rsidRPr="00916A8B" w:rsidRDefault="00916A8B" w:rsidP="00916A8B">
      <w:pPr>
        <w:rPr>
          <w:highlight w:val="yellow"/>
          <w:lang w:eastAsia="en-US"/>
        </w:rPr>
      </w:pPr>
      <w:bookmarkStart w:id="105" w:name="_GoBack"/>
      <w:bookmarkEnd w:id="105"/>
    </w:p>
    <w:p w:rsidR="00B8268C" w:rsidRDefault="00B36829" w:rsidP="005A381D">
      <w:pPr>
        <w:pStyle w:val="aff2"/>
        <w:numPr>
          <w:ilvl w:val="0"/>
          <w:numId w:val="5"/>
        </w:numPr>
        <w:ind w:left="0" w:firstLine="709"/>
        <w:rPr>
          <w:lang w:eastAsia="en-US"/>
        </w:rPr>
      </w:pPr>
      <w:r w:rsidRPr="00E130A2">
        <w:rPr>
          <w:lang w:eastAsia="en-US"/>
        </w:rPr>
        <w:t>Скриншоты сайта</w:t>
      </w:r>
    </w:p>
    <w:p w:rsidR="00E130A2" w:rsidRDefault="00916A8B" w:rsidP="005A381D">
      <w:pPr>
        <w:ind w:firstLine="0"/>
        <w:rPr>
          <w:lang w:eastAsia="en-US"/>
        </w:rPr>
      </w:pPr>
      <w:r>
        <w:rPr>
          <w:lang w:eastAsia="en-US"/>
        </w:rPr>
        <w:pict>
          <v:shape id="_x0000_i1040" type="#_x0000_t75" style="width:442pt;height:214.75pt">
            <v:imagedata r:id="rId43" o:title="Снимок экрана 1"/>
          </v:shape>
        </w:pict>
      </w:r>
    </w:p>
    <w:p w:rsidR="00E130A2" w:rsidRDefault="00916A8B" w:rsidP="005A381D">
      <w:pPr>
        <w:ind w:firstLine="0"/>
        <w:rPr>
          <w:lang w:eastAsia="en-US"/>
        </w:rPr>
      </w:pPr>
      <w:r>
        <w:rPr>
          <w:lang w:eastAsia="en-US"/>
        </w:rPr>
        <w:pict>
          <v:shape id="_x0000_i1041" type="#_x0000_t75" style="width:453.3pt;height:229.15pt">
            <v:imagedata r:id="rId44" o:title="Снимок экрана 2"/>
          </v:shape>
        </w:pict>
      </w:r>
    </w:p>
    <w:p w:rsidR="00E130A2" w:rsidRDefault="00916A8B" w:rsidP="005A381D">
      <w:pPr>
        <w:ind w:firstLine="0"/>
        <w:rPr>
          <w:lang w:eastAsia="en-US"/>
        </w:rPr>
      </w:pPr>
      <w:r>
        <w:rPr>
          <w:lang w:eastAsia="en-US"/>
        </w:rPr>
        <w:lastRenderedPageBreak/>
        <w:pict>
          <v:shape id="_x0000_i1042" type="#_x0000_t75" style="width:439.5pt;height:214.75pt">
            <v:imagedata r:id="rId45" o:title="Снимок экрана 3"/>
          </v:shape>
        </w:pict>
      </w:r>
    </w:p>
    <w:p w:rsidR="00E130A2" w:rsidRDefault="00916A8B" w:rsidP="005A381D">
      <w:pPr>
        <w:ind w:firstLine="0"/>
        <w:rPr>
          <w:lang w:eastAsia="en-US"/>
        </w:rPr>
      </w:pPr>
      <w:r>
        <w:rPr>
          <w:lang w:eastAsia="en-US"/>
        </w:rPr>
        <w:pict>
          <v:shape id="_x0000_i1043" type="#_x0000_t75" style="width:467.05pt;height:233.55pt">
            <v:imagedata r:id="rId46" o:title="Снимок экрана 4"/>
          </v:shape>
        </w:pict>
      </w:r>
    </w:p>
    <w:p w:rsidR="00E130A2" w:rsidRDefault="00E130A2" w:rsidP="005A381D">
      <w:pPr>
        <w:ind w:firstLine="0"/>
        <w:rPr>
          <w:lang w:eastAsia="en-US"/>
        </w:rPr>
      </w:pPr>
    </w:p>
    <w:p w:rsidR="00E130A2" w:rsidRDefault="00916A8B" w:rsidP="005A381D">
      <w:pPr>
        <w:ind w:firstLine="0"/>
        <w:rPr>
          <w:lang w:eastAsia="en-US"/>
        </w:rPr>
      </w:pPr>
      <w:r>
        <w:rPr>
          <w:lang w:eastAsia="en-US"/>
        </w:rPr>
        <w:pict>
          <v:shape id="_x0000_i1044" type="#_x0000_t75" style="width:467.7pt;height:3in">
            <v:imagedata r:id="rId47" o:title="Снимок экрана 5"/>
          </v:shape>
        </w:pict>
      </w:r>
    </w:p>
    <w:p w:rsidR="00E130A2" w:rsidRPr="00E130A2" w:rsidRDefault="00175678" w:rsidP="005A381D">
      <w:pPr>
        <w:ind w:firstLine="0"/>
        <w:rPr>
          <w:lang w:eastAsia="en-US"/>
        </w:rPr>
      </w:pPr>
      <w:r>
        <w:rPr>
          <w:lang w:eastAsia="en-US"/>
        </w:rPr>
        <w:lastRenderedPageBreak/>
        <w:pict>
          <v:shape id="_x0000_i1045" type="#_x0000_t75" style="width:467.05pt;height:233.55pt">
            <v:imagedata r:id="rId48" o:title="Снимок экрана 6"/>
          </v:shape>
        </w:pict>
      </w:r>
      <w:r>
        <w:rPr>
          <w:lang w:eastAsia="en-US"/>
        </w:rPr>
        <w:pict>
          <v:shape id="_x0000_i1046" type="#_x0000_t75" style="width:466.45pt;height:229.15pt">
            <v:imagedata r:id="rId49" o:title="Снимок экрана 7"/>
          </v:shape>
        </w:pict>
      </w:r>
    </w:p>
    <w:p w:rsidR="00B8268C" w:rsidRPr="00C17218" w:rsidRDefault="00E130A2" w:rsidP="005A381D">
      <w:pPr>
        <w:pStyle w:val="aff2"/>
        <w:numPr>
          <w:ilvl w:val="0"/>
          <w:numId w:val="5"/>
        </w:numPr>
        <w:ind w:left="0" w:firstLine="0"/>
        <w:rPr>
          <w:bCs/>
        </w:rPr>
      </w:pPr>
      <w:r w:rsidRPr="00C17218">
        <w:t>Фрагменты кода разработанного сайта.</w:t>
      </w:r>
    </w:p>
    <w:p w:rsidR="00C17218" w:rsidRPr="00A15436" w:rsidRDefault="00C17218" w:rsidP="005A381D">
      <w:pPr>
        <w:pStyle w:val="aff2"/>
        <w:ind w:left="0" w:firstLine="0"/>
      </w:pPr>
    </w:p>
    <w:p w:rsidR="00DF2537" w:rsidRPr="00C17218" w:rsidRDefault="00DF2537" w:rsidP="005A381D">
      <w:pPr>
        <w:ind w:firstLine="0"/>
        <w:rPr>
          <w:lang w:val="en-US"/>
        </w:rPr>
      </w:pPr>
      <w:r w:rsidRPr="00A15436">
        <w:t>Файл</w:t>
      </w:r>
      <w:r w:rsidRPr="00C17218">
        <w:rPr>
          <w:lang w:val="en-US"/>
        </w:rPr>
        <w:t xml:space="preserve"> </w:t>
      </w:r>
      <w:r w:rsidRPr="00A15436">
        <w:rPr>
          <w:lang w:val="en-US"/>
        </w:rPr>
        <w:t>About</w:t>
      </w:r>
      <w:r w:rsidRPr="00C17218">
        <w:rPr>
          <w:lang w:val="en-US"/>
        </w:rPr>
        <w:t>.</w:t>
      </w:r>
      <w:r w:rsidRPr="00A15436">
        <w:rPr>
          <w:lang w:val="en-US"/>
        </w:rPr>
        <w:t>js</w:t>
      </w:r>
    </w:p>
    <w:p w:rsidR="00DF2537" w:rsidRPr="00A15436" w:rsidRDefault="00DF2537" w:rsidP="005A381D">
      <w:pPr>
        <w:ind w:firstLine="0"/>
        <w:rPr>
          <w:lang w:val="en-US"/>
        </w:rPr>
      </w:pPr>
      <w:r w:rsidRPr="00A15436">
        <w:rPr>
          <w:lang w:val="en-US"/>
        </w:rPr>
        <w:t>import "./About.scss";</w:t>
      </w:r>
    </w:p>
    <w:p w:rsidR="00DF2537" w:rsidRPr="00A15436" w:rsidRDefault="00DF2537" w:rsidP="005A381D">
      <w:pPr>
        <w:ind w:firstLine="0"/>
        <w:rPr>
          <w:lang w:val="en-US"/>
        </w:rPr>
      </w:pPr>
      <w:r w:rsidRPr="00A15436">
        <w:rPr>
          <w:lang w:val="en-US"/>
        </w:rPr>
        <w:t>import { Link } from "react-router-dom";</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About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Name="about"&gt;</w:t>
      </w:r>
    </w:p>
    <w:p w:rsidR="00DF2537" w:rsidRPr="00A15436" w:rsidRDefault="00DF2537" w:rsidP="005A381D">
      <w:pPr>
        <w:ind w:firstLine="0"/>
        <w:rPr>
          <w:lang w:val="en-US"/>
        </w:rPr>
      </w:pPr>
      <w:r w:rsidRPr="00A15436">
        <w:rPr>
          <w:lang w:val="en-US"/>
        </w:rPr>
        <w:t>      &lt;div className="about-content"&gt;</w:t>
      </w:r>
    </w:p>
    <w:p w:rsidR="00DF2537" w:rsidRPr="00A15436" w:rsidRDefault="00DF2537" w:rsidP="005A381D">
      <w:pPr>
        <w:ind w:firstLine="0"/>
        <w:rPr>
          <w:lang w:val="en-US"/>
        </w:rPr>
      </w:pPr>
      <w:r w:rsidRPr="00A15436">
        <w:rPr>
          <w:lang w:val="en-US"/>
        </w:rPr>
        <w:lastRenderedPageBreak/>
        <w:t>        &lt;h2&gt;GlassArt&lt;/h2&gt;</w:t>
      </w:r>
    </w:p>
    <w:p w:rsidR="00DF2537" w:rsidRPr="00A15436" w:rsidRDefault="00DF2537" w:rsidP="005A381D">
      <w:pPr>
        <w:ind w:firstLine="0"/>
      </w:pPr>
      <w:r w:rsidRPr="00A15436">
        <w:rPr>
          <w:lang w:val="en-US"/>
        </w:rPr>
        <w:t xml:space="preserve">        </w:t>
      </w:r>
      <w:r w:rsidRPr="00A15436">
        <w:t>&lt;ul&gt;</w:t>
      </w:r>
    </w:p>
    <w:p w:rsidR="00DF2537" w:rsidRPr="00A15436" w:rsidRDefault="00DF2537" w:rsidP="005A381D">
      <w:pPr>
        <w:ind w:firstLine="0"/>
      </w:pPr>
      <w:r w:rsidRPr="00A15436">
        <w:t>          &lt;li&gt;Проектирование, изготовление и установка&lt;/li&gt;</w:t>
      </w:r>
    </w:p>
    <w:p w:rsidR="00DF2537" w:rsidRPr="00A15436" w:rsidRDefault="00DF2537" w:rsidP="005A381D">
      <w:pPr>
        <w:ind w:firstLine="0"/>
      </w:pPr>
      <w:r w:rsidRPr="00A15436">
        <w:t>          &lt;li&gt;Европейское стекло и комплектующие&lt;/li&gt;</w:t>
      </w:r>
    </w:p>
    <w:p w:rsidR="00DF2537" w:rsidRPr="00A15436" w:rsidRDefault="00DF2537" w:rsidP="005A381D">
      <w:pPr>
        <w:ind w:firstLine="0"/>
      </w:pPr>
      <w:r w:rsidRPr="00A15436">
        <w:t>          &lt;li&gt;Срок службы нашего стекла - 50 лет&lt;/li&gt;</w:t>
      </w:r>
    </w:p>
    <w:p w:rsidR="00DF2537" w:rsidRPr="00A15436" w:rsidRDefault="00DF2537" w:rsidP="005A381D">
      <w:pPr>
        <w:ind w:firstLine="0"/>
      </w:pPr>
      <w:r w:rsidRPr="00A15436">
        <w:t>          &lt;li&gt;Гарантия качества и сервисное обслуживание&lt;/li&gt;</w:t>
      </w:r>
    </w:p>
    <w:p w:rsidR="00DF2537" w:rsidRPr="00A15436" w:rsidRDefault="00DF2537" w:rsidP="005A381D">
      <w:pPr>
        <w:ind w:firstLine="0"/>
        <w:rPr>
          <w:lang w:val="en-US"/>
        </w:rPr>
      </w:pPr>
      <w:r w:rsidRPr="00A15436">
        <w:t xml:space="preserve">        </w:t>
      </w:r>
      <w:r w:rsidRPr="00A15436">
        <w:rPr>
          <w:lang w:val="en-US"/>
        </w:rPr>
        <w:t>&lt;/ul&gt;</w:t>
      </w:r>
    </w:p>
    <w:p w:rsidR="00DF2537" w:rsidRPr="00A15436" w:rsidRDefault="00DF2537" w:rsidP="005A381D">
      <w:pPr>
        <w:ind w:firstLine="0"/>
        <w:rPr>
          <w:lang w:val="en-US"/>
        </w:rPr>
      </w:pPr>
      <w:r w:rsidRPr="00A15436">
        <w:rPr>
          <w:lang w:val="en-US"/>
        </w:rPr>
        <w:t>        &lt;Link to="/#feedback"&gt;</w:t>
      </w:r>
      <w:r w:rsidRPr="00A15436">
        <w:t>Оставить</w:t>
      </w:r>
      <w:r w:rsidRPr="00A15436">
        <w:rPr>
          <w:lang w:val="en-US"/>
        </w:rPr>
        <w:t xml:space="preserve"> </w:t>
      </w:r>
      <w:r w:rsidRPr="00A15436">
        <w:t>заявку</w:t>
      </w:r>
      <w:r w:rsidRPr="00A15436">
        <w:rPr>
          <w:lang w:val="en-US"/>
        </w:rPr>
        <w:t>&lt;/Link&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Abou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bout.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about {</w:t>
      </w:r>
    </w:p>
    <w:p w:rsidR="00DF2537" w:rsidRPr="00A15436" w:rsidRDefault="00DF2537" w:rsidP="005A381D">
      <w:pPr>
        <w:ind w:firstLine="0"/>
        <w:rPr>
          <w:lang w:val="en-US"/>
        </w:rPr>
      </w:pPr>
      <w:r w:rsidRPr="00A15436">
        <w:rPr>
          <w:lang w:val="en-US"/>
        </w:rPr>
        <w:t>  margin-left: 1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r w:rsidRPr="00A15436">
        <w:rPr>
          <w:lang w:val="en-US"/>
        </w:rPr>
        <w:t>.about-content{</w:t>
      </w:r>
    </w:p>
    <w:p w:rsidR="00DF2537" w:rsidRPr="00A15436" w:rsidRDefault="00DF2537" w:rsidP="005A381D">
      <w:pPr>
        <w:ind w:firstLine="0"/>
        <w:rPr>
          <w:lang w:val="en-US"/>
        </w:rPr>
      </w:pPr>
      <w:r w:rsidRPr="00A15436">
        <w:rPr>
          <w:lang w:val="en-US"/>
        </w:rPr>
        <w:t>  // width: 450px;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h2 {</w:t>
      </w:r>
    </w:p>
    <w:p w:rsidR="00DF2537" w:rsidRPr="00A15436" w:rsidRDefault="00DF2537" w:rsidP="005A381D">
      <w:pPr>
        <w:ind w:firstLine="0"/>
        <w:rPr>
          <w:lang w:val="en-US"/>
        </w:rPr>
      </w:pPr>
      <w:r w:rsidRPr="00A15436">
        <w:rPr>
          <w:lang w:val="en-US"/>
        </w:rPr>
        <w:t>    font-family: $font-mitr;</w:t>
      </w:r>
    </w:p>
    <w:p w:rsidR="00DF2537" w:rsidRPr="00A15436" w:rsidRDefault="00DF2537" w:rsidP="005A381D">
      <w:pPr>
        <w:ind w:firstLine="0"/>
        <w:rPr>
          <w:lang w:val="en-US"/>
        </w:rPr>
      </w:pPr>
      <w:r w:rsidRPr="00A15436">
        <w:rPr>
          <w:lang w:val="en-US"/>
        </w:rPr>
        <w:t>    font-size: $font-size-52;</w:t>
      </w:r>
    </w:p>
    <w:p w:rsidR="00DF2537" w:rsidRPr="00A15436" w:rsidRDefault="00DF2537" w:rsidP="005A381D">
      <w:pPr>
        <w:ind w:firstLine="0"/>
        <w:rPr>
          <w:lang w:val="en-US"/>
        </w:rPr>
      </w:pPr>
      <w:r w:rsidRPr="00A15436">
        <w:rPr>
          <w:lang w:val="en-US"/>
        </w:rPr>
        <w:t>    font-weight: normal;</w:t>
      </w:r>
    </w:p>
    <w:p w:rsidR="00DF2537" w:rsidRPr="00A15436" w:rsidRDefault="00DF2537" w:rsidP="005A381D">
      <w:pPr>
        <w:ind w:firstLine="0"/>
        <w:rPr>
          <w:lang w:val="en-US"/>
        </w:rPr>
      </w:pPr>
      <w:r w:rsidRPr="00A15436">
        <w:rPr>
          <w:lang w:val="en-US"/>
        </w:rPr>
        <w:t>    letter-spacing: 0.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 xml:space="preserve">  </w:t>
      </w:r>
    </w:p>
    <w:p w:rsidR="00DF2537" w:rsidRPr="00A15436" w:rsidRDefault="00DF2537" w:rsidP="005A381D">
      <w:pPr>
        <w:ind w:firstLine="0"/>
        <w:rPr>
          <w:lang w:val="en-US"/>
        </w:rPr>
      </w:pPr>
      <w:r w:rsidRPr="00A15436">
        <w:rPr>
          <w:lang w:val="en-US"/>
        </w:rPr>
        <w:t>  ul {</w:t>
      </w:r>
    </w:p>
    <w:p w:rsidR="00DF2537" w:rsidRPr="00A15436" w:rsidRDefault="00DF2537" w:rsidP="005A381D">
      <w:pPr>
        <w:ind w:firstLine="0"/>
        <w:rPr>
          <w:lang w:val="en-US"/>
        </w:rPr>
      </w:pPr>
      <w:r w:rsidRPr="00A15436">
        <w:rPr>
          <w:lang w:val="en-US"/>
        </w:rPr>
        <w:t>    margin: 10px 3% 100px;</w:t>
      </w:r>
    </w:p>
    <w:p w:rsidR="00DF2537" w:rsidRPr="00A15436" w:rsidRDefault="00DF2537" w:rsidP="005A381D">
      <w:pPr>
        <w:ind w:firstLine="0"/>
        <w:rPr>
          <w:lang w:val="en-US"/>
        </w:rPr>
      </w:pPr>
      <w:r w:rsidRPr="00A15436">
        <w:rPr>
          <w:lang w:val="en-US"/>
        </w:rPr>
        <w:t>    list-style-type: disc;</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li {</w:t>
      </w:r>
    </w:p>
    <w:p w:rsidR="00DF2537" w:rsidRPr="00A15436" w:rsidRDefault="00DF2537" w:rsidP="005A381D">
      <w:pPr>
        <w:ind w:firstLine="0"/>
        <w:rPr>
          <w:lang w:val="en-US"/>
        </w:rPr>
      </w:pPr>
      <w:r w:rsidRPr="00A15436">
        <w:rPr>
          <w:lang w:val="en-US"/>
        </w:rPr>
        <w:t>    margin-top: 20px;</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padding: 20px 40px;</w:t>
      </w:r>
    </w:p>
    <w:p w:rsidR="00DF2537" w:rsidRPr="00A15436" w:rsidRDefault="00DF2537" w:rsidP="005A381D">
      <w:pPr>
        <w:ind w:firstLine="0"/>
        <w:rPr>
          <w:lang w:val="en-US"/>
        </w:rPr>
      </w:pPr>
      <w:r w:rsidRPr="00A15436">
        <w:rPr>
          <w:lang w:val="en-US"/>
        </w:rPr>
        <w:t>    background-color: $color-buttons;</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text-decoration: none;</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cursor: pointer;</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870px) {</w:t>
      </w:r>
    </w:p>
    <w:p w:rsidR="00DF2537" w:rsidRPr="00A15436" w:rsidRDefault="00DF2537" w:rsidP="005A381D">
      <w:pPr>
        <w:ind w:firstLine="0"/>
        <w:rPr>
          <w:lang w:val="en-US"/>
        </w:rPr>
      </w:pPr>
      <w:r w:rsidRPr="00A15436">
        <w:rPr>
          <w:lang w:val="en-US"/>
        </w:rPr>
        <w:lastRenderedPageBreak/>
        <w:t>  .about {</w:t>
      </w:r>
    </w:p>
    <w:p w:rsidR="00DF2537" w:rsidRPr="00A15436" w:rsidRDefault="00DF2537" w:rsidP="005A381D">
      <w:pPr>
        <w:ind w:firstLine="0"/>
        <w:rPr>
          <w:lang w:val="en-US"/>
        </w:rPr>
      </w:pPr>
      <w:r w:rsidRPr="00A15436">
        <w:rPr>
          <w:lang w:val="en-US"/>
        </w:rPr>
        <w:t>    margin: 0;</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center;</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about-content {</w:t>
      </w:r>
    </w:p>
    <w:p w:rsidR="00DF2537" w:rsidRPr="00A15436" w:rsidRDefault="00DF2537" w:rsidP="005A381D">
      <w:pPr>
        <w:ind w:firstLine="0"/>
        <w:rPr>
          <w:lang w:val="en-US"/>
        </w:rPr>
      </w:pPr>
      <w:r w:rsidRPr="00A15436">
        <w:rPr>
          <w:lang w:val="en-US"/>
        </w:rPr>
        <w:t>    align-content: center;</w:t>
      </w:r>
    </w:p>
    <w:p w:rsidR="00DF2537" w:rsidRPr="00A15436" w:rsidRDefault="00DF2537" w:rsidP="005A381D">
      <w:pPr>
        <w:ind w:firstLine="0"/>
        <w:rPr>
          <w:lang w:val="en-US"/>
        </w:rPr>
      </w:pPr>
      <w:r w:rsidRPr="00A15436">
        <w:rPr>
          <w:lang w:val="en-US"/>
        </w:rPr>
        <w:t>    h2 {</w:t>
      </w:r>
    </w:p>
    <w:p w:rsidR="00DF2537" w:rsidRPr="00A15436" w:rsidRDefault="00DF2537" w:rsidP="005A381D">
      <w:pPr>
        <w:ind w:firstLine="0"/>
        <w:rPr>
          <w:lang w:val="en-US"/>
        </w:rPr>
      </w:pPr>
      <w:r w:rsidRPr="00A15436">
        <w:rPr>
          <w:lang w:val="en-US"/>
        </w:rPr>
        <w:t>      font-size: $font-size-52;</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500px) {</w:t>
      </w:r>
    </w:p>
    <w:p w:rsidR="00DF2537" w:rsidRPr="00A15436" w:rsidRDefault="00DF2537" w:rsidP="005A381D">
      <w:pPr>
        <w:ind w:firstLine="0"/>
        <w:rPr>
          <w:lang w:val="en-US"/>
        </w:rPr>
      </w:pPr>
      <w:r w:rsidRPr="00A15436">
        <w:rPr>
          <w:lang w:val="en-US"/>
        </w:rPr>
        <w:t>  .about-content {</w:t>
      </w:r>
    </w:p>
    <w:p w:rsidR="00DF2537" w:rsidRPr="00A15436" w:rsidRDefault="00DF2537" w:rsidP="005A381D">
      <w:pPr>
        <w:ind w:firstLine="0"/>
        <w:rPr>
          <w:lang w:val="en-US"/>
        </w:rPr>
      </w:pPr>
      <w:r w:rsidRPr="00A15436">
        <w:rPr>
          <w:lang w:val="en-US"/>
        </w:rPr>
        <w:t>    h2 {</w:t>
      </w:r>
    </w:p>
    <w:p w:rsidR="00DF2537" w:rsidRPr="00A15436" w:rsidRDefault="00DF2537" w:rsidP="005A381D">
      <w:pPr>
        <w:ind w:firstLine="0"/>
        <w:rPr>
          <w:lang w:val="en-US"/>
        </w:rPr>
      </w:pPr>
      <w:r w:rsidRPr="00A15436">
        <w:rPr>
          <w:lang w:val="en-US"/>
        </w:rPr>
        <w:t>      font-size: $font-size-36;</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dvantages.js</w:t>
      </w:r>
    </w:p>
    <w:p w:rsidR="00DF2537" w:rsidRPr="00A15436" w:rsidRDefault="00DF2537" w:rsidP="005A381D">
      <w:pPr>
        <w:ind w:firstLine="0"/>
        <w:rPr>
          <w:lang w:val="en-US"/>
        </w:rPr>
      </w:pPr>
      <w:r w:rsidRPr="00A15436">
        <w:rPr>
          <w:lang w:val="en-US"/>
        </w:rPr>
        <w:t>import './Advantages.scss';</w:t>
      </w:r>
    </w:p>
    <w:p w:rsidR="00DF2537" w:rsidRPr="00A15436" w:rsidRDefault="00DF2537" w:rsidP="005A381D">
      <w:pPr>
        <w:ind w:firstLine="0"/>
        <w:rPr>
          <w:lang w:val="en-US"/>
        </w:rPr>
      </w:pPr>
      <w:r w:rsidRPr="00A15436">
        <w:rPr>
          <w:lang w:val="en-US"/>
        </w:rPr>
        <w:t>import AdvantagesCards from './Advantages-Cards/Advantages-Card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Advantages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advantages wrap"&gt;</w:t>
      </w:r>
    </w:p>
    <w:p w:rsidR="00DF2537" w:rsidRPr="00A15436" w:rsidRDefault="00DF2537" w:rsidP="005A381D">
      <w:pPr>
        <w:ind w:firstLine="0"/>
        <w:rPr>
          <w:lang w:val="en-US"/>
        </w:rPr>
      </w:pPr>
      <w:r w:rsidRPr="00A15436">
        <w:rPr>
          <w:lang w:val="en-US"/>
        </w:rPr>
        <w:t>      &lt;h2 class="headers-h2"&gt;</w:t>
      </w:r>
      <w:r w:rsidRPr="00A15436">
        <w:t>Преимущества</w:t>
      </w:r>
      <w:r w:rsidRPr="00A15436">
        <w:rPr>
          <w:lang w:val="en-US"/>
        </w:rPr>
        <w:t>&lt;/h2&gt;</w:t>
      </w:r>
    </w:p>
    <w:p w:rsidR="00DF2537" w:rsidRPr="00A15436" w:rsidRDefault="00DF2537" w:rsidP="005A381D">
      <w:pPr>
        <w:ind w:firstLine="0"/>
        <w:rPr>
          <w:lang w:val="en-US"/>
        </w:rPr>
      </w:pPr>
      <w:r w:rsidRPr="00A15436">
        <w:rPr>
          <w:lang w:val="en-US"/>
        </w:rPr>
        <w:lastRenderedPageBreak/>
        <w:t>      &lt;AdvantagesCards/&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Advantage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dvantage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dvantages-Cards.js</w:t>
      </w:r>
    </w:p>
    <w:p w:rsidR="00DF2537" w:rsidRPr="00A15436" w:rsidRDefault="00DF2537" w:rsidP="005A381D">
      <w:pPr>
        <w:ind w:firstLine="0"/>
        <w:rPr>
          <w:lang w:val="en-US"/>
        </w:rPr>
      </w:pPr>
      <w:r w:rsidRPr="00A15436">
        <w:rPr>
          <w:lang w:val="en-US"/>
        </w:rPr>
        <w:t>import './Advantages.scss';</w:t>
      </w:r>
    </w:p>
    <w:p w:rsidR="00DF2537" w:rsidRPr="00A15436" w:rsidRDefault="00DF2537" w:rsidP="005A381D">
      <w:pPr>
        <w:ind w:firstLine="0"/>
        <w:rPr>
          <w:lang w:val="en-US"/>
        </w:rPr>
      </w:pPr>
      <w:r w:rsidRPr="00A15436">
        <w:rPr>
          <w:lang w:val="en-US"/>
        </w:rPr>
        <w:t>import AdvantagesCards from './Advantages-Cards/Advantages-Card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Advantages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advantages wrap"&gt;</w:t>
      </w:r>
    </w:p>
    <w:p w:rsidR="00DF2537" w:rsidRPr="00A15436" w:rsidRDefault="00DF2537" w:rsidP="005A381D">
      <w:pPr>
        <w:ind w:firstLine="0"/>
        <w:rPr>
          <w:lang w:val="en-US"/>
        </w:rPr>
      </w:pPr>
      <w:r w:rsidRPr="00A15436">
        <w:rPr>
          <w:lang w:val="en-US"/>
        </w:rPr>
        <w:t>      &lt;h2 class="headers-h2"&gt;</w:t>
      </w:r>
      <w:r w:rsidRPr="00A15436">
        <w:t>Преимущества</w:t>
      </w:r>
      <w:r w:rsidRPr="00A15436">
        <w:rPr>
          <w:lang w:val="en-US"/>
        </w:rPr>
        <w:t>&lt;/h2&gt;</w:t>
      </w:r>
    </w:p>
    <w:p w:rsidR="00DF2537" w:rsidRPr="00A15436" w:rsidRDefault="00DF2537" w:rsidP="005A381D">
      <w:pPr>
        <w:ind w:firstLine="0"/>
        <w:rPr>
          <w:lang w:val="en-US"/>
        </w:rPr>
      </w:pPr>
      <w:r w:rsidRPr="00A15436">
        <w:rPr>
          <w:lang w:val="en-US"/>
        </w:rPr>
        <w:t>      &lt;AdvantagesCards/&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Advantage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dvantages-Card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dvantages-Card.js</w:t>
      </w:r>
    </w:p>
    <w:p w:rsidR="00DF2537" w:rsidRPr="00A15436" w:rsidRDefault="00DF2537" w:rsidP="005A381D">
      <w:pPr>
        <w:ind w:firstLine="0"/>
        <w:rPr>
          <w:lang w:val="en-US"/>
        </w:rPr>
      </w:pPr>
      <w:r w:rsidRPr="00A15436">
        <w:rPr>
          <w:lang w:val="en-US"/>
        </w:rPr>
        <w:t>import './Advantages-Card.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AdvantagesCard = ({ cardData }) =&gt; {</w:t>
      </w:r>
    </w:p>
    <w:p w:rsidR="00DF2537" w:rsidRPr="00A15436" w:rsidRDefault="00DF2537" w:rsidP="005A381D">
      <w:pPr>
        <w:ind w:firstLine="0"/>
        <w:rPr>
          <w:lang w:val="en-US"/>
        </w:rPr>
      </w:pPr>
      <w:r w:rsidRPr="00A15436">
        <w:rPr>
          <w:lang w:val="en-US"/>
        </w:rPr>
        <w:t>  const { imgPath, imgAlt, text } = cardData;</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advantages-card"&gt;</w:t>
      </w:r>
    </w:p>
    <w:p w:rsidR="00DF2537" w:rsidRPr="00A15436" w:rsidRDefault="00DF2537" w:rsidP="005A381D">
      <w:pPr>
        <w:ind w:firstLine="0"/>
        <w:rPr>
          <w:lang w:val="en-US"/>
        </w:rPr>
      </w:pPr>
      <w:r w:rsidRPr="00A15436">
        <w:rPr>
          <w:lang w:val="en-US"/>
        </w:rPr>
        <w:t>        &lt;img src={imgPath} alt={imgAlt}/&gt;</w:t>
      </w:r>
    </w:p>
    <w:p w:rsidR="00DF2537" w:rsidRPr="00A15436" w:rsidRDefault="00DF2537" w:rsidP="005A381D">
      <w:pPr>
        <w:ind w:firstLine="0"/>
        <w:rPr>
          <w:lang w:val="en-US"/>
        </w:rPr>
      </w:pPr>
      <w:r w:rsidRPr="00A15436">
        <w:rPr>
          <w:lang w:val="en-US"/>
        </w:rPr>
        <w:t>        &lt;p&gt;{text}&lt;/p&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Advantages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dvantages-Card.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advantages-card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width: 15%;</w:t>
      </w:r>
    </w:p>
    <w:p w:rsidR="00DF2537" w:rsidRPr="00A15436" w:rsidRDefault="00DF2537" w:rsidP="005A381D">
      <w:pPr>
        <w:ind w:firstLine="0"/>
        <w:rPr>
          <w:lang w:val="en-US"/>
        </w:rPr>
      </w:pPr>
      <w:r w:rsidRPr="00A15436">
        <w:rPr>
          <w:lang w:val="en-US"/>
        </w:rPr>
        <w:t>  padding: 30px 15px;</w:t>
      </w:r>
    </w:p>
    <w:p w:rsidR="00DF2537" w:rsidRPr="00A15436" w:rsidRDefault="00DF2537" w:rsidP="005A381D">
      <w:pPr>
        <w:ind w:firstLine="0"/>
        <w:rPr>
          <w:lang w:val="en-US"/>
        </w:rPr>
      </w:pPr>
      <w:r w:rsidRPr="00A15436">
        <w:rPr>
          <w:lang w:val="en-US"/>
        </w:rPr>
        <w:t>  border-radius: 15px;</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box-shadow: 0 5px 0 0 rgba(255, 255, 255, 0.95), 0 30px 40px 0 rgba(0, 0, 0, 0.12);</w:t>
      </w:r>
    </w:p>
    <w:p w:rsidR="00DF2537" w:rsidRPr="00A15436" w:rsidRDefault="00DF2537" w:rsidP="005A381D">
      <w:pPr>
        <w:ind w:firstLine="0"/>
        <w:rPr>
          <w:lang w:val="en-US"/>
        </w:rPr>
      </w:pPr>
      <w:r w:rsidRPr="00A15436">
        <w:rPr>
          <w:lang w:val="en-US"/>
        </w:rPr>
        <w:t>  background: rgba(255, 255, 255, 0.6);</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img {</w:t>
      </w:r>
    </w:p>
    <w:p w:rsidR="00DF2537" w:rsidRPr="00A15436" w:rsidRDefault="00DF2537" w:rsidP="005A381D">
      <w:pPr>
        <w:ind w:firstLine="0"/>
        <w:rPr>
          <w:lang w:val="en-US"/>
        </w:rPr>
      </w:pPr>
      <w:r w:rsidRPr="00A15436">
        <w:rPr>
          <w:lang w:val="en-US"/>
        </w:rPr>
        <w:lastRenderedPageBreak/>
        <w:t>    width: 80px;</w:t>
      </w:r>
    </w:p>
    <w:p w:rsidR="00DF2537" w:rsidRPr="00A15436" w:rsidRDefault="00DF2537" w:rsidP="005A381D">
      <w:pPr>
        <w:ind w:firstLine="0"/>
        <w:rPr>
          <w:lang w:val="en-US"/>
        </w:rPr>
      </w:pPr>
      <w:r w:rsidRPr="00A15436">
        <w:rPr>
          <w:lang w:val="en-US"/>
        </w:rPr>
        <w:t>    margin-bottom: 3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text-wrap: wrap;</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advantages-card {</w:t>
      </w:r>
    </w:p>
    <w:p w:rsidR="00DF2537" w:rsidRPr="00A15436" w:rsidRDefault="00DF2537" w:rsidP="005A381D">
      <w:pPr>
        <w:ind w:firstLine="0"/>
        <w:rPr>
          <w:lang w:val="en-US"/>
        </w:rPr>
      </w:pPr>
      <w:r w:rsidRPr="00A15436">
        <w:rPr>
          <w:lang w:val="en-US"/>
        </w:rPr>
        <w:t>    width: 60%;</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js</w:t>
      </w:r>
    </w:p>
    <w:p w:rsidR="00DF2537" w:rsidRPr="00A15436" w:rsidRDefault="00DF2537" w:rsidP="005A381D">
      <w:pPr>
        <w:ind w:firstLine="0"/>
        <w:rPr>
          <w:lang w:val="en-US"/>
        </w:rPr>
      </w:pPr>
      <w:r w:rsidRPr="00A15436">
        <w:rPr>
          <w:lang w:val="en-US"/>
        </w:rPr>
        <w:t>import "./Before-Header.scss";</w:t>
      </w:r>
    </w:p>
    <w:p w:rsidR="00DF2537" w:rsidRPr="00A15436" w:rsidRDefault="00DF2537" w:rsidP="005A381D">
      <w:pPr>
        <w:ind w:firstLine="0"/>
        <w:rPr>
          <w:lang w:val="en-US"/>
        </w:rPr>
      </w:pPr>
      <w:r w:rsidRPr="00A15436">
        <w:rPr>
          <w:lang w:val="en-US"/>
        </w:rPr>
        <w:t>import BHeaderContact from './Before-Header-Contact/Before-Header-Contact';</w:t>
      </w:r>
    </w:p>
    <w:p w:rsidR="00DF2537" w:rsidRPr="00A15436" w:rsidRDefault="00DF2537" w:rsidP="005A381D">
      <w:pPr>
        <w:ind w:firstLine="0"/>
        <w:rPr>
          <w:lang w:val="en-US"/>
        </w:rPr>
      </w:pPr>
      <w:r w:rsidRPr="00A15436">
        <w:rPr>
          <w:lang w:val="en-US"/>
        </w:rPr>
        <w:t>import BHeaderButtons from "./Before-Header-Buttons/Before-Header-Button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BeforeHeader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Name="wrap before-header"&gt;</w:t>
      </w:r>
    </w:p>
    <w:p w:rsidR="00DF2537" w:rsidRPr="00A15436" w:rsidRDefault="00DF2537" w:rsidP="005A381D">
      <w:pPr>
        <w:ind w:firstLine="0"/>
        <w:rPr>
          <w:lang w:val="en-US"/>
        </w:rPr>
      </w:pPr>
      <w:r w:rsidRPr="00A15436">
        <w:rPr>
          <w:lang w:val="en-US"/>
        </w:rPr>
        <w:t>    &lt;BHeaderContact/&gt;</w:t>
      </w:r>
    </w:p>
    <w:p w:rsidR="00DF2537" w:rsidRPr="00A15436" w:rsidRDefault="00DF2537" w:rsidP="005A381D">
      <w:pPr>
        <w:ind w:firstLine="0"/>
        <w:rPr>
          <w:lang w:val="en-US"/>
        </w:rPr>
      </w:pPr>
      <w:r w:rsidRPr="00A15436">
        <w:rPr>
          <w:lang w:val="en-US"/>
        </w:rPr>
        <w:t>    &lt;BHeaderButtons/&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BeforeHeader;</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scss</w:t>
      </w:r>
    </w:p>
    <w:p w:rsidR="00DF2537" w:rsidRPr="00A15436" w:rsidRDefault="00DF2537" w:rsidP="005A381D">
      <w:pPr>
        <w:ind w:firstLine="0"/>
        <w:rPr>
          <w:lang w:val="en-US"/>
        </w:rPr>
      </w:pPr>
      <w:r w:rsidRPr="00A15436">
        <w:rPr>
          <w:lang w:val="en-US"/>
        </w:rPr>
        <w:t>.before-header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space-between;</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199px) {</w:t>
      </w:r>
    </w:p>
    <w:p w:rsidR="00DF2537" w:rsidRPr="00A15436" w:rsidRDefault="00DF2537" w:rsidP="005A381D">
      <w:pPr>
        <w:ind w:firstLine="0"/>
        <w:rPr>
          <w:lang w:val="en-US"/>
        </w:rPr>
      </w:pPr>
      <w:r w:rsidRPr="00A15436">
        <w:rPr>
          <w:lang w:val="en-US"/>
        </w:rPr>
        <w:t>  .before-header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Buttons.js</w:t>
      </w:r>
    </w:p>
    <w:p w:rsidR="00DF2537" w:rsidRPr="00A15436" w:rsidRDefault="00DF2537" w:rsidP="005A381D">
      <w:pPr>
        <w:ind w:firstLine="0"/>
        <w:rPr>
          <w:lang w:val="en-US"/>
        </w:rPr>
      </w:pPr>
      <w:r w:rsidRPr="00A15436">
        <w:rPr>
          <w:lang w:val="en-US"/>
        </w:rPr>
        <w:t>import "./Before-Header-Buttons.scss";</w:t>
      </w:r>
    </w:p>
    <w:p w:rsidR="00DF2537" w:rsidRPr="00A15436" w:rsidRDefault="00DF2537" w:rsidP="005A381D">
      <w:pPr>
        <w:ind w:firstLine="0"/>
        <w:rPr>
          <w:lang w:val="en-US"/>
        </w:rPr>
      </w:pPr>
      <w:r w:rsidRPr="00A15436">
        <w:rPr>
          <w:lang w:val="en-US"/>
        </w:rPr>
        <w:t>import TelegramIcon from "assets/media/icons/header/telegram.svg";</w:t>
      </w:r>
    </w:p>
    <w:p w:rsidR="00DF2537" w:rsidRPr="00A15436" w:rsidRDefault="00DF2537" w:rsidP="005A381D">
      <w:pPr>
        <w:ind w:firstLine="0"/>
        <w:rPr>
          <w:lang w:val="en-US"/>
        </w:rPr>
      </w:pPr>
      <w:r w:rsidRPr="00A15436">
        <w:rPr>
          <w:lang w:val="en-US"/>
        </w:rPr>
        <w:t>import WhatsAppIcon from "assets/media/icons/header/whatsapp.svg";</w:t>
      </w:r>
    </w:p>
    <w:p w:rsidR="00DF2537" w:rsidRPr="00A15436" w:rsidRDefault="00DF2537" w:rsidP="005A381D">
      <w:pPr>
        <w:ind w:firstLine="0"/>
        <w:rPr>
          <w:lang w:val="en-US"/>
        </w:rPr>
      </w:pPr>
      <w:r w:rsidRPr="00A15436">
        <w:rPr>
          <w:lang w:val="en-US"/>
        </w:rPr>
        <w:t>import { Link } from "react-router-dom";</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BHeaderButtons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Name="bheader-buttons"&gt;</w:t>
      </w:r>
    </w:p>
    <w:p w:rsidR="00DF2537" w:rsidRPr="00A15436" w:rsidRDefault="00DF2537" w:rsidP="005A381D">
      <w:pPr>
        <w:ind w:firstLine="0"/>
        <w:rPr>
          <w:lang w:val="en-US"/>
        </w:rPr>
      </w:pPr>
      <w:r w:rsidRPr="00A15436">
        <w:rPr>
          <w:lang w:val="en-US"/>
        </w:rPr>
        <w:t>      &lt;Link to="/#feedback" className="bheader-button"&gt;</w:t>
      </w:r>
    </w:p>
    <w:p w:rsidR="00DF2537" w:rsidRPr="00A15436" w:rsidRDefault="00DF2537" w:rsidP="005A381D">
      <w:pPr>
        <w:ind w:firstLine="0"/>
      </w:pPr>
      <w:r w:rsidRPr="00A15436">
        <w:rPr>
          <w:lang w:val="en-US"/>
        </w:rPr>
        <w:lastRenderedPageBreak/>
        <w:t xml:space="preserve">        </w:t>
      </w:r>
      <w:r w:rsidRPr="00A15436">
        <w:t>Оставить заявку</w:t>
      </w:r>
    </w:p>
    <w:p w:rsidR="00DF2537" w:rsidRPr="00A15436" w:rsidRDefault="00DF2537" w:rsidP="005A381D">
      <w:pPr>
        <w:ind w:firstLine="0"/>
      </w:pPr>
      <w:r w:rsidRPr="00A15436">
        <w:t>      &lt;/Link&gt;</w:t>
      </w:r>
    </w:p>
    <w:p w:rsidR="00DF2537" w:rsidRPr="00A15436" w:rsidRDefault="00DF2537" w:rsidP="005A381D">
      <w:pPr>
        <w:ind w:firstLine="0"/>
      </w:pPr>
      <w:r w:rsidRPr="00A15436">
        <w:t>      &lt;a href="https://t.me"&gt;</w:t>
      </w:r>
    </w:p>
    <w:p w:rsidR="00DF2537" w:rsidRPr="00A15436" w:rsidRDefault="00DF2537" w:rsidP="005A381D">
      <w:pPr>
        <w:ind w:firstLine="0"/>
        <w:rPr>
          <w:lang w:val="en-US"/>
        </w:rPr>
      </w:pPr>
      <w:r w:rsidRPr="00A15436">
        <w:t xml:space="preserve">        </w:t>
      </w:r>
      <w:r w:rsidRPr="00A15436">
        <w:rPr>
          <w:lang w:val="en-US"/>
        </w:rPr>
        <w:t>&lt;img src={TelegramIcon} alt="" /&gt;</w:t>
      </w:r>
    </w:p>
    <w:p w:rsidR="00DF2537" w:rsidRPr="00A15436" w:rsidRDefault="00DF2537" w:rsidP="005A381D">
      <w:pPr>
        <w:ind w:firstLine="0"/>
        <w:rPr>
          <w:lang w:val="en-US"/>
        </w:rPr>
      </w:pPr>
      <w:r w:rsidRPr="00A15436">
        <w:rPr>
          <w:lang w:val="en-US"/>
        </w:rPr>
        <w:t>      &lt;/a&gt;</w:t>
      </w:r>
    </w:p>
    <w:p w:rsidR="00DF2537" w:rsidRPr="00A15436" w:rsidRDefault="00DF2537" w:rsidP="005A381D">
      <w:pPr>
        <w:ind w:firstLine="0"/>
        <w:rPr>
          <w:lang w:val="en-US"/>
        </w:rPr>
      </w:pPr>
      <w:r w:rsidRPr="00A15436">
        <w:rPr>
          <w:lang w:val="en-US"/>
        </w:rPr>
        <w:t>      &lt;a href="https://wa.me"&gt;</w:t>
      </w:r>
    </w:p>
    <w:p w:rsidR="00DF2537" w:rsidRPr="00A15436" w:rsidRDefault="00DF2537" w:rsidP="005A381D">
      <w:pPr>
        <w:ind w:firstLine="0"/>
        <w:rPr>
          <w:lang w:val="en-US"/>
        </w:rPr>
      </w:pPr>
      <w:r w:rsidRPr="00A15436">
        <w:rPr>
          <w:lang w:val="en-US"/>
        </w:rPr>
        <w:t>        &lt;img src={WhatsAppIcon} alt="" /&gt;</w:t>
      </w:r>
    </w:p>
    <w:p w:rsidR="00DF2537" w:rsidRPr="00A15436" w:rsidRDefault="00DF2537" w:rsidP="005A381D">
      <w:pPr>
        <w:ind w:firstLine="0"/>
        <w:rPr>
          <w:lang w:val="en-US"/>
        </w:rPr>
      </w:pPr>
      <w:r w:rsidRPr="00A15436">
        <w:rPr>
          <w:lang w:val="en-US"/>
        </w:rPr>
        <w:t>      &lt;/a&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BHeaderButtons;</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Button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header-buttons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20px;</w:t>
      </w:r>
    </w:p>
    <w:p w:rsidR="00DF2537" w:rsidRPr="00A15436" w:rsidRDefault="00DF2537" w:rsidP="005A381D">
      <w:pPr>
        <w:ind w:firstLine="0"/>
        <w:rPr>
          <w:lang w:val="en-US"/>
        </w:rPr>
      </w:pPr>
      <w:r w:rsidRPr="00A15436">
        <w:rPr>
          <w:lang w:val="en-US"/>
        </w:rPr>
        <w:t>  align-items: flex-start;</w:t>
      </w:r>
    </w:p>
    <w:p w:rsidR="00DF2537" w:rsidRPr="00A15436" w:rsidRDefault="00DF2537" w:rsidP="005A381D">
      <w:pPr>
        <w:ind w:firstLine="0"/>
        <w:rPr>
          <w:lang w:val="en-US"/>
        </w:rPr>
      </w:pPr>
      <w:r w:rsidRPr="00A15436">
        <w:rPr>
          <w:lang w:val="en-US"/>
        </w:rPr>
        <w:t>  margin: 17px 0;</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header-button {</w:t>
      </w:r>
    </w:p>
    <w:p w:rsidR="00DF2537" w:rsidRPr="00A15436" w:rsidRDefault="00DF2537" w:rsidP="005A381D">
      <w:pPr>
        <w:ind w:firstLine="0"/>
        <w:rPr>
          <w:lang w:val="en-US"/>
        </w:rPr>
      </w:pPr>
      <w:r w:rsidRPr="00A15436">
        <w:rPr>
          <w:lang w:val="en-US"/>
        </w:rPr>
        <w:t>  background-color: $color-buttons;</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padding: 6px 25px;</w:t>
      </w:r>
    </w:p>
    <w:p w:rsidR="00DF2537" w:rsidRPr="00A15436" w:rsidRDefault="00DF2537" w:rsidP="005A381D">
      <w:pPr>
        <w:ind w:firstLine="0"/>
        <w:rPr>
          <w:lang w:val="en-US"/>
        </w:rPr>
      </w:pPr>
      <w:r w:rsidRPr="00A15436">
        <w:rPr>
          <w:lang w:val="en-US"/>
        </w:rPr>
        <w:t>  border-radius: $border-radius-button;</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text-decoration: none;</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Contact.js</w:t>
      </w:r>
    </w:p>
    <w:p w:rsidR="00DF2537" w:rsidRPr="00A15436" w:rsidRDefault="00DF2537" w:rsidP="005A381D">
      <w:pPr>
        <w:ind w:firstLine="0"/>
        <w:rPr>
          <w:lang w:val="en-US"/>
        </w:rPr>
      </w:pPr>
      <w:r w:rsidRPr="00A15436">
        <w:rPr>
          <w:lang w:val="en-US"/>
        </w:rPr>
        <w:t>import "./Before-Header-Contact.scss";</w:t>
      </w:r>
    </w:p>
    <w:p w:rsidR="00DF2537" w:rsidRPr="00A15436" w:rsidRDefault="00DF2537" w:rsidP="005A381D">
      <w:pPr>
        <w:ind w:firstLine="0"/>
        <w:rPr>
          <w:lang w:val="en-US"/>
        </w:rPr>
      </w:pPr>
      <w:r w:rsidRPr="00A15436">
        <w:rPr>
          <w:lang w:val="en-US"/>
        </w:rPr>
        <w:t>import BHeaderCElem from "./Before-Header-Contact-Elem/Before-Header-Contact-Elem";</w:t>
      </w:r>
    </w:p>
    <w:p w:rsidR="00DF2537" w:rsidRPr="00A15436" w:rsidRDefault="00DF2537" w:rsidP="005A381D">
      <w:pPr>
        <w:ind w:firstLine="0"/>
        <w:rPr>
          <w:lang w:val="en-US"/>
        </w:rPr>
      </w:pPr>
      <w:r w:rsidRPr="00A15436">
        <w:rPr>
          <w:lang w:val="en-US"/>
        </w:rPr>
        <w:t>import IconAddress from "assets/media/icons/header/header-address.svg";</w:t>
      </w:r>
    </w:p>
    <w:p w:rsidR="00DF2537" w:rsidRPr="00A15436" w:rsidRDefault="00DF2537" w:rsidP="005A381D">
      <w:pPr>
        <w:ind w:firstLine="0"/>
        <w:rPr>
          <w:lang w:val="en-US"/>
        </w:rPr>
      </w:pPr>
      <w:r w:rsidRPr="00A15436">
        <w:rPr>
          <w:lang w:val="en-US"/>
        </w:rPr>
        <w:t>import IconPhone from "assets/media/icons/header/header-phone.svg";</w:t>
      </w:r>
    </w:p>
    <w:p w:rsidR="00DF2537" w:rsidRPr="00A15436" w:rsidRDefault="00DF2537" w:rsidP="005A381D">
      <w:pPr>
        <w:ind w:firstLine="0"/>
        <w:rPr>
          <w:lang w:val="en-US"/>
        </w:rPr>
      </w:pPr>
      <w:r w:rsidRPr="00A15436">
        <w:rPr>
          <w:lang w:val="en-US"/>
        </w:rPr>
        <w:t>import IconTime from "assets/media/icons/header/header-time.svg";</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BHeaderContact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Name="bheader-contact"&gt;</w:t>
      </w:r>
    </w:p>
    <w:p w:rsidR="00DF2537" w:rsidRPr="00A15436" w:rsidRDefault="00DF2537" w:rsidP="005A381D">
      <w:pPr>
        <w:ind w:firstLine="0"/>
        <w:rPr>
          <w:lang w:val="en-US"/>
        </w:rPr>
      </w:pPr>
      <w:r w:rsidRPr="00A15436">
        <w:rPr>
          <w:lang w:val="en-US"/>
        </w:rPr>
        <w:t>      &lt;BHeaderCElem</w:t>
      </w:r>
    </w:p>
    <w:p w:rsidR="00DF2537" w:rsidRPr="00A15436" w:rsidRDefault="00DF2537" w:rsidP="005A381D">
      <w:pPr>
        <w:ind w:firstLine="0"/>
        <w:rPr>
          <w:lang w:val="en-US"/>
        </w:rPr>
      </w:pPr>
      <w:r w:rsidRPr="00A15436">
        <w:rPr>
          <w:lang w:val="en-US"/>
        </w:rPr>
        <w:t>        imgPath={IconAddress}</w:t>
      </w:r>
    </w:p>
    <w:p w:rsidR="00DF2537" w:rsidRPr="00A15436" w:rsidRDefault="00DF2537" w:rsidP="005A381D">
      <w:pPr>
        <w:ind w:firstLine="0"/>
        <w:rPr>
          <w:lang w:val="en-US"/>
        </w:rPr>
      </w:pPr>
      <w:r w:rsidRPr="00A15436">
        <w:rPr>
          <w:lang w:val="en-US"/>
        </w:rPr>
        <w:lastRenderedPageBreak/>
        <w:t>        text="</w:t>
      </w:r>
      <w:r w:rsidRPr="00A15436">
        <w:t>Россия</w:t>
      </w:r>
      <w:r w:rsidRPr="00A15436">
        <w:rPr>
          <w:lang w:val="en-US"/>
        </w:rPr>
        <w:t xml:space="preserve">, </w:t>
      </w:r>
      <w:r w:rsidRPr="00A15436">
        <w:t>г</w:t>
      </w:r>
      <w:r w:rsidRPr="00A15436">
        <w:rPr>
          <w:lang w:val="en-US"/>
        </w:rPr>
        <w:t xml:space="preserve">. </w:t>
      </w:r>
      <w:r w:rsidRPr="00A15436">
        <w:t>Тамбов</w:t>
      </w:r>
      <w:r w:rsidRPr="00A15436">
        <w:rPr>
          <w:lang w:val="en-US"/>
        </w:rPr>
        <w:t xml:space="preserve">, </w:t>
      </w:r>
      <w:r w:rsidRPr="00A15436">
        <w:t>бульвар</w:t>
      </w:r>
      <w:r w:rsidRPr="00A15436">
        <w:rPr>
          <w:lang w:val="en-US"/>
        </w:rPr>
        <w:t xml:space="preserve"> </w:t>
      </w:r>
      <w:r w:rsidRPr="00A15436">
        <w:t>Энтузиастов</w:t>
      </w:r>
      <w:r w:rsidRPr="00A15436">
        <w:rPr>
          <w:lang w:val="en-US"/>
        </w:rPr>
        <w:t>, 1</w:t>
      </w:r>
      <w:r w:rsidRPr="00A15436">
        <w:t>Ас</w:t>
      </w:r>
      <w:r w:rsidRPr="00A15436">
        <w:rPr>
          <w:lang w:val="en-US"/>
        </w:rPr>
        <w:t>1"</w:t>
      </w:r>
    </w:p>
    <w:p w:rsidR="00DF2537" w:rsidRPr="00A15436" w:rsidRDefault="00DF2537" w:rsidP="005A381D">
      <w:pPr>
        <w:ind w:firstLine="0"/>
        <w:rPr>
          <w:lang w:val="en-US"/>
        </w:rPr>
      </w:pPr>
      <w:r w:rsidRPr="00A15436">
        <w:rPr>
          <w:lang w:val="en-US"/>
        </w:rPr>
        <w:t>      /&gt;</w:t>
      </w:r>
    </w:p>
    <w:p w:rsidR="00DF2537" w:rsidRPr="00A15436" w:rsidRDefault="00DF2537" w:rsidP="005A381D">
      <w:pPr>
        <w:ind w:firstLine="0"/>
        <w:rPr>
          <w:lang w:val="en-US"/>
        </w:rPr>
      </w:pPr>
      <w:r w:rsidRPr="00A15436">
        <w:rPr>
          <w:lang w:val="en-US"/>
        </w:rPr>
        <w:t>      &lt;BHeaderCElem imgPath={IconPhone} text="+7 (4752) 75-58-00" /&gt;</w:t>
      </w:r>
    </w:p>
    <w:p w:rsidR="00DF2537" w:rsidRPr="00A15436" w:rsidRDefault="00DF2537" w:rsidP="005A381D">
      <w:pPr>
        <w:ind w:firstLine="0"/>
        <w:rPr>
          <w:lang w:val="en-US"/>
        </w:rPr>
      </w:pPr>
      <w:r w:rsidRPr="00A15436">
        <w:rPr>
          <w:lang w:val="en-US"/>
        </w:rPr>
        <w:t>      &lt;BHeaderCElem imgPath={IconTime} text="</w:t>
      </w:r>
      <w:r w:rsidRPr="00A15436">
        <w:t>Пн</w:t>
      </w:r>
      <w:r w:rsidRPr="00A15436">
        <w:rPr>
          <w:lang w:val="en-US"/>
        </w:rPr>
        <w:t>-</w:t>
      </w:r>
      <w:r w:rsidRPr="00A15436">
        <w:t>Пт</w:t>
      </w:r>
      <w:r w:rsidRPr="00A15436">
        <w:rPr>
          <w:lang w:val="en-US"/>
        </w:rPr>
        <w:t>: 9:00 - 18:00" /&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BHeaderContac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Contact.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header-contact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20px;</w:t>
      </w:r>
    </w:p>
    <w:p w:rsidR="00DF2537" w:rsidRPr="00A15436" w:rsidRDefault="00DF2537" w:rsidP="005A381D">
      <w:pPr>
        <w:ind w:firstLine="0"/>
        <w:rPr>
          <w:lang w:val="en-US"/>
        </w:rPr>
      </w:pPr>
      <w:r w:rsidRPr="00A15436">
        <w:rPr>
          <w:lang w:val="en-US"/>
        </w:rPr>
        <w:t>  margin: 17px 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bheader-contact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Contact-Elem.js</w:t>
      </w:r>
    </w:p>
    <w:p w:rsidR="00DF2537" w:rsidRPr="00A15436" w:rsidRDefault="00DF2537" w:rsidP="005A381D">
      <w:pPr>
        <w:ind w:firstLine="0"/>
        <w:rPr>
          <w:lang w:val="en-US"/>
        </w:rPr>
      </w:pPr>
      <w:r w:rsidRPr="00A15436">
        <w:rPr>
          <w:lang w:val="en-US"/>
        </w:rPr>
        <w:t>import "./Before-Header-Contact-Elem.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lastRenderedPageBreak/>
        <w:t>const BHeaderCElem = (props)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Name="bheader-content-elem"&gt;</w:t>
      </w:r>
    </w:p>
    <w:p w:rsidR="00DF2537" w:rsidRPr="00A15436" w:rsidRDefault="00DF2537" w:rsidP="005A381D">
      <w:pPr>
        <w:ind w:firstLine="0"/>
        <w:rPr>
          <w:lang w:val="en-US"/>
        </w:rPr>
      </w:pPr>
      <w:r w:rsidRPr="00A15436">
        <w:rPr>
          <w:lang w:val="en-US"/>
        </w:rPr>
        <w:t>      &lt;img src={props.imgPath} alt="" /&gt;</w:t>
      </w:r>
    </w:p>
    <w:p w:rsidR="00DF2537" w:rsidRPr="00A15436" w:rsidRDefault="00DF2537" w:rsidP="005A381D">
      <w:pPr>
        <w:ind w:firstLine="0"/>
        <w:rPr>
          <w:lang w:val="en-US"/>
        </w:rPr>
      </w:pPr>
      <w:r w:rsidRPr="00A15436">
        <w:rPr>
          <w:lang w:val="en-US"/>
        </w:rPr>
        <w:t>      &lt;a href="#"&gt;{props.text}&lt;/a&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BHeaderCElem;</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Contact-Elem.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header-content-elem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10px;</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text-decoration: none;</w:t>
      </w:r>
    </w:p>
    <w:p w:rsidR="00DF2537" w:rsidRPr="00A15436" w:rsidRDefault="00DF2537" w:rsidP="005A381D">
      <w:pPr>
        <w:ind w:firstLine="0"/>
        <w:rPr>
          <w:lang w:val="en-US"/>
        </w:rPr>
      </w:pPr>
      <w:r w:rsidRPr="00A15436">
        <w:rPr>
          <w:lang w:val="en-US"/>
        </w:rPr>
        <w:t>    color: $color-black;</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text-wrap: wrap;</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Hr.js</w:t>
      </w:r>
    </w:p>
    <w:p w:rsidR="00DF2537" w:rsidRPr="00A15436" w:rsidRDefault="00DF2537" w:rsidP="005A381D">
      <w:pPr>
        <w:ind w:firstLine="0"/>
        <w:rPr>
          <w:lang w:val="en-US"/>
        </w:rPr>
      </w:pPr>
      <w:r w:rsidRPr="00A15436">
        <w:rPr>
          <w:lang w:val="en-US"/>
        </w:rPr>
        <w:lastRenderedPageBreak/>
        <w:t>import './Before-Header-Hr.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BHeaderHr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hr class="bheader-hr"/&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BHeaderHr;</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Before-Header-Hr.scss</w:t>
      </w:r>
    </w:p>
    <w:p w:rsidR="00DF2537" w:rsidRPr="00A15436" w:rsidRDefault="00DF2537" w:rsidP="005A381D">
      <w:pPr>
        <w:ind w:firstLine="0"/>
        <w:rPr>
          <w:lang w:val="en-US"/>
        </w:rPr>
      </w:pPr>
      <w:r w:rsidRPr="00A15436">
        <w:rPr>
          <w:lang w:val="en-US"/>
        </w:rPr>
        <w:t>.bheader-hr {</w:t>
      </w:r>
    </w:p>
    <w:p w:rsidR="00DF2537" w:rsidRPr="00A15436" w:rsidRDefault="00DF2537" w:rsidP="005A381D">
      <w:pPr>
        <w:ind w:firstLine="0"/>
        <w:rPr>
          <w:lang w:val="en-US"/>
        </w:rPr>
      </w:pPr>
      <w:r w:rsidRPr="00A15436">
        <w:rPr>
          <w:lang w:val="en-US"/>
        </w:rPr>
        <w:t>  border-top: 1px solid #ccc;</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js</w:t>
      </w:r>
    </w:p>
    <w:p w:rsidR="00DF2537" w:rsidRPr="00A15436" w:rsidRDefault="00DF2537" w:rsidP="005A381D">
      <w:pPr>
        <w:ind w:firstLine="0"/>
        <w:rPr>
          <w:lang w:val="en-US"/>
        </w:rPr>
      </w:pPr>
      <w:r w:rsidRPr="00A15436">
        <w:rPr>
          <w:lang w:val="en-US"/>
        </w:rPr>
        <w:t>import "./Catalog.scss";</w:t>
      </w:r>
    </w:p>
    <w:p w:rsidR="00DF2537" w:rsidRPr="00A15436" w:rsidRDefault="00DF2537" w:rsidP="005A381D">
      <w:pPr>
        <w:ind w:firstLine="0"/>
        <w:rPr>
          <w:lang w:val="en-US"/>
        </w:rPr>
      </w:pPr>
      <w:r w:rsidRPr="00A15436">
        <w:rPr>
          <w:lang w:val="en-US"/>
        </w:rPr>
        <w:t>import CatalogCards from "./Catalog-Cards/Catalog-Card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Catalog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catalog wrap" id="catalog"&gt;</w:t>
      </w:r>
    </w:p>
    <w:p w:rsidR="00DF2537" w:rsidRPr="00A15436" w:rsidRDefault="00DF2537" w:rsidP="005A381D">
      <w:pPr>
        <w:ind w:firstLine="0"/>
        <w:rPr>
          <w:lang w:val="en-US"/>
        </w:rPr>
      </w:pPr>
      <w:r w:rsidRPr="00A15436">
        <w:rPr>
          <w:lang w:val="en-US"/>
        </w:rPr>
        <w:t>      &lt;h2 class="headers-h2"&gt;</w:t>
      </w:r>
      <w:r w:rsidRPr="00A15436">
        <w:t>Каталог</w:t>
      </w:r>
      <w:r w:rsidRPr="00A15436">
        <w:rPr>
          <w:lang w:val="en-US"/>
        </w:rPr>
        <w:t>&lt;/h2&gt;</w:t>
      </w:r>
    </w:p>
    <w:p w:rsidR="00DF2537" w:rsidRPr="00A15436" w:rsidRDefault="00DF2537" w:rsidP="005A381D">
      <w:pPr>
        <w:ind w:firstLine="0"/>
        <w:rPr>
          <w:lang w:val="en-US"/>
        </w:rPr>
      </w:pPr>
      <w:r w:rsidRPr="00A15436">
        <w:rPr>
          <w:lang w:val="en-US"/>
        </w:rPr>
        <w:t>      &lt;CatalogCards /&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lastRenderedPageBreak/>
        <w:t>export default Catalog;</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s.js</w:t>
      </w:r>
    </w:p>
    <w:p w:rsidR="00DF2537" w:rsidRPr="00A15436" w:rsidRDefault="00DF2537" w:rsidP="005A381D">
      <w:pPr>
        <w:ind w:firstLine="0"/>
        <w:rPr>
          <w:lang w:val="en-US"/>
        </w:rPr>
      </w:pPr>
      <w:r w:rsidRPr="00A15436">
        <w:rPr>
          <w:lang w:val="en-US"/>
        </w:rPr>
        <w:t>import "./Catalog-Cards.scss";</w:t>
      </w:r>
    </w:p>
    <w:p w:rsidR="00DF2537" w:rsidRPr="00A15436" w:rsidRDefault="00DF2537" w:rsidP="005A381D">
      <w:pPr>
        <w:ind w:firstLine="0"/>
        <w:rPr>
          <w:lang w:val="en-US"/>
        </w:rPr>
      </w:pPr>
      <w:r w:rsidRPr="00A15436">
        <w:rPr>
          <w:lang w:val="en-US"/>
        </w:rPr>
        <w:t>import { Link } from "react-router-dom";</w:t>
      </w:r>
    </w:p>
    <w:p w:rsidR="00DF2537" w:rsidRPr="00A15436" w:rsidRDefault="00DF2537" w:rsidP="005A381D">
      <w:pPr>
        <w:ind w:firstLine="0"/>
        <w:rPr>
          <w:lang w:val="en-US"/>
        </w:rPr>
      </w:pPr>
      <w:r w:rsidRPr="00A15436">
        <w:rPr>
          <w:lang w:val="en-US"/>
        </w:rPr>
        <w:t>import CatalogCard from "./Catalog-Card/Catalog-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CatalogCards = () =&gt; {</w:t>
      </w:r>
    </w:p>
    <w:p w:rsidR="00DF2537" w:rsidRPr="00A15436" w:rsidRDefault="00DF2537" w:rsidP="005A381D">
      <w:pPr>
        <w:ind w:firstLine="0"/>
        <w:rPr>
          <w:lang w:val="en-US"/>
        </w:rPr>
      </w:pPr>
      <w:r w:rsidRPr="00A15436">
        <w:rPr>
          <w:lang w:val="en-US"/>
        </w:rPr>
        <w:t>  const cardsData =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1,</w:t>
      </w:r>
    </w:p>
    <w:p w:rsidR="00DF2537" w:rsidRPr="00A15436" w:rsidRDefault="00DF2537" w:rsidP="005A381D">
      <w:pPr>
        <w:ind w:firstLine="0"/>
      </w:pPr>
      <w:r w:rsidRPr="00A15436">
        <w:rPr>
          <w:lang w:val="en-US"/>
        </w:rPr>
        <w:t xml:space="preserve">      </w:t>
      </w:r>
      <w:r w:rsidRPr="00A15436">
        <w:t>title: "Стеклянные двери",</w:t>
      </w:r>
    </w:p>
    <w:p w:rsidR="00DF2537" w:rsidRPr="00A15436" w:rsidRDefault="00DF2537" w:rsidP="005A381D">
      <w:pPr>
        <w:ind w:firstLine="0"/>
      </w:pPr>
      <w:r w:rsidRPr="00A15436">
        <w:t>      textTime: "от 6 дней",</w:t>
      </w:r>
    </w:p>
    <w:p w:rsidR="00DF2537" w:rsidRPr="00A15436" w:rsidRDefault="00DF2537" w:rsidP="005A381D">
      <w:pPr>
        <w:ind w:firstLine="0"/>
      </w:pPr>
      <w:r w:rsidRPr="00A15436">
        <w:t>      textPrice: "от 4 780 руб/м2",</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2,</w:t>
      </w:r>
    </w:p>
    <w:p w:rsidR="00DF2537" w:rsidRPr="00A15436" w:rsidRDefault="00DF2537" w:rsidP="005A381D">
      <w:pPr>
        <w:ind w:firstLine="0"/>
      </w:pPr>
      <w:r w:rsidRPr="00A15436">
        <w:t>      title: "Стеклянные перегородки",</w:t>
      </w:r>
    </w:p>
    <w:p w:rsidR="00DF2537" w:rsidRPr="00A15436" w:rsidRDefault="00DF2537" w:rsidP="005A381D">
      <w:pPr>
        <w:ind w:firstLine="0"/>
      </w:pPr>
      <w:r w:rsidRPr="00A15436">
        <w:t>      textTime: "от 6 дней",</w:t>
      </w:r>
    </w:p>
    <w:p w:rsidR="00DF2537" w:rsidRPr="00A15436" w:rsidRDefault="00DF2537" w:rsidP="005A381D">
      <w:pPr>
        <w:ind w:firstLine="0"/>
      </w:pPr>
      <w:r w:rsidRPr="00A15436">
        <w:t>      textPrice: "от 2 400 руб/м2",</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3,</w:t>
      </w:r>
    </w:p>
    <w:p w:rsidR="00DF2537" w:rsidRPr="00A15436" w:rsidRDefault="00DF2537" w:rsidP="005A381D">
      <w:pPr>
        <w:ind w:firstLine="0"/>
      </w:pPr>
      <w:r w:rsidRPr="00A15436">
        <w:t>      title: "Стеклянные ограждения",</w:t>
      </w:r>
    </w:p>
    <w:p w:rsidR="00DF2537" w:rsidRPr="00A15436" w:rsidRDefault="00DF2537" w:rsidP="005A381D">
      <w:pPr>
        <w:ind w:firstLine="0"/>
      </w:pPr>
      <w:r w:rsidRPr="00A15436">
        <w:t>      textTime: "от 8 дней",</w:t>
      </w:r>
    </w:p>
    <w:p w:rsidR="00DF2537" w:rsidRPr="00A15436" w:rsidRDefault="00DF2537" w:rsidP="005A381D">
      <w:pPr>
        <w:ind w:firstLine="0"/>
      </w:pPr>
      <w:r w:rsidRPr="00A15436">
        <w:t>      textPrice: "от 3 800 руб/м2",</w:t>
      </w:r>
    </w:p>
    <w:p w:rsidR="00DF2537" w:rsidRPr="00A15436" w:rsidRDefault="00DF2537" w:rsidP="005A381D">
      <w:pPr>
        <w:ind w:firstLine="0"/>
      </w:pPr>
      <w:r w:rsidRPr="00A15436">
        <w:lastRenderedPageBreak/>
        <w:t>    },</w:t>
      </w:r>
    </w:p>
    <w:p w:rsidR="00DF2537" w:rsidRPr="00A15436" w:rsidRDefault="00DF2537" w:rsidP="005A381D">
      <w:pPr>
        <w:ind w:firstLine="0"/>
      </w:pPr>
      <w:r w:rsidRPr="00A15436">
        <w:t>    {</w:t>
      </w:r>
    </w:p>
    <w:p w:rsidR="00DF2537" w:rsidRPr="00A15436" w:rsidRDefault="00DF2537" w:rsidP="005A381D">
      <w:pPr>
        <w:ind w:firstLine="0"/>
      </w:pPr>
      <w:r w:rsidRPr="00A15436">
        <w:t>      id: 4,</w:t>
      </w:r>
    </w:p>
    <w:p w:rsidR="00DF2537" w:rsidRPr="00A15436" w:rsidRDefault="00DF2537" w:rsidP="005A381D">
      <w:pPr>
        <w:ind w:firstLine="0"/>
      </w:pPr>
      <w:r w:rsidRPr="00A15436">
        <w:t>      title: "Душевые кабины",</w:t>
      </w:r>
    </w:p>
    <w:p w:rsidR="00DF2537" w:rsidRPr="00A15436" w:rsidRDefault="00DF2537" w:rsidP="005A381D">
      <w:pPr>
        <w:ind w:firstLine="0"/>
      </w:pPr>
      <w:r w:rsidRPr="00A15436">
        <w:t>      textTime: "от 5 дней",</w:t>
      </w:r>
    </w:p>
    <w:p w:rsidR="00DF2537" w:rsidRPr="00A15436" w:rsidRDefault="00DF2537" w:rsidP="005A381D">
      <w:pPr>
        <w:ind w:firstLine="0"/>
      </w:pPr>
      <w:r w:rsidRPr="00A15436">
        <w:t>      textPrice: "от 14 830 руб/м2",</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5,</w:t>
      </w:r>
    </w:p>
    <w:p w:rsidR="00DF2537" w:rsidRPr="00A15436" w:rsidRDefault="00DF2537" w:rsidP="005A381D">
      <w:pPr>
        <w:ind w:firstLine="0"/>
      </w:pPr>
      <w:r w:rsidRPr="00A15436">
        <w:t>      title: "Безрамное остекление",</w:t>
      </w:r>
    </w:p>
    <w:p w:rsidR="00DF2537" w:rsidRPr="00A15436" w:rsidRDefault="00DF2537" w:rsidP="005A381D">
      <w:pPr>
        <w:ind w:firstLine="0"/>
      </w:pPr>
      <w:r w:rsidRPr="00A15436">
        <w:t>      textTime: "от 10 дней",</w:t>
      </w:r>
    </w:p>
    <w:p w:rsidR="00DF2537" w:rsidRPr="00A15436" w:rsidRDefault="00DF2537" w:rsidP="005A381D">
      <w:pPr>
        <w:ind w:firstLine="0"/>
      </w:pPr>
      <w:r w:rsidRPr="00A15436">
        <w:t>      textPrice: "от 12 300 руб/м2",</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6,</w:t>
      </w:r>
    </w:p>
    <w:p w:rsidR="00DF2537" w:rsidRPr="00A15436" w:rsidRDefault="00DF2537" w:rsidP="005A381D">
      <w:pPr>
        <w:ind w:firstLine="0"/>
      </w:pPr>
      <w:r w:rsidRPr="00A15436">
        <w:t>      title: "Зеркала и панно",</w:t>
      </w:r>
    </w:p>
    <w:p w:rsidR="00DF2537" w:rsidRPr="00A15436" w:rsidRDefault="00DF2537" w:rsidP="005A381D">
      <w:pPr>
        <w:ind w:firstLine="0"/>
      </w:pPr>
      <w:r w:rsidRPr="00A15436">
        <w:t>      textTime: "от 4 дней",</w:t>
      </w:r>
    </w:p>
    <w:p w:rsidR="00DF2537" w:rsidRPr="00A15436" w:rsidRDefault="00DF2537" w:rsidP="005A381D">
      <w:pPr>
        <w:ind w:firstLine="0"/>
      </w:pPr>
      <w:r w:rsidRPr="00A15436">
        <w:t>      textPrice: "от 2 600 руб/м2",</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7,</w:t>
      </w:r>
    </w:p>
    <w:p w:rsidR="00DF2537" w:rsidRPr="00A15436" w:rsidRDefault="00DF2537" w:rsidP="005A381D">
      <w:pPr>
        <w:ind w:firstLine="0"/>
      </w:pPr>
      <w:r w:rsidRPr="00A15436">
        <w:t>      title: "Стеклянные конструкции",</w:t>
      </w:r>
    </w:p>
    <w:p w:rsidR="00DF2537" w:rsidRPr="00A15436" w:rsidRDefault="00DF2537" w:rsidP="005A381D">
      <w:pPr>
        <w:ind w:firstLine="0"/>
      </w:pPr>
      <w:r w:rsidRPr="00A15436">
        <w:t>      textTime: "от 10 дней",</w:t>
      </w:r>
    </w:p>
    <w:p w:rsidR="00DF2537" w:rsidRPr="00A15436" w:rsidRDefault="00DF2537" w:rsidP="005A381D">
      <w:pPr>
        <w:ind w:firstLine="0"/>
        <w:rPr>
          <w:lang w:val="en-US"/>
        </w:rPr>
      </w:pPr>
      <w:r w:rsidRPr="00A15436">
        <w:t xml:space="preserve">      </w:t>
      </w:r>
      <w:r w:rsidRPr="00A15436">
        <w:rPr>
          <w:lang w:val="en-US"/>
        </w:rPr>
        <w:t>textPrice: "</w:t>
      </w:r>
      <w:r w:rsidRPr="00A15436">
        <w:t>от</w:t>
      </w:r>
      <w:r w:rsidRPr="00A15436">
        <w:rPr>
          <w:lang w:val="en-US"/>
        </w:rPr>
        <w:t xml:space="preserve"> 7 700 </w:t>
      </w:r>
      <w:r w:rsidRPr="00A15436">
        <w:t>руб</w:t>
      </w:r>
      <w:r w:rsidRPr="00A15436">
        <w:rPr>
          <w:lang w:val="en-US"/>
        </w:rPr>
        <w:t>/</w:t>
      </w:r>
      <w:r w:rsidRPr="00A15436">
        <w:t>м</w:t>
      </w:r>
      <w:r w:rsidRPr="00A15436">
        <w:rPr>
          <w:lang w:val="en-US"/>
        </w:rPr>
        <w:t>2",</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catalog-cards"&gt;</w:t>
      </w:r>
    </w:p>
    <w:p w:rsidR="00DF2537" w:rsidRPr="00A15436" w:rsidRDefault="00DF2537" w:rsidP="005A381D">
      <w:pPr>
        <w:ind w:firstLine="0"/>
        <w:rPr>
          <w:lang w:val="en-US"/>
        </w:rPr>
      </w:pPr>
      <w:r w:rsidRPr="00A15436">
        <w:rPr>
          <w:lang w:val="en-US"/>
        </w:rPr>
        <w:t>      {cardsData.map((cardData) =&gt; (</w:t>
      </w:r>
    </w:p>
    <w:p w:rsidR="00DF2537" w:rsidRPr="00A15436" w:rsidRDefault="00DF2537" w:rsidP="005A381D">
      <w:pPr>
        <w:ind w:firstLine="0"/>
        <w:rPr>
          <w:lang w:val="en-US"/>
        </w:rPr>
      </w:pPr>
      <w:r w:rsidRPr="00A15436">
        <w:rPr>
          <w:lang w:val="en-US"/>
        </w:rPr>
        <w:t>        &lt;CatalogCard key={cardData.id} cardData={cardData} /&gt;</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      &lt;div class="catalog-card" id="catalog-button"&gt;</w:t>
      </w:r>
    </w:p>
    <w:p w:rsidR="00DF2537" w:rsidRPr="00A15436" w:rsidRDefault="00DF2537" w:rsidP="005A381D">
      <w:pPr>
        <w:ind w:firstLine="0"/>
        <w:rPr>
          <w:lang w:val="en-US"/>
        </w:rPr>
      </w:pPr>
      <w:r w:rsidRPr="00A15436">
        <w:rPr>
          <w:lang w:val="en-US"/>
        </w:rPr>
        <w:t>        &lt;Link to="/#feedback" class="button"&gt;</w:t>
      </w:r>
    </w:p>
    <w:p w:rsidR="00DF2537" w:rsidRPr="00A15436" w:rsidRDefault="00DF2537" w:rsidP="005A381D">
      <w:pPr>
        <w:ind w:firstLine="0"/>
      </w:pPr>
      <w:r w:rsidRPr="00A15436">
        <w:rPr>
          <w:lang w:val="en-US"/>
        </w:rPr>
        <w:t xml:space="preserve">          </w:t>
      </w:r>
      <w:r w:rsidRPr="00A15436">
        <w:t>Оставить заявку</w:t>
      </w:r>
    </w:p>
    <w:p w:rsidR="00DF2537" w:rsidRPr="00A15436" w:rsidRDefault="00DF2537" w:rsidP="005A381D">
      <w:pPr>
        <w:ind w:firstLine="0"/>
      </w:pPr>
      <w:r w:rsidRPr="00A15436">
        <w:t>        &lt;/Link&gt;</w:t>
      </w:r>
    </w:p>
    <w:p w:rsidR="00DF2537" w:rsidRPr="00A15436" w:rsidRDefault="00DF2537" w:rsidP="005A381D">
      <w:pPr>
        <w:ind w:firstLine="0"/>
      </w:pPr>
      <w:r w:rsidRPr="00A15436">
        <w:t>      &lt;/div&gt;</w:t>
      </w:r>
    </w:p>
    <w:p w:rsidR="00DF2537" w:rsidRPr="00A15436" w:rsidRDefault="00DF2537" w:rsidP="005A381D">
      <w:pPr>
        <w:ind w:firstLine="0"/>
      </w:pPr>
      <w:r w:rsidRPr="00A15436">
        <w:t>    &lt;/div&gt;</w:t>
      </w:r>
    </w:p>
    <w:p w:rsidR="00DF2537" w:rsidRPr="00A15436" w:rsidRDefault="00DF2537" w:rsidP="005A381D">
      <w:pPr>
        <w:ind w:firstLine="0"/>
        <w:rPr>
          <w:lang w:val="en-US"/>
        </w:rPr>
      </w:pPr>
      <w:r w:rsidRPr="00A15436">
        <w:t xml:space="preserve">  </w:t>
      </w:r>
      <w:r w:rsidRPr="00A15436">
        <w:rPr>
          <w:lang w:val="en-US"/>
        </w:rPr>
        <w:t>);</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CatalogCards;</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r w:rsidRPr="00A15436">
        <w:rPr>
          <w:lang w:val="en-US"/>
        </w:rPr>
        <w:t>.catalog-cards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column-gap: 12px;</w:t>
      </w:r>
    </w:p>
    <w:p w:rsidR="00DF2537" w:rsidRPr="00A15436" w:rsidRDefault="00DF2537" w:rsidP="005A381D">
      <w:pPr>
        <w:ind w:firstLine="0"/>
        <w:rPr>
          <w:lang w:val="en-US"/>
        </w:rPr>
      </w:pPr>
      <w:r w:rsidRPr="00A15436">
        <w:rPr>
          <w:lang w:val="en-US"/>
        </w:rPr>
        <w:t>  row-gap: 60px;</w:t>
      </w:r>
    </w:p>
    <w:p w:rsidR="00DF2537" w:rsidRPr="00A15436" w:rsidRDefault="00DF2537" w:rsidP="005A381D">
      <w:pPr>
        <w:ind w:firstLine="0"/>
        <w:rPr>
          <w:lang w:val="en-US"/>
        </w:rPr>
      </w:pPr>
      <w:r w:rsidRPr="00A15436">
        <w:rPr>
          <w:lang w:val="en-US"/>
        </w:rPr>
        <w:t>  flex-wrap: wrap;</w:t>
      </w:r>
    </w:p>
    <w:p w:rsidR="00DF2537" w:rsidRPr="00A15436" w:rsidRDefault="00DF2537" w:rsidP="005A381D">
      <w:pPr>
        <w:ind w:firstLine="0"/>
        <w:rPr>
          <w:lang w:val="en-US"/>
        </w:rPr>
      </w:pPr>
      <w:r w:rsidRPr="00A15436">
        <w:rPr>
          <w:lang w:val="en-US"/>
        </w:rPr>
        <w:t>  justify-content: space-betwee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199px) {</w:t>
      </w:r>
    </w:p>
    <w:p w:rsidR="00DF2537" w:rsidRPr="00A15436" w:rsidRDefault="00DF2537" w:rsidP="005A381D">
      <w:pPr>
        <w:ind w:firstLine="0"/>
        <w:rPr>
          <w:lang w:val="en-US"/>
        </w:rPr>
      </w:pPr>
      <w:r w:rsidRPr="00A15436">
        <w:rPr>
          <w:lang w:val="en-US"/>
        </w:rPr>
        <w:t>  .catalog-cards {</w:t>
      </w:r>
    </w:p>
    <w:p w:rsidR="00DF2537" w:rsidRPr="00A15436" w:rsidRDefault="00DF2537" w:rsidP="005A381D">
      <w:pPr>
        <w:ind w:firstLine="0"/>
        <w:rPr>
          <w:lang w:val="en-US"/>
        </w:rPr>
      </w:pPr>
      <w:r w:rsidRPr="00A15436">
        <w:rPr>
          <w:lang w:val="en-US"/>
        </w:rPr>
        <w:t>    justify-content: space-evenly;</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catalog-button {</w:t>
      </w:r>
    </w:p>
    <w:p w:rsidR="00DF2537" w:rsidRPr="00A15436" w:rsidRDefault="00DF2537" w:rsidP="005A381D">
      <w:pPr>
        <w:ind w:firstLine="0"/>
        <w:rPr>
          <w:lang w:val="en-US"/>
        </w:rPr>
      </w:pPr>
      <w:r w:rsidRPr="00A15436">
        <w:rPr>
          <w:lang w:val="en-US"/>
        </w:rPr>
        <w:t>    display: none;</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catalog-cards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js</w:t>
      </w:r>
    </w:p>
    <w:p w:rsidR="00DF2537" w:rsidRPr="00A15436" w:rsidRDefault="00DF2537" w:rsidP="005A381D">
      <w:pPr>
        <w:ind w:firstLine="0"/>
        <w:rPr>
          <w:lang w:val="en-US"/>
        </w:rPr>
      </w:pPr>
      <w:r w:rsidRPr="00A15436">
        <w:rPr>
          <w:lang w:val="en-US"/>
        </w:rPr>
        <w:t>import "./Catalog-Card.scss";</w:t>
      </w:r>
    </w:p>
    <w:p w:rsidR="00DF2537" w:rsidRPr="00A15436" w:rsidRDefault="00DF2537" w:rsidP="005A381D">
      <w:pPr>
        <w:ind w:firstLine="0"/>
        <w:rPr>
          <w:lang w:val="en-US"/>
        </w:rPr>
      </w:pPr>
      <w:r w:rsidRPr="00A15436">
        <w:rPr>
          <w:lang w:val="en-US"/>
        </w:rPr>
        <w:t>import CatalogCardDesc from "./Catalog-Card-Desc/Catalog-Card-Desc";</w:t>
      </w:r>
    </w:p>
    <w:p w:rsidR="00DF2537" w:rsidRPr="00A15436" w:rsidRDefault="00DF2537" w:rsidP="005A381D">
      <w:pPr>
        <w:ind w:firstLine="0"/>
        <w:rPr>
          <w:lang w:val="en-US"/>
        </w:rPr>
      </w:pPr>
      <w:r w:rsidRPr="00A15436">
        <w:rPr>
          <w:lang w:val="en-US"/>
        </w:rPr>
        <w:t>import ImgPlug1 from "assets/media/images/img5.jpg";</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CatalogCard = ({ cardData }) =&gt; {</w:t>
      </w:r>
    </w:p>
    <w:p w:rsidR="00DF2537" w:rsidRPr="00A15436" w:rsidRDefault="00DF2537" w:rsidP="005A381D">
      <w:pPr>
        <w:ind w:firstLine="0"/>
        <w:rPr>
          <w:lang w:val="en-US"/>
        </w:rPr>
      </w:pPr>
      <w:r w:rsidRPr="00A15436">
        <w:rPr>
          <w:lang w:val="en-US"/>
        </w:rPr>
        <w:t>  const { title } = cardData;</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Name="catalog-card"&gt;</w:t>
      </w:r>
    </w:p>
    <w:p w:rsidR="00DF2537" w:rsidRPr="00A15436" w:rsidRDefault="00DF2537" w:rsidP="005A381D">
      <w:pPr>
        <w:ind w:firstLine="0"/>
        <w:rPr>
          <w:lang w:val="en-US"/>
        </w:rPr>
      </w:pPr>
      <w:r w:rsidRPr="00A15436">
        <w:rPr>
          <w:lang w:val="en-US"/>
        </w:rPr>
        <w:t>      &lt;img src={ImgPlug1} alt="img1" /&gt;</w:t>
      </w:r>
    </w:p>
    <w:p w:rsidR="00DF2537" w:rsidRPr="00A15436" w:rsidRDefault="00DF2537" w:rsidP="005A381D">
      <w:pPr>
        <w:ind w:firstLine="0"/>
        <w:rPr>
          <w:lang w:val="en-US"/>
        </w:rPr>
      </w:pPr>
      <w:r w:rsidRPr="00A15436">
        <w:rPr>
          <w:lang w:val="en-US"/>
        </w:rPr>
        <w:t>      &lt;h3&gt;{title}&lt;/h3&gt;</w:t>
      </w:r>
    </w:p>
    <w:p w:rsidR="00DF2537" w:rsidRPr="00A15436" w:rsidRDefault="00DF2537" w:rsidP="005A381D">
      <w:pPr>
        <w:ind w:firstLine="0"/>
        <w:rPr>
          <w:lang w:val="en-US"/>
        </w:rPr>
      </w:pPr>
      <w:r w:rsidRPr="00A15436">
        <w:rPr>
          <w:lang w:val="en-US"/>
        </w:rPr>
        <w:t>      &lt;CatalogCardDesc cardData={cardData} /&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CatalogCard;</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atalog-card {</w:t>
      </w:r>
    </w:p>
    <w:p w:rsidR="00DF2537" w:rsidRPr="00A15436" w:rsidRDefault="00DF2537" w:rsidP="005A381D">
      <w:pPr>
        <w:ind w:firstLine="0"/>
        <w:rPr>
          <w:lang w:val="en-US"/>
        </w:rPr>
      </w:pPr>
      <w:r w:rsidRPr="00A15436">
        <w:rPr>
          <w:lang w:val="en-US"/>
        </w:rPr>
        <w:t>  h3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24;</w:t>
      </w:r>
    </w:p>
    <w:p w:rsidR="00DF2537" w:rsidRPr="00A15436" w:rsidRDefault="00DF2537" w:rsidP="005A381D">
      <w:pPr>
        <w:ind w:firstLine="0"/>
        <w:rPr>
          <w:lang w:val="en-US"/>
        </w:rPr>
      </w:pPr>
      <w:r w:rsidRPr="00A15436">
        <w:rPr>
          <w:lang w:val="en-US"/>
        </w:rPr>
        <w:t>    margin: 15px 0 1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atalog-card &gt; img {</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utton {</w:t>
      </w:r>
    </w:p>
    <w:p w:rsidR="00DF2537" w:rsidRPr="00A15436" w:rsidRDefault="00DF2537" w:rsidP="005A381D">
      <w:pPr>
        <w:ind w:firstLine="0"/>
        <w:rPr>
          <w:lang w:val="en-US"/>
        </w:rPr>
      </w:pPr>
      <w:r w:rsidRPr="00A15436">
        <w:rPr>
          <w:lang w:val="en-US"/>
        </w:rPr>
        <w:t>  text-decoration: none;</w:t>
      </w:r>
    </w:p>
    <w:p w:rsidR="00DF2537" w:rsidRPr="00A15436" w:rsidRDefault="00DF2537" w:rsidP="005A381D">
      <w:pPr>
        <w:ind w:firstLine="0"/>
        <w:rPr>
          <w:lang w:val="en-US"/>
        </w:rPr>
      </w:pPr>
      <w:r w:rsidRPr="00A15436">
        <w:rPr>
          <w:lang w:val="en-US"/>
        </w:rPr>
        <w:t>  padding: 20px 40px;</w:t>
      </w:r>
    </w:p>
    <w:p w:rsidR="00DF2537" w:rsidRPr="00A15436" w:rsidRDefault="00DF2537" w:rsidP="005A381D">
      <w:pPr>
        <w:ind w:firstLine="0"/>
        <w:rPr>
          <w:lang w:val="en-US"/>
        </w:rPr>
      </w:pPr>
      <w:r w:rsidRPr="00A15436">
        <w:rPr>
          <w:lang w:val="en-US"/>
        </w:rPr>
        <w:t>  background-color: $color-buttons;</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border-radius: $border-radius-button;</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catalog-card {</w:t>
      </w:r>
    </w:p>
    <w:p w:rsidR="00DF2537" w:rsidRPr="00A15436" w:rsidRDefault="00DF2537" w:rsidP="005A381D">
      <w:pPr>
        <w:ind w:firstLine="0"/>
        <w:rPr>
          <w:lang w:val="en-US"/>
        </w:rPr>
      </w:pPr>
      <w:r w:rsidRPr="00A15436">
        <w:rPr>
          <w:lang w:val="en-US"/>
        </w:rPr>
        <w:t>    h3 {</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Desc.js</w:t>
      </w:r>
    </w:p>
    <w:p w:rsidR="00DF2537" w:rsidRPr="00A15436" w:rsidRDefault="00DF2537" w:rsidP="005A381D">
      <w:pPr>
        <w:ind w:firstLine="0"/>
        <w:rPr>
          <w:lang w:val="en-US"/>
        </w:rPr>
      </w:pPr>
      <w:r w:rsidRPr="00A15436">
        <w:rPr>
          <w:lang w:val="en-US"/>
        </w:rPr>
        <w:t>import './Catalog-Card-Desc.scss';</w:t>
      </w:r>
    </w:p>
    <w:p w:rsidR="00DF2537" w:rsidRPr="00A15436" w:rsidRDefault="00DF2537" w:rsidP="005A381D">
      <w:pPr>
        <w:ind w:firstLine="0"/>
        <w:rPr>
          <w:lang w:val="en-US"/>
        </w:rPr>
      </w:pPr>
      <w:r w:rsidRPr="00A15436">
        <w:rPr>
          <w:lang w:val="en-US"/>
        </w:rPr>
        <w:t>import CatalogCardDescElem from './Catalog-Card-Desc-Elem/Catalog-Card-Desc-Elem';</w:t>
      </w:r>
    </w:p>
    <w:p w:rsidR="00DF2537" w:rsidRPr="00A15436" w:rsidRDefault="00DF2537" w:rsidP="005A381D">
      <w:pPr>
        <w:ind w:firstLine="0"/>
        <w:rPr>
          <w:lang w:val="en-US"/>
        </w:rPr>
      </w:pPr>
      <w:r w:rsidRPr="00A15436">
        <w:rPr>
          <w:lang w:val="en-US"/>
        </w:rPr>
        <w:t>import IconTime from 'assets/media/icons/catalog/catalog-time.svg';</w:t>
      </w:r>
    </w:p>
    <w:p w:rsidR="00DF2537" w:rsidRPr="00A15436" w:rsidRDefault="00DF2537" w:rsidP="005A381D">
      <w:pPr>
        <w:ind w:firstLine="0"/>
        <w:rPr>
          <w:lang w:val="en-US"/>
        </w:rPr>
      </w:pPr>
      <w:r w:rsidRPr="00A15436">
        <w:rPr>
          <w:lang w:val="en-US"/>
        </w:rPr>
        <w:t>import IconPrice from 'assets/media/icons/catalog/catalog-price.svg';</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CatalogCardDesc = ({ cardData }) =&gt; {</w:t>
      </w:r>
    </w:p>
    <w:p w:rsidR="00DF2537" w:rsidRPr="00A15436" w:rsidRDefault="00DF2537" w:rsidP="005A381D">
      <w:pPr>
        <w:ind w:firstLine="0"/>
        <w:rPr>
          <w:lang w:val="en-US"/>
        </w:rPr>
      </w:pPr>
      <w:r w:rsidRPr="00A15436">
        <w:rPr>
          <w:lang w:val="en-US"/>
        </w:rPr>
        <w:t>  const { textTime, textPrice } = cardData;</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catalog-card-desc"&gt;</w:t>
      </w:r>
    </w:p>
    <w:p w:rsidR="00DF2537" w:rsidRPr="00A15436" w:rsidRDefault="00DF2537" w:rsidP="005A381D">
      <w:pPr>
        <w:ind w:firstLine="0"/>
        <w:rPr>
          <w:lang w:val="en-US"/>
        </w:rPr>
      </w:pPr>
      <w:r w:rsidRPr="00A15436">
        <w:rPr>
          <w:lang w:val="en-US"/>
        </w:rPr>
        <w:t>      &lt;CatalogCardDescElem imgPath={IconTime} text={textTime}/&gt;</w:t>
      </w:r>
    </w:p>
    <w:p w:rsidR="00DF2537" w:rsidRPr="00A15436" w:rsidRDefault="00DF2537" w:rsidP="005A381D">
      <w:pPr>
        <w:ind w:firstLine="0"/>
        <w:rPr>
          <w:lang w:val="en-US"/>
        </w:rPr>
      </w:pPr>
      <w:r w:rsidRPr="00A15436">
        <w:rPr>
          <w:lang w:val="en-US"/>
        </w:rPr>
        <w:t>      &lt;CatalogCardDescElem imgPath={IconPrice} text={textPrice}/&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CatalogCardDesc;</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lastRenderedPageBreak/>
        <w:t>Файл</w:t>
      </w:r>
      <w:r w:rsidRPr="00A15436">
        <w:rPr>
          <w:lang w:val="en-US"/>
        </w:rPr>
        <w:t xml:space="preserve"> Catalog-Card-Desc.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r w:rsidRPr="00A15436">
        <w:rPr>
          <w:lang w:val="en-US"/>
        </w:rPr>
        <w:t>.catalog-card-desc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35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catalog-card-desc {</w:t>
      </w:r>
    </w:p>
    <w:p w:rsidR="00DF2537" w:rsidRPr="00A15436" w:rsidRDefault="00DF2537" w:rsidP="005A381D">
      <w:pPr>
        <w:ind w:firstLine="0"/>
        <w:rPr>
          <w:lang w:val="en-US"/>
        </w:rPr>
      </w:pPr>
      <w:r w:rsidRPr="00A15436">
        <w:rPr>
          <w:lang w:val="en-US"/>
        </w:rPr>
        <w:t>    justify-content: center;</w:t>
      </w:r>
    </w:p>
    <w:p w:rsidR="00DF2537" w:rsidRPr="00A15436" w:rsidRDefault="00DF2537" w:rsidP="005A381D">
      <w:pPr>
        <w:ind w:firstLine="0"/>
        <w:rPr>
          <w:lang w:val="en-US"/>
        </w:rPr>
      </w:pPr>
      <w:r w:rsidRPr="00A15436">
        <w:rPr>
          <w:lang w:val="en-US"/>
        </w:rPr>
        <w:t>    gap: 3%;</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Desc-Elem.js</w:t>
      </w:r>
    </w:p>
    <w:p w:rsidR="00DF2537" w:rsidRPr="00A15436" w:rsidRDefault="00DF2537" w:rsidP="005A381D">
      <w:pPr>
        <w:ind w:firstLine="0"/>
        <w:rPr>
          <w:lang w:val="en-US"/>
        </w:rPr>
      </w:pPr>
      <w:r w:rsidRPr="00A15436">
        <w:rPr>
          <w:lang w:val="en-US"/>
        </w:rPr>
        <w:t>import './Catalog-Card-Desc-Elem.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CatalogCardDescElem = ({text, imgPath})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catalog-card-desc-elem"&gt;</w:t>
      </w:r>
    </w:p>
    <w:p w:rsidR="00DF2537" w:rsidRPr="00A15436" w:rsidRDefault="00DF2537" w:rsidP="005A381D">
      <w:pPr>
        <w:ind w:firstLine="0"/>
        <w:rPr>
          <w:lang w:val="en-US"/>
        </w:rPr>
      </w:pPr>
      <w:r w:rsidRPr="00A15436">
        <w:rPr>
          <w:lang w:val="en-US"/>
        </w:rPr>
        <w:t>      &lt;img src={imgPath} alt=""/&gt;</w:t>
      </w:r>
    </w:p>
    <w:p w:rsidR="00DF2537" w:rsidRPr="00A15436" w:rsidRDefault="00DF2537" w:rsidP="005A381D">
      <w:pPr>
        <w:ind w:firstLine="0"/>
        <w:rPr>
          <w:lang w:val="en-US"/>
        </w:rPr>
      </w:pPr>
      <w:r w:rsidRPr="00A15436">
        <w:rPr>
          <w:lang w:val="en-US"/>
        </w:rPr>
        <w:t>      &lt;p&gt;{text}&lt;/p&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CatalogCardDescElem;</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Catalog-Card-Desc-Elem.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atalog-card-desc-elem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10px;</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aq.js</w:t>
      </w:r>
    </w:p>
    <w:p w:rsidR="00DF2537" w:rsidRPr="00A15436" w:rsidRDefault="00DF2537" w:rsidP="005A381D">
      <w:pPr>
        <w:ind w:firstLine="0"/>
        <w:rPr>
          <w:lang w:val="en-US"/>
        </w:rPr>
      </w:pPr>
      <w:r w:rsidRPr="00A15436">
        <w:rPr>
          <w:lang w:val="en-US"/>
        </w:rPr>
        <w:t>import "./Faq.scss";</w:t>
      </w:r>
    </w:p>
    <w:p w:rsidR="00DF2537" w:rsidRPr="00A15436" w:rsidRDefault="00DF2537" w:rsidP="005A381D">
      <w:pPr>
        <w:ind w:firstLine="0"/>
        <w:rPr>
          <w:lang w:val="en-US"/>
        </w:rPr>
      </w:pPr>
      <w:r w:rsidRPr="00A15436">
        <w:rPr>
          <w:lang w:val="en-US"/>
        </w:rPr>
        <w:t>import FaqCard from "./FaqCard/Faq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Faq = () =&gt; {</w:t>
      </w:r>
    </w:p>
    <w:p w:rsidR="00DF2537" w:rsidRPr="00A15436" w:rsidRDefault="00DF2537" w:rsidP="005A381D">
      <w:pPr>
        <w:ind w:firstLine="0"/>
        <w:rPr>
          <w:lang w:val="en-US"/>
        </w:rPr>
      </w:pPr>
      <w:r w:rsidRPr="00A15436">
        <w:rPr>
          <w:lang w:val="en-US"/>
        </w:rPr>
        <w:t>  const faqData =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1,</w:t>
      </w:r>
    </w:p>
    <w:p w:rsidR="00DF2537" w:rsidRPr="00A15436" w:rsidRDefault="00DF2537" w:rsidP="005A381D">
      <w:pPr>
        <w:ind w:firstLine="0"/>
      </w:pPr>
      <w:r w:rsidRPr="00A15436">
        <w:rPr>
          <w:lang w:val="en-US"/>
        </w:rPr>
        <w:t xml:space="preserve">      </w:t>
      </w:r>
      <w:r w:rsidRPr="00A15436">
        <w:t>summary: "Как узнать примерную стоимость конструкций?",</w:t>
      </w:r>
    </w:p>
    <w:p w:rsidR="00DF2537" w:rsidRPr="00A15436" w:rsidRDefault="00DF2537" w:rsidP="005A381D">
      <w:pPr>
        <w:ind w:firstLine="0"/>
      </w:pPr>
      <w:r w:rsidRPr="00A15436">
        <w:t>      text: "Оставьте заявку на сайте, после мы договоримся о бесплатном замере и расчёте стоимости работ.",</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2,</w:t>
      </w:r>
    </w:p>
    <w:p w:rsidR="00DF2537" w:rsidRPr="00A15436" w:rsidRDefault="00DF2537" w:rsidP="005A381D">
      <w:pPr>
        <w:ind w:firstLine="0"/>
      </w:pPr>
      <w:r w:rsidRPr="00A15436">
        <w:t>      summary: "Вывозите ли вы за собой мусор?",</w:t>
      </w:r>
    </w:p>
    <w:p w:rsidR="00DF2537" w:rsidRPr="00A15436" w:rsidRDefault="00DF2537" w:rsidP="005A381D">
      <w:pPr>
        <w:ind w:firstLine="0"/>
      </w:pPr>
      <w:r w:rsidRPr="00A15436">
        <w:t>      text: "Да, мы вывозим весь строительный  мусор с объекта.",</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lastRenderedPageBreak/>
        <w:t>      id: 3,</w:t>
      </w:r>
    </w:p>
    <w:p w:rsidR="00DF2537" w:rsidRPr="00A15436" w:rsidRDefault="00DF2537" w:rsidP="005A381D">
      <w:pPr>
        <w:ind w:firstLine="0"/>
      </w:pPr>
      <w:r w:rsidRPr="00A15436">
        <w:t>      summary: "Есть ли гарантия?",</w:t>
      </w:r>
    </w:p>
    <w:p w:rsidR="00DF2537" w:rsidRPr="00A15436" w:rsidRDefault="00DF2537" w:rsidP="005A381D">
      <w:pPr>
        <w:ind w:firstLine="0"/>
      </w:pPr>
      <w:r w:rsidRPr="00A15436">
        <w:t>      text: "Мы предоставляем 1 год бесплатного гарантийного обслуживания.",</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4,</w:t>
      </w:r>
    </w:p>
    <w:p w:rsidR="00DF2537" w:rsidRPr="00A15436" w:rsidRDefault="00DF2537" w:rsidP="005A381D">
      <w:pPr>
        <w:ind w:firstLine="0"/>
      </w:pPr>
      <w:r w:rsidRPr="00A15436">
        <w:t>      summary: "В каких регионах работаете?",</w:t>
      </w:r>
    </w:p>
    <w:p w:rsidR="00DF2537" w:rsidRPr="00A15436" w:rsidRDefault="00DF2537" w:rsidP="005A381D">
      <w:pPr>
        <w:ind w:firstLine="0"/>
      </w:pPr>
      <w:r w:rsidRPr="00A15436">
        <w:t>      text: "Работаем в северо-западном федеральном округе, центральном федеральном округе, южном федеральном округе.",</w:t>
      </w:r>
    </w:p>
    <w:p w:rsidR="00DF2537" w:rsidRPr="00A15436" w:rsidRDefault="00DF2537" w:rsidP="005A381D">
      <w:pPr>
        <w:ind w:firstLine="0"/>
        <w:rPr>
          <w:lang w:val="en-US"/>
        </w:rPr>
      </w:pPr>
      <w:r w:rsidRPr="00A15436">
        <w:t xml:space="preserve">    </w:t>
      </w:r>
      <w:r w:rsidRPr="00A15436">
        <w:rPr>
          <w:lang w:val="en-US"/>
        </w:rPr>
        <w: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faq wrap" id="faq"&gt;</w:t>
      </w:r>
    </w:p>
    <w:p w:rsidR="00DF2537" w:rsidRPr="00A15436" w:rsidRDefault="00DF2537" w:rsidP="005A381D">
      <w:pPr>
        <w:ind w:firstLine="0"/>
      </w:pPr>
      <w:r w:rsidRPr="00A15436">
        <w:rPr>
          <w:lang w:val="en-US"/>
        </w:rPr>
        <w:t xml:space="preserve">      </w:t>
      </w:r>
      <w:r w:rsidRPr="00A15436">
        <w:t>&lt;h2 class="headers-h2"&gt;Часто задаваемые вопросы&lt;/h2&gt;</w:t>
      </w:r>
    </w:p>
    <w:p w:rsidR="00DF2537" w:rsidRPr="00A15436" w:rsidRDefault="00DF2537" w:rsidP="005A381D">
      <w:pPr>
        <w:ind w:firstLine="0"/>
      </w:pPr>
      <w:r w:rsidRPr="00A15436">
        <w:t>      {faqData.map((cardData) =&gt; (</w:t>
      </w:r>
    </w:p>
    <w:p w:rsidR="00DF2537" w:rsidRPr="00A15436" w:rsidRDefault="00DF2537" w:rsidP="005A381D">
      <w:pPr>
        <w:ind w:firstLine="0"/>
      </w:pPr>
      <w:r w:rsidRPr="00A15436">
        <w:t>        &lt;FaqCard key={cardData.id} cardData={cardData} /&gt;</w:t>
      </w:r>
    </w:p>
    <w:p w:rsidR="00DF2537" w:rsidRPr="00A15436" w:rsidRDefault="00DF2537" w:rsidP="005A381D">
      <w:pPr>
        <w:ind w:firstLine="0"/>
        <w:rPr>
          <w:lang w:val="en-US"/>
        </w:rPr>
      </w:pPr>
      <w:r w:rsidRPr="00A15436">
        <w:t xml:space="preserve">      </w:t>
      </w:r>
      <w:r w:rsidRPr="00A15436">
        <w:rPr>
          <w:lang w:val="en-US"/>
        </w:rPr>
        <w: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Faq;</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aq.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faq {</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aqCard.js</w:t>
      </w:r>
    </w:p>
    <w:p w:rsidR="00DF2537" w:rsidRPr="00A15436" w:rsidRDefault="00DF2537" w:rsidP="005A381D">
      <w:pPr>
        <w:ind w:firstLine="0"/>
        <w:rPr>
          <w:lang w:val="en-US"/>
        </w:rPr>
      </w:pPr>
      <w:r w:rsidRPr="00A15436">
        <w:rPr>
          <w:lang w:val="en-US"/>
        </w:rPr>
        <w:t>import './FaqCard.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FaqCard = ({ cardData }) =&gt; {</w:t>
      </w:r>
    </w:p>
    <w:p w:rsidR="00DF2537" w:rsidRPr="00A15436" w:rsidRDefault="00DF2537" w:rsidP="005A381D">
      <w:pPr>
        <w:ind w:firstLine="0"/>
        <w:rPr>
          <w:lang w:val="en-US"/>
        </w:rPr>
      </w:pPr>
      <w:r w:rsidRPr="00A15436">
        <w:rPr>
          <w:lang w:val="en-US"/>
        </w:rPr>
        <w:t>  const { summary, text } = cardData;</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etails&gt;</w:t>
      </w:r>
    </w:p>
    <w:p w:rsidR="00DF2537" w:rsidRPr="00A15436" w:rsidRDefault="00DF2537" w:rsidP="005A381D">
      <w:pPr>
        <w:ind w:firstLine="0"/>
        <w:rPr>
          <w:lang w:val="en-US"/>
        </w:rPr>
      </w:pPr>
      <w:r w:rsidRPr="00A15436">
        <w:rPr>
          <w:lang w:val="en-US"/>
        </w:rPr>
        <w:t>      &lt;summary&gt;{summary}&lt;/summary&gt;</w:t>
      </w:r>
    </w:p>
    <w:p w:rsidR="00DF2537" w:rsidRPr="00A15436" w:rsidRDefault="00DF2537" w:rsidP="005A381D">
      <w:pPr>
        <w:ind w:firstLine="0"/>
        <w:rPr>
          <w:lang w:val="en-US"/>
        </w:rPr>
      </w:pPr>
      <w:r w:rsidRPr="00A15436">
        <w:rPr>
          <w:lang w:val="en-US"/>
        </w:rPr>
        <w:t>      {text}</w:t>
      </w:r>
    </w:p>
    <w:p w:rsidR="00DF2537" w:rsidRPr="00A15436" w:rsidRDefault="00DF2537" w:rsidP="005A381D">
      <w:pPr>
        <w:ind w:firstLine="0"/>
        <w:rPr>
          <w:lang w:val="en-US"/>
        </w:rPr>
      </w:pPr>
      <w:r w:rsidRPr="00A15436">
        <w:rPr>
          <w:lang w:val="en-US"/>
        </w:rPr>
        <w:t>    &lt;/details&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Faq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aqCard.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details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padding: 10px 10px 0;</w:t>
      </w:r>
    </w:p>
    <w:p w:rsidR="00DF2537" w:rsidRPr="00A15436" w:rsidRDefault="00DF2537" w:rsidP="005A381D">
      <w:pPr>
        <w:ind w:firstLine="0"/>
        <w:rPr>
          <w:lang w:val="en-US"/>
        </w:rPr>
      </w:pPr>
      <w:r w:rsidRPr="00A15436">
        <w:rPr>
          <w:lang w:val="en-US"/>
        </w:rPr>
        <w:t>  margin: 35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ummary {</w:t>
      </w:r>
    </w:p>
    <w:p w:rsidR="00DF2537" w:rsidRPr="00A15436" w:rsidRDefault="00DF2537" w:rsidP="005A381D">
      <w:pPr>
        <w:ind w:firstLine="0"/>
        <w:rPr>
          <w:lang w:val="en-US"/>
        </w:rPr>
      </w:pPr>
      <w:r w:rsidRPr="00A15436">
        <w:rPr>
          <w:lang w:val="en-US"/>
        </w:rPr>
        <w:lastRenderedPageBreak/>
        <w:t>  margin: -10px -10px 0;</w:t>
      </w:r>
    </w:p>
    <w:p w:rsidR="00DF2537" w:rsidRPr="00A15436" w:rsidRDefault="00DF2537" w:rsidP="005A381D">
      <w:pPr>
        <w:ind w:firstLine="0"/>
        <w:rPr>
          <w:lang w:val="en-US"/>
        </w:rPr>
      </w:pPr>
      <w:r w:rsidRPr="00A15436">
        <w:rPr>
          <w:lang w:val="en-US"/>
        </w:rPr>
        <w:t>  padding: 1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details[open] {</w:t>
      </w:r>
    </w:p>
    <w:p w:rsidR="00DF2537" w:rsidRPr="00A15436" w:rsidRDefault="00DF2537" w:rsidP="005A381D">
      <w:pPr>
        <w:ind w:firstLine="0"/>
        <w:rPr>
          <w:lang w:val="en-US"/>
        </w:rPr>
      </w:pPr>
      <w:r w:rsidRPr="00A15436">
        <w:rPr>
          <w:lang w:val="en-US"/>
        </w:rPr>
        <w:t>  padding: 1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details[open] summary {</w:t>
      </w:r>
    </w:p>
    <w:p w:rsidR="00DF2537" w:rsidRPr="00A15436" w:rsidRDefault="00DF2537" w:rsidP="005A381D">
      <w:pPr>
        <w:ind w:firstLine="0"/>
        <w:rPr>
          <w:lang w:val="en-US"/>
        </w:rPr>
      </w:pPr>
      <w:r w:rsidRPr="00A15436">
        <w:rPr>
          <w:lang w:val="en-US"/>
        </w:rPr>
        <w:t>  border-bottom: 1px solid $color-buttons;</w:t>
      </w:r>
    </w:p>
    <w:p w:rsidR="00DF2537" w:rsidRPr="00A15436" w:rsidRDefault="00DF2537" w:rsidP="005A381D">
      <w:pPr>
        <w:ind w:firstLine="0"/>
        <w:rPr>
          <w:lang w:val="en-US"/>
        </w:rPr>
      </w:pPr>
      <w:r w:rsidRPr="00A15436">
        <w:rPr>
          <w:lang w:val="en-US"/>
        </w:rPr>
        <w:t>  margin-bottom: 1em;</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450px) {</w:t>
      </w:r>
    </w:p>
    <w:p w:rsidR="00DF2537" w:rsidRPr="00A15436" w:rsidRDefault="00DF2537" w:rsidP="005A381D">
      <w:pPr>
        <w:ind w:firstLine="0"/>
        <w:rPr>
          <w:lang w:val="en-US"/>
        </w:rPr>
      </w:pPr>
      <w:r w:rsidRPr="00A15436">
        <w:rPr>
          <w:lang w:val="en-US"/>
        </w:rPr>
        <w:t>  details {</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eedback.js</w:t>
      </w:r>
    </w:p>
    <w:p w:rsidR="00DF2537" w:rsidRPr="00A15436" w:rsidRDefault="00DF2537" w:rsidP="005A381D">
      <w:pPr>
        <w:ind w:firstLine="0"/>
        <w:rPr>
          <w:lang w:val="en-US"/>
        </w:rPr>
      </w:pPr>
      <w:r w:rsidRPr="00A15436">
        <w:rPr>
          <w:lang w:val="en-US"/>
        </w:rPr>
        <w:t>import "./Feedback.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Feedback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feedback" id="feedback"&gt;</w:t>
      </w:r>
    </w:p>
    <w:p w:rsidR="00DF2537" w:rsidRPr="00A15436" w:rsidRDefault="00DF2537" w:rsidP="005A381D">
      <w:pPr>
        <w:ind w:firstLine="0"/>
        <w:rPr>
          <w:lang w:val="en-US"/>
        </w:rPr>
      </w:pPr>
      <w:r w:rsidRPr="00A15436">
        <w:rPr>
          <w:lang w:val="en-US"/>
        </w:rPr>
        <w:t>      &lt;div class="wrap"&gt;</w:t>
      </w:r>
    </w:p>
    <w:p w:rsidR="00DF2537" w:rsidRPr="00A15436" w:rsidRDefault="00DF2537" w:rsidP="005A381D">
      <w:pPr>
        <w:ind w:firstLine="0"/>
        <w:rPr>
          <w:lang w:val="en-US"/>
        </w:rPr>
      </w:pPr>
      <w:r w:rsidRPr="00A15436">
        <w:rPr>
          <w:lang w:val="en-US"/>
        </w:rPr>
        <w:t>        &lt;h2 class="headers-h2"&gt;</w:t>
      </w:r>
      <w:r w:rsidRPr="00A15436">
        <w:t>Оставить</w:t>
      </w:r>
      <w:r w:rsidRPr="00A15436">
        <w:rPr>
          <w:lang w:val="en-US"/>
        </w:rPr>
        <w:t xml:space="preserve"> </w:t>
      </w:r>
      <w:r w:rsidRPr="00A15436">
        <w:t>заявку</w:t>
      </w:r>
      <w:r w:rsidRPr="00A15436">
        <w:rPr>
          <w:lang w:val="en-US"/>
        </w:rPr>
        <w:t>&lt;/h2&gt;</w:t>
      </w:r>
    </w:p>
    <w:p w:rsidR="00DF2537" w:rsidRPr="00A15436" w:rsidRDefault="00DF2537" w:rsidP="005A381D">
      <w:pPr>
        <w:ind w:firstLine="0"/>
        <w:rPr>
          <w:lang w:val="en-US"/>
        </w:rPr>
      </w:pPr>
      <w:r w:rsidRPr="00A15436">
        <w:rPr>
          <w:lang w:val="en-US"/>
        </w:rPr>
        <w:t>        &lt;div class="feedback-content"&gt;</w:t>
      </w:r>
    </w:p>
    <w:p w:rsidR="00DF2537" w:rsidRPr="00A15436" w:rsidRDefault="00DF2537" w:rsidP="005A381D">
      <w:pPr>
        <w:ind w:firstLine="0"/>
        <w:rPr>
          <w:lang w:val="en-US"/>
        </w:rPr>
      </w:pPr>
      <w:r w:rsidRPr="00A15436">
        <w:rPr>
          <w:lang w:val="en-US"/>
        </w:rPr>
        <w:t>          &lt;div class="feedback-content-col"&gt;</w:t>
      </w:r>
    </w:p>
    <w:p w:rsidR="00DF2537" w:rsidRPr="00A15436" w:rsidRDefault="00DF2537" w:rsidP="005A381D">
      <w:pPr>
        <w:ind w:firstLine="0"/>
      </w:pPr>
      <w:r w:rsidRPr="00A15436">
        <w:rPr>
          <w:lang w:val="en-US"/>
        </w:rPr>
        <w:t xml:space="preserve">            </w:t>
      </w:r>
      <w:r w:rsidRPr="00A15436">
        <w:t>&lt;p&gt;</w:t>
      </w:r>
    </w:p>
    <w:p w:rsidR="00DF2537" w:rsidRPr="00A15436" w:rsidRDefault="00DF2537" w:rsidP="005A381D">
      <w:pPr>
        <w:ind w:firstLine="0"/>
      </w:pPr>
      <w:r w:rsidRPr="00A15436">
        <w:lastRenderedPageBreak/>
        <w:t>              Компания "GlassArt" - современные стеклянные и зеркальные</w:t>
      </w:r>
    </w:p>
    <w:p w:rsidR="00DF2537" w:rsidRPr="00A15436" w:rsidRDefault="00DF2537" w:rsidP="005A381D">
      <w:pPr>
        <w:ind w:firstLine="0"/>
      </w:pPr>
      <w:r w:rsidRPr="00A15436">
        <w:t>              конструкции, а также индивидуальный подход к каждому Клиенту.</w:t>
      </w:r>
    </w:p>
    <w:p w:rsidR="00DF2537" w:rsidRPr="00A15436" w:rsidRDefault="00DF2537" w:rsidP="005A381D">
      <w:pPr>
        <w:ind w:firstLine="0"/>
        <w:rPr>
          <w:lang w:val="en-US"/>
        </w:rPr>
      </w:pPr>
      <w:r w:rsidRPr="00A15436">
        <w:t xml:space="preserve">            </w:t>
      </w:r>
      <w:r w:rsidRPr="00A15436">
        <w:rPr>
          <w:lang w:val="en-US"/>
        </w:rPr>
        <w:t>&lt;/p&gt;</w:t>
      </w:r>
    </w:p>
    <w:p w:rsidR="00DF2537" w:rsidRPr="00A15436" w:rsidRDefault="00DF2537" w:rsidP="005A381D">
      <w:pPr>
        <w:ind w:firstLine="0"/>
        <w:rPr>
          <w:lang w:val="en-US"/>
        </w:rPr>
      </w:pPr>
      <w:r w:rsidRPr="00A15436">
        <w:rPr>
          <w:lang w:val="en-US"/>
        </w:rPr>
        <w:t>            &lt;input type="checkbox" id="" name="" checked /&gt;</w:t>
      </w:r>
    </w:p>
    <w:p w:rsidR="00DF2537" w:rsidRPr="00A15436" w:rsidRDefault="00DF2537" w:rsidP="005A381D">
      <w:pPr>
        <w:ind w:firstLine="0"/>
      </w:pPr>
      <w:r w:rsidRPr="00A15436">
        <w:rPr>
          <w:lang w:val="en-US"/>
        </w:rPr>
        <w:t xml:space="preserve">            </w:t>
      </w:r>
      <w:r w:rsidRPr="00A15436">
        <w:t>&lt;label for=""&gt;Разрешаю обработку персональных данных&lt;/label&gt;</w:t>
      </w:r>
    </w:p>
    <w:p w:rsidR="00DF2537" w:rsidRPr="00A15436" w:rsidRDefault="00DF2537" w:rsidP="005A381D">
      <w:pPr>
        <w:ind w:firstLine="0"/>
        <w:rPr>
          <w:lang w:val="en-US"/>
        </w:rPr>
      </w:pPr>
      <w:r w:rsidRPr="00A15436">
        <w:t xml:space="preserve">          </w:t>
      </w:r>
      <w:r w:rsidRPr="00A15436">
        <w:rPr>
          <w:lang w:val="en-US"/>
        </w:rPr>
        <w:t>&lt;/div&gt;</w:t>
      </w:r>
    </w:p>
    <w:p w:rsidR="00DF2537" w:rsidRPr="00A15436" w:rsidRDefault="00DF2537" w:rsidP="005A381D">
      <w:pPr>
        <w:ind w:firstLine="0"/>
        <w:rPr>
          <w:lang w:val="en-US"/>
        </w:rPr>
      </w:pPr>
      <w:r w:rsidRPr="00A15436">
        <w:rPr>
          <w:lang w:val="en-US"/>
        </w:rPr>
        <w:t>          &lt;div class="feedback-content-col"&gt;</w:t>
      </w:r>
    </w:p>
    <w:p w:rsidR="00DF2537" w:rsidRPr="00A15436" w:rsidRDefault="00DF2537" w:rsidP="005A381D">
      <w:pPr>
        <w:ind w:firstLine="0"/>
        <w:rPr>
          <w:lang w:val="en-US"/>
        </w:rPr>
      </w:pPr>
      <w:r w:rsidRPr="00A15436">
        <w:rPr>
          <w:lang w:val="en-US"/>
        </w:rPr>
        <w:t>            &lt;form&gt;</w:t>
      </w:r>
    </w:p>
    <w:p w:rsidR="00DF2537" w:rsidRPr="00A15436" w:rsidRDefault="00DF2537" w:rsidP="005A381D">
      <w:pPr>
        <w:ind w:firstLine="0"/>
        <w:rPr>
          <w:lang w:val="en-US"/>
        </w:rPr>
      </w:pPr>
      <w:r w:rsidRPr="00A15436">
        <w:rPr>
          <w:lang w:val="en-US"/>
        </w:rPr>
        <w:t>              &lt;input type="text" placeholder="</w:t>
      </w:r>
      <w:r w:rsidRPr="00A15436">
        <w:t>Ваше</w:t>
      </w:r>
      <w:r w:rsidRPr="00A15436">
        <w:rPr>
          <w:lang w:val="en-US"/>
        </w:rPr>
        <w:t xml:space="preserve"> </w:t>
      </w:r>
      <w:r w:rsidRPr="00A15436">
        <w:t>имя</w:t>
      </w:r>
      <w:r w:rsidRPr="00A15436">
        <w:rPr>
          <w:lang w:val="en-US"/>
        </w:rPr>
        <w:t>*" required /&gt;</w:t>
      </w:r>
    </w:p>
    <w:p w:rsidR="00DF2537" w:rsidRPr="00A15436" w:rsidRDefault="00DF2537" w:rsidP="005A381D">
      <w:pPr>
        <w:ind w:firstLine="0"/>
        <w:rPr>
          <w:lang w:val="en-US"/>
        </w:rPr>
      </w:pPr>
      <w:r w:rsidRPr="00A15436">
        <w:rPr>
          <w:lang w:val="en-US"/>
        </w:rPr>
        <w:t>              &lt;input type="text" placeholder="</w:t>
      </w:r>
      <w:r w:rsidRPr="00A15436">
        <w:t>Ваш</w:t>
      </w:r>
      <w:r w:rsidRPr="00A15436">
        <w:rPr>
          <w:lang w:val="en-US"/>
        </w:rPr>
        <w:t xml:space="preserve"> </w:t>
      </w:r>
      <w:r w:rsidRPr="00A15436">
        <w:t>телефон</w:t>
      </w:r>
      <w:r w:rsidRPr="00A15436">
        <w:rPr>
          <w:lang w:val="en-US"/>
        </w:rPr>
        <w:t>*" required /&gt;</w:t>
      </w:r>
    </w:p>
    <w:p w:rsidR="00DF2537" w:rsidRPr="00A15436" w:rsidRDefault="00DF2537" w:rsidP="005A381D">
      <w:pPr>
        <w:ind w:firstLine="0"/>
        <w:rPr>
          <w:lang w:val="en-US"/>
        </w:rPr>
      </w:pPr>
      <w:r w:rsidRPr="00A15436">
        <w:rPr>
          <w:lang w:val="en-US"/>
        </w:rPr>
        <w:t>              &lt;input type="email" placeholder="</w:t>
      </w:r>
      <w:r w:rsidRPr="00A15436">
        <w:t>Адрес</w:t>
      </w:r>
      <w:r w:rsidRPr="00A15436">
        <w:rPr>
          <w:lang w:val="en-US"/>
        </w:rPr>
        <w:t xml:space="preserve"> </w:t>
      </w:r>
      <w:r w:rsidRPr="00A15436">
        <w:t>эл</w:t>
      </w:r>
      <w:r w:rsidRPr="00A15436">
        <w:rPr>
          <w:lang w:val="en-US"/>
        </w:rPr>
        <w:t xml:space="preserve">. </w:t>
      </w:r>
      <w:r w:rsidRPr="00A15436">
        <w:t>почты</w:t>
      </w:r>
      <w:r w:rsidRPr="00A15436">
        <w:rPr>
          <w:lang w:val="en-US"/>
        </w:rPr>
        <w:t>" /&gt;</w:t>
      </w:r>
    </w:p>
    <w:p w:rsidR="00DF2537" w:rsidRPr="00A15436" w:rsidRDefault="00DF2537" w:rsidP="005A381D">
      <w:pPr>
        <w:ind w:firstLine="0"/>
        <w:rPr>
          <w:lang w:val="en-US"/>
        </w:rPr>
      </w:pPr>
      <w:r w:rsidRPr="00A15436">
        <w:rPr>
          <w:lang w:val="en-US"/>
        </w:rPr>
        <w:t>              &lt;input type="submit" value="</w:t>
      </w:r>
      <w:r w:rsidRPr="00A15436">
        <w:t>Отправить</w:t>
      </w:r>
      <w:r w:rsidRPr="00A15436">
        <w:rPr>
          <w:lang w:val="en-US"/>
        </w:rPr>
        <w:t>" /&gt;</w:t>
      </w:r>
    </w:p>
    <w:p w:rsidR="00DF2537" w:rsidRPr="00A15436" w:rsidRDefault="00DF2537" w:rsidP="005A381D">
      <w:pPr>
        <w:ind w:firstLine="0"/>
        <w:rPr>
          <w:lang w:val="en-US"/>
        </w:rPr>
      </w:pPr>
      <w:r w:rsidRPr="00A15436">
        <w:rPr>
          <w:lang w:val="en-US"/>
        </w:rPr>
        <w:t>            &lt;/form&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Feedback;</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eedback.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eedback{</w:t>
      </w:r>
    </w:p>
    <w:p w:rsidR="00DF2537" w:rsidRPr="00A15436" w:rsidRDefault="00DF2537" w:rsidP="005A381D">
      <w:pPr>
        <w:ind w:firstLine="0"/>
        <w:rPr>
          <w:lang w:val="en-US"/>
        </w:rPr>
      </w:pPr>
      <w:r w:rsidRPr="00A15436">
        <w:rPr>
          <w:lang w:val="en-US"/>
        </w:rPr>
        <w:t>  background-color: $color-buttons;</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h2 {</w:t>
      </w:r>
    </w:p>
    <w:p w:rsidR="00DF2537" w:rsidRPr="00A15436" w:rsidRDefault="00DF2537" w:rsidP="005A381D">
      <w:pPr>
        <w:ind w:firstLine="0"/>
        <w:rPr>
          <w:lang w:val="en-US"/>
        </w:rPr>
      </w:pPr>
      <w:r w:rsidRPr="00A15436">
        <w:rPr>
          <w:lang w:val="en-US"/>
        </w:rPr>
        <w:lastRenderedPageBreak/>
        <w:t>    color: $color-whit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eedback-content {</w:t>
      </w:r>
    </w:p>
    <w:p w:rsidR="00DF2537" w:rsidRPr="00A15436" w:rsidRDefault="00DF2537" w:rsidP="005A381D">
      <w:pPr>
        <w:ind w:firstLine="0"/>
        <w:rPr>
          <w:lang w:val="en-US"/>
        </w:rPr>
      </w:pPr>
      <w:r w:rsidRPr="00A15436">
        <w:rPr>
          <w:lang w:val="en-US"/>
        </w:rPr>
        <w:t>  max-width: 90%;</w:t>
      </w:r>
    </w:p>
    <w:p w:rsidR="00DF2537" w:rsidRPr="00A15436" w:rsidRDefault="00DF2537" w:rsidP="005A381D">
      <w:pPr>
        <w:ind w:firstLine="0"/>
        <w:rPr>
          <w:lang w:val="en-US"/>
        </w:rPr>
      </w:pPr>
      <w:r w:rsidRPr="00A15436">
        <w:rPr>
          <w:lang w:val="en-US"/>
        </w:rPr>
        <w:t>  margin: 0 auto;</w:t>
      </w:r>
    </w:p>
    <w:p w:rsidR="00DF2537" w:rsidRPr="00A15436" w:rsidRDefault="00DF2537" w:rsidP="005A381D">
      <w:pPr>
        <w:ind w:firstLine="0"/>
        <w:rPr>
          <w:lang w:val="en-US"/>
        </w:rPr>
      </w:pPr>
      <w:r w:rsidRPr="00A15436">
        <w:rPr>
          <w:lang w:val="en-US"/>
        </w:rPr>
        <w:t>  padding-bottom: 60px;</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8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eedback-content-col {</w:t>
      </w:r>
    </w:p>
    <w:p w:rsidR="00DF2537" w:rsidRPr="00A15436" w:rsidRDefault="00DF2537" w:rsidP="005A381D">
      <w:pPr>
        <w:ind w:firstLine="0"/>
        <w:rPr>
          <w:lang w:val="en-US"/>
        </w:rPr>
      </w:pPr>
      <w:r w:rsidRPr="00A15436">
        <w:rPr>
          <w:lang w:val="en-US"/>
        </w:rPr>
        <w:t>  width: 50%;</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margin-bottom: 2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orm {</w:t>
      </w:r>
    </w:p>
    <w:p w:rsidR="00DF2537" w:rsidRPr="00A15436" w:rsidRDefault="00DF2537" w:rsidP="005A381D">
      <w:pPr>
        <w:ind w:firstLine="0"/>
        <w:rPr>
          <w:lang w:val="en-US"/>
        </w:rPr>
      </w:pPr>
      <w:r w:rsidRPr="00A15436">
        <w:rPr>
          <w:lang w:val="en-US"/>
        </w:rPr>
        <w:t>    padding: 0 30px;</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gap: 15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input[type='text'], input[type='email'] {</w:t>
      </w:r>
    </w:p>
    <w:p w:rsidR="00DF2537" w:rsidRPr="00A15436" w:rsidRDefault="00DF2537" w:rsidP="005A381D">
      <w:pPr>
        <w:ind w:firstLine="0"/>
        <w:rPr>
          <w:lang w:val="en-US"/>
        </w:rPr>
      </w:pPr>
      <w:r w:rsidRPr="00A15436">
        <w:rPr>
          <w:lang w:val="en-US"/>
        </w:rPr>
        <w:lastRenderedPageBreak/>
        <w:t>    border: none;</w:t>
      </w:r>
    </w:p>
    <w:p w:rsidR="00DF2537" w:rsidRPr="00A15436" w:rsidRDefault="00DF2537" w:rsidP="005A381D">
      <w:pPr>
        <w:ind w:firstLine="0"/>
        <w:rPr>
          <w:lang w:val="en-US"/>
        </w:rPr>
      </w:pPr>
      <w:r w:rsidRPr="00A15436">
        <w:rPr>
          <w:lang w:val="en-US"/>
        </w:rPr>
        <w:t>    padding: 18px 30px;</w:t>
      </w:r>
    </w:p>
    <w:p w:rsidR="00DF2537" w:rsidRPr="00A15436" w:rsidRDefault="00DF2537" w:rsidP="005A381D">
      <w:pPr>
        <w:ind w:firstLine="0"/>
        <w:rPr>
          <w:lang w:val="en-US"/>
        </w:rPr>
      </w:pPr>
      <w:r w:rsidRPr="00A15436">
        <w:rPr>
          <w:lang w:val="en-US"/>
        </w:rPr>
        <w:t>    transition: $transition-border-radius;</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border-radius: 5px;</w:t>
      </w:r>
    </w:p>
    <w:p w:rsidR="00DF2537" w:rsidRPr="00A15436" w:rsidRDefault="00DF2537" w:rsidP="005A381D">
      <w:pPr>
        <w:ind w:firstLine="0"/>
        <w:rPr>
          <w:lang w:val="en-US"/>
        </w:rPr>
      </w:pPr>
      <w:r w:rsidRPr="00A15436">
        <w:rPr>
          <w:lang w:val="en-US"/>
        </w:rPr>
        <w:t>      transition: $transition-border-radius;</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input[type='submit'] {</w:t>
      </w:r>
    </w:p>
    <w:p w:rsidR="00DF2537" w:rsidRPr="00A15436" w:rsidRDefault="00DF2537" w:rsidP="005A381D">
      <w:pPr>
        <w:ind w:firstLine="0"/>
        <w:rPr>
          <w:lang w:val="en-US"/>
        </w:rPr>
      </w:pPr>
      <w:r w:rsidRPr="00A15436">
        <w:rPr>
          <w:lang w:val="en-US"/>
        </w:rPr>
        <w:t>    width: 70%;</w:t>
      </w:r>
    </w:p>
    <w:p w:rsidR="00DF2537" w:rsidRPr="00A15436" w:rsidRDefault="00DF2537" w:rsidP="005A381D">
      <w:pPr>
        <w:ind w:firstLine="0"/>
        <w:rPr>
          <w:lang w:val="en-US"/>
        </w:rPr>
      </w:pPr>
      <w:r w:rsidRPr="00A15436">
        <w:rPr>
          <w:lang w:val="en-US"/>
        </w:rPr>
        <w:t>    border: none;</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color: $color-buttons;</w:t>
      </w:r>
    </w:p>
    <w:p w:rsidR="00DF2537" w:rsidRPr="00A15436" w:rsidRDefault="00DF2537" w:rsidP="005A381D">
      <w:pPr>
        <w:ind w:firstLine="0"/>
        <w:rPr>
          <w:lang w:val="en-US"/>
        </w:rPr>
      </w:pPr>
      <w:r w:rsidRPr="00A15436">
        <w:rPr>
          <w:lang w:val="en-US"/>
        </w:rPr>
        <w:t>    text-transform: uppercase;</w:t>
      </w:r>
    </w:p>
    <w:p w:rsidR="00DF2537" w:rsidRPr="00A15436" w:rsidRDefault="00DF2537" w:rsidP="005A381D">
      <w:pPr>
        <w:ind w:firstLine="0"/>
        <w:rPr>
          <w:lang w:val="en-US"/>
        </w:rPr>
      </w:pPr>
      <w:r w:rsidRPr="00A15436">
        <w:rPr>
          <w:lang w:val="en-US"/>
        </w:rPr>
        <w:t>    opacity: 0.9;</w:t>
      </w:r>
    </w:p>
    <w:p w:rsidR="00DF2537" w:rsidRPr="00A15436" w:rsidRDefault="00DF2537" w:rsidP="005A381D">
      <w:pPr>
        <w:ind w:firstLine="0"/>
        <w:rPr>
          <w:lang w:val="en-US"/>
        </w:rPr>
      </w:pPr>
      <w:r w:rsidRPr="00A15436">
        <w:rPr>
          <w:lang w:val="en-US"/>
        </w:rPr>
        <w:t>    padding: 18px;</w:t>
      </w:r>
    </w:p>
    <w:p w:rsidR="00DF2537" w:rsidRPr="00A15436" w:rsidRDefault="00DF2537" w:rsidP="005A381D">
      <w:pPr>
        <w:ind w:firstLine="0"/>
        <w:rPr>
          <w:lang w:val="en-US"/>
        </w:rPr>
      </w:pPr>
      <w:r w:rsidRPr="00A15436">
        <w:rPr>
          <w:lang w:val="en-US"/>
        </w:rPr>
        <w:t>    margin-top: 20px;</w:t>
      </w:r>
    </w:p>
    <w:p w:rsidR="00DF2537" w:rsidRPr="00A15436" w:rsidRDefault="00DF2537" w:rsidP="005A381D">
      <w:pPr>
        <w:ind w:firstLine="0"/>
        <w:rPr>
          <w:lang w:val="en-US"/>
        </w:rPr>
      </w:pPr>
      <w:r w:rsidRPr="00A15436">
        <w:rPr>
          <w:lang w:val="en-US"/>
        </w:rPr>
        <w:t>    transition: all 0.3s ease;</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cursor: pointer;</w:t>
      </w:r>
    </w:p>
    <w:p w:rsidR="00DF2537" w:rsidRPr="00A15436" w:rsidRDefault="00DF2537" w:rsidP="005A381D">
      <w:pPr>
        <w:ind w:firstLine="0"/>
        <w:rPr>
          <w:lang w:val="en-US"/>
        </w:rPr>
      </w:pPr>
      <w:r w:rsidRPr="00A15436">
        <w:rPr>
          <w:lang w:val="en-US"/>
        </w:rPr>
        <w:t>      opacity: 1;</w:t>
      </w:r>
    </w:p>
    <w:p w:rsidR="00DF2537" w:rsidRPr="00A15436" w:rsidRDefault="00DF2537" w:rsidP="005A381D">
      <w:pPr>
        <w:ind w:firstLine="0"/>
        <w:rPr>
          <w:lang w:val="en-US"/>
        </w:rPr>
      </w:pPr>
      <w:r w:rsidRPr="00A15436">
        <w:rPr>
          <w:lang w:val="en-US"/>
        </w:rPr>
        <w:t>      border-radius: 5px;</w:t>
      </w:r>
    </w:p>
    <w:p w:rsidR="00DF2537" w:rsidRPr="00A15436" w:rsidRDefault="00DF2537" w:rsidP="005A381D">
      <w:pPr>
        <w:ind w:firstLine="0"/>
        <w:rPr>
          <w:lang w:val="en-US"/>
        </w:rPr>
      </w:pPr>
      <w:r w:rsidRPr="00A15436">
        <w:rPr>
          <w:lang w:val="en-US"/>
        </w:rPr>
        <w:t>      transition: all 0.3s eas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 xml:space="preserve">  </w:t>
      </w:r>
    </w:p>
    <w:p w:rsidR="00DF2537" w:rsidRPr="00A15436" w:rsidRDefault="00DF2537" w:rsidP="005A381D">
      <w:pPr>
        <w:ind w:firstLine="0"/>
        <w:rPr>
          <w:lang w:val="en-US"/>
        </w:rPr>
      </w:pPr>
      <w:r w:rsidRPr="00A15436">
        <w:rPr>
          <w:lang w:val="en-US"/>
        </w:rPr>
        <w:t>  input::placeholder {</w:t>
      </w:r>
    </w:p>
    <w:p w:rsidR="00DF2537" w:rsidRPr="00A15436" w:rsidRDefault="00DF2537" w:rsidP="005A381D">
      <w:pPr>
        <w:ind w:firstLine="0"/>
        <w:rPr>
          <w:lang w:val="en-US"/>
        </w:rPr>
      </w:pPr>
      <w:r w:rsidRPr="00A15436">
        <w:rPr>
          <w:lang w:val="en-US"/>
        </w:rPr>
        <w:t>    color: $color-buttons;</w:t>
      </w:r>
    </w:p>
    <w:p w:rsidR="00DF2537" w:rsidRPr="00A15436" w:rsidRDefault="00DF2537" w:rsidP="005A381D">
      <w:pPr>
        <w:ind w:firstLine="0"/>
        <w:rPr>
          <w:lang w:val="en-US"/>
        </w:rPr>
      </w:pPr>
      <w:r w:rsidRPr="00A15436">
        <w:rPr>
          <w:lang w:val="en-US"/>
        </w:rPr>
        <w:t>    opacity: 0.7;</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text-transform: uppercas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label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margin-left: 10px;</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feedback-content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eedback-content-col {</w:t>
      </w:r>
    </w:p>
    <w:p w:rsidR="00DF2537" w:rsidRPr="00A15436" w:rsidRDefault="00DF2537" w:rsidP="005A381D">
      <w:pPr>
        <w:ind w:firstLine="0"/>
        <w:rPr>
          <w:lang w:val="en-US"/>
        </w:rPr>
      </w:pPr>
      <w:r w:rsidRPr="00A15436">
        <w:rPr>
          <w:lang w:val="en-US"/>
        </w:rPr>
        <w:t>    width: 80%;</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orm {</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 xml:space="preserve">    </w:t>
      </w:r>
    </w:p>
    <w:p w:rsidR="00DF2537" w:rsidRPr="00A15436" w:rsidRDefault="00DF2537" w:rsidP="005A381D">
      <w:pPr>
        <w:ind w:firstLine="0"/>
        <w:rPr>
          <w:lang w:val="en-US"/>
        </w:rPr>
      </w:pPr>
      <w:r w:rsidRPr="00A15436">
        <w:rPr>
          <w:lang w:val="en-US"/>
        </w:rPr>
        <w:t>    input[type='text'], input[type='email'], input[type='submit'] {</w:t>
      </w:r>
    </w:p>
    <w:p w:rsidR="00DF2537" w:rsidRPr="00A15436" w:rsidRDefault="00DF2537" w:rsidP="005A381D">
      <w:pPr>
        <w:ind w:firstLine="0"/>
        <w:rPr>
          <w:lang w:val="en-US"/>
        </w:rPr>
      </w:pPr>
      <w:r w:rsidRPr="00A15436">
        <w:rPr>
          <w:lang w:val="en-US"/>
        </w:rPr>
        <w:t>      width: 8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450px) {</w:t>
      </w:r>
    </w:p>
    <w:p w:rsidR="00DF2537" w:rsidRPr="00A15436" w:rsidRDefault="00DF2537" w:rsidP="005A381D">
      <w:pPr>
        <w:ind w:firstLine="0"/>
        <w:rPr>
          <w:lang w:val="en-US"/>
        </w:rPr>
      </w:pPr>
      <w:r w:rsidRPr="00A15436">
        <w:rPr>
          <w:lang w:val="en-US"/>
        </w:rPr>
        <w:t>  .feedback-content-col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nput::placeholder, input[type='submit'] {</w:t>
      </w:r>
    </w:p>
    <w:p w:rsidR="00DF2537" w:rsidRPr="00A15436" w:rsidRDefault="00DF2537" w:rsidP="005A381D">
      <w:pPr>
        <w:ind w:firstLine="0"/>
        <w:rPr>
          <w:lang w:val="en-US"/>
        </w:rPr>
      </w:pPr>
      <w:r w:rsidRPr="00A15436">
        <w:rPr>
          <w:lang w:val="en-US"/>
        </w:rPr>
        <w:t>      font-size: 12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ooter.js</w:t>
      </w:r>
    </w:p>
    <w:p w:rsidR="00DF2537" w:rsidRPr="00A15436" w:rsidRDefault="00DF2537" w:rsidP="005A381D">
      <w:pPr>
        <w:ind w:firstLine="0"/>
        <w:rPr>
          <w:lang w:val="en-US"/>
        </w:rPr>
      </w:pPr>
      <w:r w:rsidRPr="00A15436">
        <w:rPr>
          <w:lang w:val="en-US"/>
        </w:rPr>
        <w:t>import LogoWhite from "assets/media/icons/header/logo_1.png";</w:t>
      </w:r>
    </w:p>
    <w:p w:rsidR="00DF2537" w:rsidRPr="00A15436" w:rsidRDefault="00DF2537" w:rsidP="005A381D">
      <w:pPr>
        <w:ind w:firstLine="0"/>
        <w:rPr>
          <w:lang w:val="en-US"/>
        </w:rPr>
      </w:pPr>
      <w:r w:rsidRPr="00A15436">
        <w:rPr>
          <w:lang w:val="en-US"/>
        </w:rPr>
        <w:t>import IconAddress from "assets/media/icons/header/header-address.svg";</w:t>
      </w:r>
    </w:p>
    <w:p w:rsidR="00DF2537" w:rsidRPr="00A15436" w:rsidRDefault="00DF2537" w:rsidP="005A381D">
      <w:pPr>
        <w:ind w:firstLine="0"/>
        <w:rPr>
          <w:lang w:val="en-US"/>
        </w:rPr>
      </w:pPr>
      <w:r w:rsidRPr="00A15436">
        <w:rPr>
          <w:lang w:val="en-US"/>
        </w:rPr>
        <w:t>import IconPhone from "assets/media/icons/header/header-phone.svg";</w:t>
      </w:r>
    </w:p>
    <w:p w:rsidR="00DF2537" w:rsidRPr="00A15436" w:rsidRDefault="00DF2537" w:rsidP="005A381D">
      <w:pPr>
        <w:ind w:firstLine="0"/>
        <w:rPr>
          <w:lang w:val="en-US"/>
        </w:rPr>
      </w:pPr>
      <w:r w:rsidRPr="00A15436">
        <w:rPr>
          <w:lang w:val="en-US"/>
        </w:rPr>
        <w:t>import IconTime from "assets/media/icons/header/header-time.svg";</w:t>
      </w:r>
    </w:p>
    <w:p w:rsidR="00DF2537" w:rsidRPr="00A15436" w:rsidRDefault="00DF2537" w:rsidP="005A381D">
      <w:pPr>
        <w:ind w:firstLine="0"/>
        <w:rPr>
          <w:lang w:val="en-US"/>
        </w:rPr>
      </w:pPr>
      <w:r w:rsidRPr="00A15436">
        <w:rPr>
          <w:lang w:val="en-US"/>
        </w:rPr>
        <w:t>import TelegramIcon from "assets/media/icons/header/telegram.svg";</w:t>
      </w:r>
    </w:p>
    <w:p w:rsidR="00DF2537" w:rsidRPr="00A15436" w:rsidRDefault="00DF2537" w:rsidP="005A381D">
      <w:pPr>
        <w:ind w:firstLine="0"/>
        <w:rPr>
          <w:lang w:val="en-US"/>
        </w:rPr>
      </w:pPr>
      <w:r w:rsidRPr="00A15436">
        <w:rPr>
          <w:lang w:val="en-US"/>
        </w:rPr>
        <w:t>import WhatsAppIcon from "assets/media/icons/header/whatsapp.svg";</w:t>
      </w:r>
    </w:p>
    <w:p w:rsidR="00DF2537" w:rsidRPr="00A15436" w:rsidRDefault="00DF2537" w:rsidP="005A381D">
      <w:pPr>
        <w:ind w:firstLine="0"/>
        <w:rPr>
          <w:lang w:val="en-US"/>
        </w:rPr>
      </w:pPr>
      <w:r w:rsidRPr="00A15436">
        <w:rPr>
          <w:lang w:val="en-US"/>
        </w:rPr>
        <w:t>import "./Footer.scss";</w:t>
      </w:r>
    </w:p>
    <w:p w:rsidR="00DF2537" w:rsidRPr="00A15436" w:rsidRDefault="00DF2537" w:rsidP="005A381D">
      <w:pPr>
        <w:ind w:firstLine="0"/>
        <w:rPr>
          <w:lang w:val="en-US"/>
        </w:rPr>
      </w:pPr>
      <w:r w:rsidRPr="00A15436">
        <w:rPr>
          <w:lang w:val="en-US"/>
        </w:rPr>
        <w:t>import { Link } from "react-router-dom";</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Footer = () =&gt; {</w:t>
      </w:r>
    </w:p>
    <w:p w:rsidR="00DF2537" w:rsidRPr="00A15436" w:rsidRDefault="00DF2537" w:rsidP="005A381D">
      <w:pPr>
        <w:ind w:firstLine="0"/>
        <w:rPr>
          <w:lang w:val="en-US"/>
        </w:rPr>
      </w:pPr>
      <w:r w:rsidRPr="00A15436">
        <w:rPr>
          <w:lang w:val="en-US"/>
        </w:rPr>
        <w:lastRenderedPageBreak/>
        <w:t>  return (</w:t>
      </w:r>
    </w:p>
    <w:p w:rsidR="00DF2537" w:rsidRPr="00A15436" w:rsidRDefault="00DF2537" w:rsidP="005A381D">
      <w:pPr>
        <w:ind w:firstLine="0"/>
        <w:rPr>
          <w:lang w:val="en-US"/>
        </w:rPr>
      </w:pPr>
      <w:r w:rsidRPr="00A15436">
        <w:rPr>
          <w:lang w:val="en-US"/>
        </w:rPr>
        <w:t>    &lt;footer id="footer"&gt;</w:t>
      </w:r>
    </w:p>
    <w:p w:rsidR="00DF2537" w:rsidRPr="00A15436" w:rsidRDefault="00DF2537" w:rsidP="005A381D">
      <w:pPr>
        <w:ind w:firstLine="0"/>
        <w:rPr>
          <w:lang w:val="en-US"/>
        </w:rPr>
      </w:pPr>
      <w:r w:rsidRPr="00A15436">
        <w:rPr>
          <w:lang w:val="en-US"/>
        </w:rPr>
        <w:t>      &lt;div class="header-content footer-content wrap"&gt;</w:t>
      </w:r>
    </w:p>
    <w:p w:rsidR="00DF2537" w:rsidRPr="00A15436" w:rsidRDefault="00DF2537" w:rsidP="005A381D">
      <w:pPr>
        <w:ind w:firstLine="0"/>
        <w:rPr>
          <w:lang w:val="en-US"/>
        </w:rPr>
      </w:pPr>
      <w:r w:rsidRPr="00A15436">
        <w:rPr>
          <w:lang w:val="en-US"/>
        </w:rPr>
        <w:t>        &lt;Link to="/"&gt;</w:t>
      </w:r>
    </w:p>
    <w:p w:rsidR="00DF2537" w:rsidRPr="00A15436" w:rsidRDefault="00DF2537" w:rsidP="005A381D">
      <w:pPr>
        <w:ind w:firstLine="0"/>
        <w:rPr>
          <w:lang w:val="en-US"/>
        </w:rPr>
      </w:pPr>
      <w:r w:rsidRPr="00A15436">
        <w:rPr>
          <w:lang w:val="en-US"/>
        </w:rPr>
        <w:t>          &lt;img src={LogoWhite} alt="logo" /&gt;</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nav&gt;</w:t>
      </w:r>
    </w:p>
    <w:p w:rsidR="00DF2537" w:rsidRPr="00A15436" w:rsidRDefault="00DF2537" w:rsidP="005A381D">
      <w:pPr>
        <w:ind w:firstLine="0"/>
        <w:rPr>
          <w:lang w:val="en-US"/>
        </w:rPr>
      </w:pPr>
      <w:r w:rsidRPr="00A15436">
        <w:rPr>
          <w:lang w:val="en-US"/>
        </w:rPr>
        <w:t>          &lt;ul&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about" }}&gt;</w:t>
      </w:r>
      <w:r w:rsidRPr="00A15436">
        <w:t>Главная</w:t>
      </w:r>
      <w:r w:rsidRPr="00A15436">
        <w:rPr>
          <w:lang w:val="en-US"/>
        </w:rPr>
        <w:t>&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catalog" }}&gt;</w:t>
      </w:r>
      <w:r w:rsidRPr="00A15436">
        <w:t>Каталог</w:t>
      </w:r>
      <w:r w:rsidRPr="00A15436">
        <w:rPr>
          <w:lang w:val="en-US"/>
        </w:rPr>
        <w:t>&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services" }}&gt;</w:t>
      </w:r>
      <w:r w:rsidRPr="00A15436">
        <w:t>Услуги</w:t>
      </w:r>
      <w:r w:rsidRPr="00A15436">
        <w:rPr>
          <w:lang w:val="en-US"/>
        </w:rPr>
        <w:t>&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works"&gt;</w:t>
      </w:r>
      <w:r w:rsidRPr="00A15436">
        <w:t>Работы</w:t>
      </w:r>
      <w:r w:rsidRPr="00A15436">
        <w:rPr>
          <w:lang w:val="en-US"/>
        </w:rPr>
        <w:t>&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faq" }}&gt;FAQ&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footer" }}&gt;</w:t>
      </w:r>
      <w:r w:rsidRPr="00A15436">
        <w:t>Контакты</w:t>
      </w:r>
      <w:r w:rsidRPr="00A15436">
        <w:rPr>
          <w:lang w:val="en-US"/>
        </w:rPr>
        <w:t>&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ul&gt;</w:t>
      </w:r>
    </w:p>
    <w:p w:rsidR="00DF2537" w:rsidRPr="00A15436" w:rsidRDefault="00DF2537" w:rsidP="005A381D">
      <w:pPr>
        <w:ind w:firstLine="0"/>
        <w:rPr>
          <w:lang w:val="en-US"/>
        </w:rPr>
      </w:pPr>
      <w:r w:rsidRPr="00A15436">
        <w:rPr>
          <w:lang w:val="en-US"/>
        </w:rPr>
        <w:t>        &lt;/na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 class="wrap before-header footer-content"&gt;</w:t>
      </w:r>
    </w:p>
    <w:p w:rsidR="00DF2537" w:rsidRPr="00A15436" w:rsidRDefault="00DF2537" w:rsidP="005A381D">
      <w:pPr>
        <w:ind w:firstLine="0"/>
        <w:rPr>
          <w:lang w:val="en-US"/>
        </w:rPr>
      </w:pPr>
      <w:r w:rsidRPr="00A15436">
        <w:rPr>
          <w:lang w:val="en-US"/>
        </w:rPr>
        <w:lastRenderedPageBreak/>
        <w:t>        &lt;div class="bheader-contact"&gt;</w:t>
      </w:r>
    </w:p>
    <w:p w:rsidR="00DF2537" w:rsidRPr="00A15436" w:rsidRDefault="00DF2537" w:rsidP="005A381D">
      <w:pPr>
        <w:ind w:firstLine="0"/>
        <w:rPr>
          <w:lang w:val="en-US"/>
        </w:rPr>
      </w:pPr>
      <w:r w:rsidRPr="00A15436">
        <w:rPr>
          <w:lang w:val="en-US"/>
        </w:rPr>
        <w:t>          &lt;div class="bheader-content-elem"&gt;</w:t>
      </w:r>
    </w:p>
    <w:p w:rsidR="00DF2537" w:rsidRPr="00A15436" w:rsidRDefault="00DF2537" w:rsidP="005A381D">
      <w:pPr>
        <w:ind w:firstLine="0"/>
        <w:rPr>
          <w:lang w:val="en-US"/>
        </w:rPr>
      </w:pPr>
      <w:r w:rsidRPr="00A15436">
        <w:rPr>
          <w:lang w:val="en-US"/>
        </w:rPr>
        <w:t>            &lt;img src={IconAddress} class="filter-white" alt="" /&gt;</w:t>
      </w:r>
    </w:p>
    <w:p w:rsidR="00DF2537" w:rsidRPr="00A15436" w:rsidRDefault="00DF2537" w:rsidP="005A381D">
      <w:pPr>
        <w:ind w:firstLine="0"/>
      </w:pPr>
      <w:r w:rsidRPr="00A15436">
        <w:rPr>
          <w:lang w:val="en-US"/>
        </w:rPr>
        <w:t xml:space="preserve">            </w:t>
      </w:r>
      <w:r w:rsidRPr="00A15436">
        <w:t>&lt;a href="#"&gt;Россия, г.Тамбов, бульвар Энтузиастов, 1Ас1&lt;/a&gt;</w:t>
      </w:r>
    </w:p>
    <w:p w:rsidR="00DF2537" w:rsidRPr="00A15436" w:rsidRDefault="00DF2537" w:rsidP="005A381D">
      <w:pPr>
        <w:ind w:firstLine="0"/>
        <w:rPr>
          <w:lang w:val="en-US"/>
        </w:rPr>
      </w:pPr>
      <w:r w:rsidRPr="00A15436">
        <w:t xml:space="preserve">          </w:t>
      </w:r>
      <w:r w:rsidRPr="00A15436">
        <w:rPr>
          <w:lang w:val="en-US"/>
        </w:rPr>
        <w:t>&lt;/div&gt;</w:t>
      </w:r>
    </w:p>
    <w:p w:rsidR="00DF2537" w:rsidRPr="00A15436" w:rsidRDefault="00DF2537" w:rsidP="005A381D">
      <w:pPr>
        <w:ind w:firstLine="0"/>
        <w:rPr>
          <w:lang w:val="en-US"/>
        </w:rPr>
      </w:pPr>
      <w:r w:rsidRPr="00A15436">
        <w:rPr>
          <w:lang w:val="en-US"/>
        </w:rPr>
        <w:t>          &lt;div class="bheader-content-elem"&gt;</w:t>
      </w:r>
    </w:p>
    <w:p w:rsidR="00DF2537" w:rsidRPr="00A15436" w:rsidRDefault="00DF2537" w:rsidP="005A381D">
      <w:pPr>
        <w:ind w:firstLine="0"/>
        <w:rPr>
          <w:lang w:val="en-US"/>
        </w:rPr>
      </w:pPr>
      <w:r w:rsidRPr="00A15436">
        <w:rPr>
          <w:lang w:val="en-US"/>
        </w:rPr>
        <w:t>            &lt;img src={IconPhone} class="filter-white" alt="" /&gt;</w:t>
      </w:r>
    </w:p>
    <w:p w:rsidR="00DF2537" w:rsidRPr="00A15436" w:rsidRDefault="00DF2537" w:rsidP="005A381D">
      <w:pPr>
        <w:ind w:firstLine="0"/>
        <w:rPr>
          <w:lang w:val="en-US"/>
        </w:rPr>
      </w:pPr>
      <w:r w:rsidRPr="00A15436">
        <w:rPr>
          <w:lang w:val="en-US"/>
        </w:rPr>
        <w:t>            &lt;a href="#"&gt;+7 (4752) 75-58-00&lt;/a&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 class="bheader-content-elem"&gt;</w:t>
      </w:r>
    </w:p>
    <w:p w:rsidR="00DF2537" w:rsidRPr="00A15436" w:rsidRDefault="00DF2537" w:rsidP="005A381D">
      <w:pPr>
        <w:ind w:firstLine="0"/>
        <w:rPr>
          <w:lang w:val="en-US"/>
        </w:rPr>
      </w:pPr>
      <w:r w:rsidRPr="00A15436">
        <w:rPr>
          <w:lang w:val="en-US"/>
        </w:rPr>
        <w:t>            &lt;img src={IconTime} class="filter-white" alt="" /&gt;</w:t>
      </w:r>
    </w:p>
    <w:p w:rsidR="00DF2537" w:rsidRPr="00A15436" w:rsidRDefault="00DF2537" w:rsidP="005A381D">
      <w:pPr>
        <w:ind w:firstLine="0"/>
        <w:rPr>
          <w:lang w:val="en-US"/>
        </w:rPr>
      </w:pPr>
      <w:r w:rsidRPr="00A15436">
        <w:rPr>
          <w:lang w:val="en-US"/>
        </w:rPr>
        <w:t>            &lt;a href="#"&gt;</w:t>
      </w:r>
      <w:r w:rsidRPr="00A15436">
        <w:t>Пн</w:t>
      </w:r>
      <w:r w:rsidRPr="00A15436">
        <w:rPr>
          <w:lang w:val="en-US"/>
        </w:rPr>
        <w:t>-</w:t>
      </w:r>
      <w:r w:rsidRPr="00A15436">
        <w:t>Пт</w:t>
      </w:r>
      <w:r w:rsidRPr="00A15436">
        <w:rPr>
          <w:lang w:val="en-US"/>
        </w:rPr>
        <w:t>: 9:00 - 18:00&lt;/a&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 class="bheader-buttons"&gt;</w:t>
      </w:r>
    </w:p>
    <w:p w:rsidR="00DF2537" w:rsidRPr="00A15436" w:rsidRDefault="00DF2537" w:rsidP="005A381D">
      <w:pPr>
        <w:ind w:firstLine="0"/>
        <w:rPr>
          <w:lang w:val="en-US"/>
        </w:rPr>
      </w:pPr>
      <w:r w:rsidRPr="00A15436">
        <w:rPr>
          <w:lang w:val="en-US"/>
        </w:rPr>
        <w:t>          &lt;a href="#feedback" class="bheader-button"&gt;</w:t>
      </w:r>
    </w:p>
    <w:p w:rsidR="00DF2537" w:rsidRPr="00A15436" w:rsidRDefault="00DF2537" w:rsidP="005A381D">
      <w:pPr>
        <w:ind w:firstLine="0"/>
      </w:pPr>
      <w:r w:rsidRPr="00A15436">
        <w:rPr>
          <w:lang w:val="en-US"/>
        </w:rPr>
        <w:t xml:space="preserve">            </w:t>
      </w:r>
      <w:r w:rsidRPr="00A15436">
        <w:t>Оставить заявку</w:t>
      </w:r>
    </w:p>
    <w:p w:rsidR="00DF2537" w:rsidRPr="00A15436" w:rsidRDefault="00DF2537" w:rsidP="005A381D">
      <w:pPr>
        <w:ind w:firstLine="0"/>
      </w:pPr>
      <w:r w:rsidRPr="00A15436">
        <w:t>          &lt;/a&gt;</w:t>
      </w:r>
    </w:p>
    <w:p w:rsidR="00DF2537" w:rsidRPr="00A15436" w:rsidRDefault="00DF2537" w:rsidP="005A381D">
      <w:pPr>
        <w:ind w:firstLine="0"/>
      </w:pPr>
      <w:r w:rsidRPr="00A15436">
        <w:t>          &lt;a href="https://t.me"&gt;</w:t>
      </w:r>
    </w:p>
    <w:p w:rsidR="00DF2537" w:rsidRPr="00A15436" w:rsidRDefault="00DF2537" w:rsidP="005A381D">
      <w:pPr>
        <w:ind w:firstLine="0"/>
        <w:rPr>
          <w:lang w:val="en-US"/>
        </w:rPr>
      </w:pPr>
      <w:r w:rsidRPr="00A15436">
        <w:t xml:space="preserve">            </w:t>
      </w:r>
      <w:r w:rsidRPr="00A15436">
        <w:rPr>
          <w:lang w:val="en-US"/>
        </w:rPr>
        <w:t>&lt;img src={TelegramIcon} alt="" /&gt;</w:t>
      </w:r>
    </w:p>
    <w:p w:rsidR="00DF2537" w:rsidRPr="00A15436" w:rsidRDefault="00DF2537" w:rsidP="005A381D">
      <w:pPr>
        <w:ind w:firstLine="0"/>
        <w:rPr>
          <w:lang w:val="en-US"/>
        </w:rPr>
      </w:pPr>
      <w:r w:rsidRPr="00A15436">
        <w:rPr>
          <w:lang w:val="en-US"/>
        </w:rPr>
        <w:t>          &lt;/a&gt;</w:t>
      </w:r>
    </w:p>
    <w:p w:rsidR="00DF2537" w:rsidRPr="00A15436" w:rsidRDefault="00DF2537" w:rsidP="005A381D">
      <w:pPr>
        <w:ind w:firstLine="0"/>
        <w:rPr>
          <w:lang w:val="en-US"/>
        </w:rPr>
      </w:pPr>
      <w:r w:rsidRPr="00A15436">
        <w:rPr>
          <w:lang w:val="en-US"/>
        </w:rPr>
        <w:t>          &lt;a href="https://wa.me"&gt;</w:t>
      </w:r>
    </w:p>
    <w:p w:rsidR="00DF2537" w:rsidRPr="00A15436" w:rsidRDefault="00DF2537" w:rsidP="005A381D">
      <w:pPr>
        <w:ind w:firstLine="0"/>
        <w:rPr>
          <w:lang w:val="en-US"/>
        </w:rPr>
      </w:pPr>
      <w:r w:rsidRPr="00A15436">
        <w:rPr>
          <w:lang w:val="en-US"/>
        </w:rPr>
        <w:t>            &lt;img src={WhatsAppIcon} alt="" /&gt;</w:t>
      </w:r>
    </w:p>
    <w:p w:rsidR="00DF2537" w:rsidRPr="00A15436" w:rsidRDefault="00DF2537" w:rsidP="005A381D">
      <w:pPr>
        <w:ind w:firstLine="0"/>
        <w:rPr>
          <w:lang w:val="en-US"/>
        </w:rPr>
      </w:pPr>
      <w:r w:rsidRPr="00A15436">
        <w:rPr>
          <w:lang w:val="en-US"/>
        </w:rPr>
        <w:t>          &lt;/a&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 class="wrap confidence"&gt;</w:t>
      </w:r>
    </w:p>
    <w:p w:rsidR="00DF2537" w:rsidRPr="00A15436" w:rsidRDefault="00DF2537" w:rsidP="005A381D">
      <w:pPr>
        <w:ind w:firstLine="0"/>
      </w:pPr>
      <w:r w:rsidRPr="00A15436">
        <w:rPr>
          <w:lang w:val="en-US"/>
        </w:rPr>
        <w:t xml:space="preserve">        </w:t>
      </w:r>
      <w:r w:rsidRPr="00A15436">
        <w:t>&lt;p&gt;Политика конфиденциальности&lt;/p&gt;</w:t>
      </w:r>
    </w:p>
    <w:p w:rsidR="00DF2537" w:rsidRPr="00A15436" w:rsidRDefault="00DF2537" w:rsidP="005A381D">
      <w:pPr>
        <w:ind w:firstLine="0"/>
      </w:pPr>
      <w:r w:rsidRPr="00A15436">
        <w:t>        &lt;p&gt;GlassArt 2024&lt;/p&gt;</w:t>
      </w:r>
    </w:p>
    <w:p w:rsidR="00DF2537" w:rsidRPr="00A15436" w:rsidRDefault="00DF2537" w:rsidP="005A381D">
      <w:pPr>
        <w:ind w:firstLine="0"/>
        <w:rPr>
          <w:lang w:val="en-US"/>
        </w:rPr>
      </w:pPr>
      <w:r w:rsidRPr="00A15436">
        <w:t xml:space="preserve">      </w:t>
      </w:r>
      <w:r w:rsidRPr="00A15436">
        <w:rPr>
          <w:lang w:val="en-US"/>
        </w:rPr>
        <w:t>&lt;/div&gt;</w:t>
      </w:r>
    </w:p>
    <w:p w:rsidR="00DF2537" w:rsidRPr="00A15436" w:rsidRDefault="00DF2537" w:rsidP="005A381D">
      <w:pPr>
        <w:ind w:firstLine="0"/>
        <w:rPr>
          <w:lang w:val="en-US"/>
        </w:rPr>
      </w:pPr>
      <w:r w:rsidRPr="00A15436">
        <w:rPr>
          <w:lang w:val="en-US"/>
        </w:rPr>
        <w:lastRenderedPageBreak/>
        <w:t>    &lt;/footer&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Footer;</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Footer.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oter {</w:t>
      </w:r>
    </w:p>
    <w:p w:rsidR="00DF2537" w:rsidRPr="00A15436" w:rsidRDefault="00DF2537" w:rsidP="005A381D">
      <w:pPr>
        <w:ind w:firstLine="0"/>
        <w:rPr>
          <w:lang w:val="en-US"/>
        </w:rPr>
      </w:pPr>
      <w:r w:rsidRPr="00A15436">
        <w:rPr>
          <w:lang w:val="en-US"/>
        </w:rPr>
        <w:t>  margin-top: 100px;</w:t>
      </w:r>
    </w:p>
    <w:p w:rsidR="00DF2537" w:rsidRPr="00A15436" w:rsidRDefault="00DF2537" w:rsidP="005A381D">
      <w:pPr>
        <w:ind w:firstLine="0"/>
        <w:rPr>
          <w:lang w:val="en-US"/>
        </w:rPr>
      </w:pPr>
      <w:r w:rsidRPr="00A15436">
        <w:rPr>
          <w:lang w:val="en-US"/>
        </w:rPr>
        <w:t>  background-color: $color-contrast;</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oter-content {</w:t>
      </w:r>
    </w:p>
    <w:p w:rsidR="00DF2537" w:rsidRPr="00A15436" w:rsidRDefault="00DF2537" w:rsidP="005A381D">
      <w:pPr>
        <w:ind w:firstLine="0"/>
        <w:rPr>
          <w:lang w:val="en-US"/>
        </w:rPr>
      </w:pPr>
      <w:r w:rsidRPr="00A15436">
        <w:rPr>
          <w:lang w:val="en-US"/>
        </w:rPr>
        <w:t>  padding-top: 40px;</w:t>
      </w: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ilter-white {</w:t>
      </w:r>
    </w:p>
    <w:p w:rsidR="00DF2537" w:rsidRPr="00A15436" w:rsidRDefault="00DF2537" w:rsidP="005A381D">
      <w:pPr>
        <w:ind w:firstLine="0"/>
        <w:rPr>
          <w:lang w:val="en-US"/>
        </w:rPr>
      </w:pPr>
      <w:r w:rsidRPr="00A15436">
        <w:rPr>
          <w:lang w:val="en-US"/>
        </w:rPr>
        <w:t>  filter: invert(100%) sepia(0%) saturate(0%) hue-rotate(93deg) brightness(103%) contrast(103%);</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fidence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space-between;</w:t>
      </w:r>
    </w:p>
    <w:p w:rsidR="00DF2537" w:rsidRPr="00A15436" w:rsidRDefault="00DF2537" w:rsidP="005A381D">
      <w:pPr>
        <w:ind w:firstLine="0"/>
        <w:rPr>
          <w:lang w:val="en-US"/>
        </w:rPr>
      </w:pPr>
      <w:r w:rsidRPr="00A15436">
        <w:rPr>
          <w:lang w:val="en-US"/>
        </w:rPr>
        <w:lastRenderedPageBreak/>
        <w:t>  font-family: $font-main;</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padding: 60px 0 15px 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Header.js</w:t>
      </w:r>
    </w:p>
    <w:p w:rsidR="00DF2537" w:rsidRPr="00A15436" w:rsidRDefault="00DF2537" w:rsidP="005A381D">
      <w:pPr>
        <w:ind w:firstLine="0"/>
        <w:rPr>
          <w:lang w:val="en-US"/>
        </w:rPr>
      </w:pPr>
      <w:r w:rsidRPr="00A15436">
        <w:rPr>
          <w:lang w:val="en-US"/>
        </w:rPr>
        <w:t>import React, { useState, useEffect } from "react";</w:t>
      </w:r>
    </w:p>
    <w:p w:rsidR="00DF2537" w:rsidRPr="00A15436" w:rsidRDefault="00DF2537" w:rsidP="005A381D">
      <w:pPr>
        <w:ind w:firstLine="0"/>
        <w:rPr>
          <w:lang w:val="en-US"/>
        </w:rPr>
      </w:pPr>
      <w:r w:rsidRPr="00A15436">
        <w:rPr>
          <w:lang w:val="en-US"/>
        </w:rPr>
        <w:t>import { Link } from "react-router-dom";</w:t>
      </w:r>
    </w:p>
    <w:p w:rsidR="00DF2537" w:rsidRPr="00A15436" w:rsidRDefault="00DF2537" w:rsidP="005A381D">
      <w:pPr>
        <w:ind w:firstLine="0"/>
        <w:rPr>
          <w:lang w:val="en-US"/>
        </w:rPr>
      </w:pPr>
      <w:r w:rsidRPr="00A15436">
        <w:rPr>
          <w:lang w:val="en-US"/>
        </w:rPr>
        <w:t>import "components/Header/Header.scss";</w:t>
      </w:r>
    </w:p>
    <w:p w:rsidR="00DF2537" w:rsidRPr="00A15436" w:rsidRDefault="00DF2537" w:rsidP="005A381D">
      <w:pPr>
        <w:ind w:firstLine="0"/>
        <w:rPr>
          <w:lang w:val="en-US"/>
        </w:rPr>
      </w:pPr>
      <w:r w:rsidRPr="00A15436">
        <w:rPr>
          <w:lang w:val="en-US"/>
        </w:rPr>
        <w:t>import Logo from "assets/media/icons/header/logo_1.png";</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Header = () =&gt; {</w:t>
      </w:r>
    </w:p>
    <w:p w:rsidR="00DF2537" w:rsidRPr="00A15436" w:rsidRDefault="00DF2537" w:rsidP="005A381D">
      <w:pPr>
        <w:ind w:firstLine="0"/>
        <w:rPr>
          <w:lang w:val="en-US"/>
        </w:rPr>
      </w:pPr>
      <w:r w:rsidRPr="00A15436">
        <w:rPr>
          <w:lang w:val="en-US"/>
        </w:rPr>
        <w:t>  const [menuOpen, setMenuOpen] = useState(false);</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onst toggleMenu = () =&gt; {</w:t>
      </w:r>
    </w:p>
    <w:p w:rsidR="00DF2537" w:rsidRPr="00A15436" w:rsidRDefault="00DF2537" w:rsidP="005A381D">
      <w:pPr>
        <w:ind w:firstLine="0"/>
        <w:rPr>
          <w:lang w:val="en-US"/>
        </w:rPr>
      </w:pPr>
      <w:r w:rsidRPr="00A15436">
        <w:rPr>
          <w:lang w:val="en-US"/>
        </w:rPr>
        <w:t>    setMenuOpen(!menuOpen);</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onst closeMenu = () =&gt; {</w:t>
      </w:r>
    </w:p>
    <w:p w:rsidR="00DF2537" w:rsidRPr="00A15436" w:rsidRDefault="00DF2537" w:rsidP="005A381D">
      <w:pPr>
        <w:ind w:firstLine="0"/>
        <w:rPr>
          <w:lang w:val="en-US"/>
        </w:rPr>
      </w:pPr>
      <w:r w:rsidRPr="00A15436">
        <w:rPr>
          <w:lang w:val="en-US"/>
        </w:rPr>
        <w:t>    setMenuOpen(fals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onst handleOutsideClick = (event) =&gt; {</w:t>
      </w:r>
    </w:p>
    <w:p w:rsidR="00DF2537" w:rsidRPr="00A15436" w:rsidRDefault="00DF2537" w:rsidP="005A381D">
      <w:pPr>
        <w:ind w:firstLine="0"/>
        <w:rPr>
          <w:lang w:val="en-US"/>
        </w:rPr>
      </w:pPr>
      <w:r w:rsidRPr="00A15436">
        <w:rPr>
          <w:lang w:val="en-US"/>
        </w:rPr>
        <w:t>    if (event.target.classList.contains("overlay")) {</w:t>
      </w:r>
    </w:p>
    <w:p w:rsidR="00DF2537" w:rsidRPr="00A15436" w:rsidRDefault="00DF2537" w:rsidP="005A381D">
      <w:pPr>
        <w:ind w:firstLine="0"/>
        <w:rPr>
          <w:lang w:val="en-US"/>
        </w:rPr>
      </w:pPr>
      <w:r w:rsidRPr="00A15436">
        <w:rPr>
          <w:lang w:val="en-US"/>
        </w:rPr>
        <w:t>      closeMenu();</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useEffect(() =&gt; {</w:t>
      </w:r>
    </w:p>
    <w:p w:rsidR="00DF2537" w:rsidRPr="00A15436" w:rsidRDefault="00DF2537" w:rsidP="005A381D">
      <w:pPr>
        <w:ind w:firstLine="0"/>
        <w:rPr>
          <w:lang w:val="en-US"/>
        </w:rPr>
      </w:pPr>
      <w:r w:rsidRPr="00A15436">
        <w:rPr>
          <w:lang w:val="en-US"/>
        </w:rPr>
        <w:lastRenderedPageBreak/>
        <w:t>    if (menuOpen) {</w:t>
      </w:r>
    </w:p>
    <w:p w:rsidR="00DF2537" w:rsidRPr="00A15436" w:rsidRDefault="00DF2537" w:rsidP="005A381D">
      <w:pPr>
        <w:ind w:firstLine="0"/>
        <w:rPr>
          <w:lang w:val="en-US"/>
        </w:rPr>
      </w:pPr>
      <w:r w:rsidRPr="00A15436">
        <w:rPr>
          <w:lang w:val="en-US"/>
        </w:rPr>
        <w:t>      document.addEventListener("click", handleOutsideClick);</w:t>
      </w:r>
    </w:p>
    <w:p w:rsidR="00DF2537" w:rsidRPr="00A15436" w:rsidRDefault="00DF2537" w:rsidP="005A381D">
      <w:pPr>
        <w:ind w:firstLine="0"/>
        <w:rPr>
          <w:lang w:val="en-US"/>
        </w:rPr>
      </w:pPr>
      <w:r w:rsidRPr="00A15436">
        <w:rPr>
          <w:lang w:val="en-US"/>
        </w:rPr>
        <w:t>    } else {</w:t>
      </w:r>
    </w:p>
    <w:p w:rsidR="00DF2537" w:rsidRPr="00A15436" w:rsidRDefault="00DF2537" w:rsidP="005A381D">
      <w:pPr>
        <w:ind w:firstLine="0"/>
        <w:rPr>
          <w:lang w:val="en-US"/>
        </w:rPr>
      </w:pPr>
      <w:r w:rsidRPr="00A15436">
        <w:rPr>
          <w:lang w:val="en-US"/>
        </w:rPr>
        <w:t>      document.removeEventListener("click", handleOutsideClick);</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return () =&gt; {</w:t>
      </w:r>
    </w:p>
    <w:p w:rsidR="00DF2537" w:rsidRPr="00A15436" w:rsidRDefault="00DF2537" w:rsidP="005A381D">
      <w:pPr>
        <w:ind w:firstLine="0"/>
        <w:rPr>
          <w:lang w:val="en-US"/>
        </w:rPr>
      </w:pPr>
      <w:r w:rsidRPr="00A15436">
        <w:rPr>
          <w:lang w:val="en-US"/>
        </w:rPr>
        <w:t>      document.removeEventListener("click", handleOutsideClick);</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 [menuOpen]);</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header&gt;</w:t>
      </w:r>
    </w:p>
    <w:p w:rsidR="00DF2537" w:rsidRPr="00A15436" w:rsidRDefault="00DF2537" w:rsidP="005A381D">
      <w:pPr>
        <w:ind w:firstLine="0"/>
        <w:rPr>
          <w:lang w:val="en-US"/>
        </w:rPr>
      </w:pPr>
      <w:r w:rsidRPr="00A15436">
        <w:rPr>
          <w:lang w:val="en-US"/>
        </w:rPr>
        <w:t>      &lt;div className="header-content wrap"&gt;</w:t>
      </w:r>
    </w:p>
    <w:p w:rsidR="00DF2537" w:rsidRPr="00A15436" w:rsidRDefault="00DF2537" w:rsidP="005A381D">
      <w:pPr>
        <w:ind w:firstLine="0"/>
        <w:rPr>
          <w:lang w:val="en-US"/>
        </w:rPr>
      </w:pPr>
      <w:r w:rsidRPr="00A15436">
        <w:rPr>
          <w:lang w:val="en-US"/>
        </w:rPr>
        <w:t>        &lt;Link to="/"&gt;</w:t>
      </w:r>
    </w:p>
    <w:p w:rsidR="00DF2537" w:rsidRPr="00A15436" w:rsidRDefault="00DF2537" w:rsidP="005A381D">
      <w:pPr>
        <w:ind w:firstLine="0"/>
        <w:rPr>
          <w:lang w:val="en-US"/>
        </w:rPr>
      </w:pPr>
      <w:r w:rsidRPr="00A15436">
        <w:rPr>
          <w:lang w:val="en-US"/>
        </w:rPr>
        <w:t>          &lt;img src={Logo} alt="logo" /&gt;</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button className="burger-menu" onClick={toggleMenu}&gt;</w:t>
      </w:r>
    </w:p>
    <w:p w:rsidR="00DF2537" w:rsidRPr="00A15436" w:rsidRDefault="00DF2537" w:rsidP="005A381D">
      <w:pPr>
        <w:ind w:firstLine="0"/>
        <w:rPr>
          <w:lang w:val="en-US"/>
        </w:rPr>
      </w:pPr>
      <w:r w:rsidRPr="00A15436">
        <w:rPr>
          <w:lang w:val="en-US"/>
        </w:rPr>
        <w:t xml:space="preserve">          </w:t>
      </w:r>
      <w:r w:rsidRPr="00A15436">
        <w:rPr>
          <w:rFonts w:ascii="Segoe UI Symbol" w:hAnsi="Segoe UI Symbol" w:cs="Segoe UI Symbol"/>
          <w:lang w:val="en-US"/>
        </w:rPr>
        <w:t>☰</w:t>
      </w:r>
    </w:p>
    <w:p w:rsidR="00DF2537" w:rsidRPr="00A15436" w:rsidRDefault="00DF2537" w:rsidP="005A381D">
      <w:pPr>
        <w:ind w:firstLine="0"/>
        <w:rPr>
          <w:lang w:val="en-US"/>
        </w:rPr>
      </w:pPr>
      <w:r w:rsidRPr="00A15436">
        <w:rPr>
          <w:lang w:val="en-US"/>
        </w:rPr>
        <w:t>        &lt;/button&gt;</w:t>
      </w:r>
    </w:p>
    <w:p w:rsidR="00DF2537" w:rsidRPr="00A15436" w:rsidRDefault="00DF2537" w:rsidP="005A381D">
      <w:pPr>
        <w:ind w:firstLine="0"/>
        <w:rPr>
          <w:lang w:val="en-US"/>
        </w:rPr>
      </w:pPr>
      <w:r w:rsidRPr="00A15436">
        <w:rPr>
          <w:lang w:val="en-US"/>
        </w:rPr>
        <w:t>        &lt;nav className={menuOpen ? "open" : ""}&gt;</w:t>
      </w:r>
    </w:p>
    <w:p w:rsidR="00DF2537" w:rsidRPr="00A15436" w:rsidRDefault="00DF2537" w:rsidP="005A381D">
      <w:pPr>
        <w:ind w:firstLine="0"/>
        <w:rPr>
          <w:lang w:val="en-US"/>
        </w:rPr>
      </w:pPr>
      <w:r w:rsidRPr="00A15436">
        <w:rPr>
          <w:lang w:val="en-US"/>
        </w:rPr>
        <w:t>          &lt;button className="close-menu" onClick={closeMenu}&gt;</w:t>
      </w:r>
    </w:p>
    <w:p w:rsidR="00DF2537" w:rsidRPr="00A15436" w:rsidRDefault="00DF2537" w:rsidP="005A381D">
      <w:pPr>
        <w:ind w:firstLine="0"/>
        <w:rPr>
          <w:lang w:val="en-US"/>
        </w:rPr>
      </w:pPr>
      <w:r w:rsidRPr="00A15436">
        <w:rPr>
          <w:lang w:val="en-US"/>
        </w:rPr>
        <w:t xml:space="preserve">            </w:t>
      </w:r>
      <w:r w:rsidRPr="00A15436">
        <w:rPr>
          <w:rFonts w:ascii="Segoe UI Symbol" w:hAnsi="Segoe UI Symbol" w:cs="Segoe UI Symbol"/>
          <w:lang w:val="en-US"/>
        </w:rPr>
        <w:t>✕</w:t>
      </w:r>
    </w:p>
    <w:p w:rsidR="00DF2537" w:rsidRPr="00A15436" w:rsidRDefault="00DF2537" w:rsidP="005A381D">
      <w:pPr>
        <w:ind w:firstLine="0"/>
        <w:rPr>
          <w:lang w:val="en-US"/>
        </w:rPr>
      </w:pPr>
      <w:r w:rsidRPr="00A15436">
        <w:rPr>
          <w:lang w:val="en-US"/>
        </w:rPr>
        <w:t>          &lt;/button&gt;</w:t>
      </w:r>
    </w:p>
    <w:p w:rsidR="00DF2537" w:rsidRPr="00A15436" w:rsidRDefault="00DF2537" w:rsidP="005A381D">
      <w:pPr>
        <w:ind w:firstLine="0"/>
        <w:rPr>
          <w:lang w:val="en-US"/>
        </w:rPr>
      </w:pPr>
      <w:r w:rsidRPr="00A15436">
        <w:rPr>
          <w:lang w:val="en-US"/>
        </w:rPr>
        <w:t>          &lt;ul&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about" }} onClick={closeMenu}&gt;</w:t>
      </w:r>
    </w:p>
    <w:p w:rsidR="00DF2537" w:rsidRPr="00A15436" w:rsidRDefault="00DF2537" w:rsidP="005A381D">
      <w:pPr>
        <w:ind w:firstLine="0"/>
        <w:rPr>
          <w:lang w:val="en-US"/>
        </w:rPr>
      </w:pPr>
      <w:r w:rsidRPr="00A15436">
        <w:rPr>
          <w:lang w:val="en-US"/>
        </w:rPr>
        <w:t xml:space="preserve">                </w:t>
      </w:r>
      <w:r w:rsidRPr="00A15436">
        <w:t>Главная</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lastRenderedPageBreak/>
        <w:t>            &lt;li&gt;</w:t>
      </w:r>
    </w:p>
    <w:p w:rsidR="00DF2537" w:rsidRPr="00A15436" w:rsidRDefault="00DF2537" w:rsidP="005A381D">
      <w:pPr>
        <w:ind w:firstLine="0"/>
        <w:rPr>
          <w:lang w:val="en-US"/>
        </w:rPr>
      </w:pPr>
      <w:r w:rsidRPr="00A15436">
        <w:rPr>
          <w:lang w:val="en-US"/>
        </w:rPr>
        <w:t>              &lt;Link</w:t>
      </w:r>
    </w:p>
    <w:p w:rsidR="00DF2537" w:rsidRPr="00A15436" w:rsidRDefault="00DF2537" w:rsidP="005A381D">
      <w:pPr>
        <w:ind w:firstLine="0"/>
        <w:rPr>
          <w:lang w:val="en-US"/>
        </w:rPr>
      </w:pPr>
      <w:r w:rsidRPr="00A15436">
        <w:rPr>
          <w:lang w:val="en-US"/>
        </w:rPr>
        <w:t>                to={{ pathname: "/", hash: "#catalog" }}</w:t>
      </w:r>
    </w:p>
    <w:p w:rsidR="00DF2537" w:rsidRPr="00A15436" w:rsidRDefault="00DF2537" w:rsidP="005A381D">
      <w:pPr>
        <w:ind w:firstLine="0"/>
        <w:rPr>
          <w:lang w:val="en-US"/>
        </w:rPr>
      </w:pPr>
      <w:r w:rsidRPr="00A15436">
        <w:rPr>
          <w:lang w:val="en-US"/>
        </w:rPr>
        <w:t>                onClick={closeMenu}</w:t>
      </w:r>
    </w:p>
    <w:p w:rsidR="00DF2537" w:rsidRPr="00A15436" w:rsidRDefault="00DF2537" w:rsidP="005A381D">
      <w:pPr>
        <w:ind w:firstLine="0"/>
        <w:rPr>
          <w:lang w:val="en-US"/>
        </w:rPr>
      </w:pPr>
      <w:r w:rsidRPr="00A15436">
        <w:rPr>
          <w:lang w:val="en-US"/>
        </w:rPr>
        <w:t>              &gt;</w:t>
      </w:r>
    </w:p>
    <w:p w:rsidR="00DF2537" w:rsidRPr="00A15436" w:rsidRDefault="00DF2537" w:rsidP="005A381D">
      <w:pPr>
        <w:ind w:firstLine="0"/>
        <w:rPr>
          <w:lang w:val="en-US"/>
        </w:rPr>
      </w:pPr>
      <w:r w:rsidRPr="00A15436">
        <w:rPr>
          <w:lang w:val="en-US"/>
        </w:rPr>
        <w:t xml:space="preserve">                </w:t>
      </w:r>
      <w:r w:rsidRPr="00A15436">
        <w:t>Каталог</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w:t>
      </w:r>
    </w:p>
    <w:p w:rsidR="00DF2537" w:rsidRPr="00A15436" w:rsidRDefault="00DF2537" w:rsidP="005A381D">
      <w:pPr>
        <w:ind w:firstLine="0"/>
        <w:rPr>
          <w:lang w:val="en-US"/>
        </w:rPr>
      </w:pPr>
      <w:r w:rsidRPr="00A15436">
        <w:rPr>
          <w:lang w:val="en-US"/>
        </w:rPr>
        <w:t>                to={{ pathname: "/", hash: "#services" }}</w:t>
      </w:r>
    </w:p>
    <w:p w:rsidR="00DF2537" w:rsidRPr="00A15436" w:rsidRDefault="00DF2537" w:rsidP="005A381D">
      <w:pPr>
        <w:ind w:firstLine="0"/>
        <w:rPr>
          <w:lang w:val="en-US"/>
        </w:rPr>
      </w:pPr>
      <w:r w:rsidRPr="00A15436">
        <w:rPr>
          <w:lang w:val="en-US"/>
        </w:rPr>
        <w:t>                onClick={closeMenu}</w:t>
      </w:r>
    </w:p>
    <w:p w:rsidR="00DF2537" w:rsidRPr="00A15436" w:rsidRDefault="00DF2537" w:rsidP="005A381D">
      <w:pPr>
        <w:ind w:firstLine="0"/>
        <w:rPr>
          <w:lang w:val="en-US"/>
        </w:rPr>
      </w:pPr>
      <w:r w:rsidRPr="00A15436">
        <w:rPr>
          <w:lang w:val="en-US"/>
        </w:rPr>
        <w:t>              &gt;</w:t>
      </w:r>
    </w:p>
    <w:p w:rsidR="00DF2537" w:rsidRPr="00A15436" w:rsidRDefault="00DF2537" w:rsidP="005A381D">
      <w:pPr>
        <w:ind w:firstLine="0"/>
        <w:rPr>
          <w:lang w:val="en-US"/>
        </w:rPr>
      </w:pPr>
      <w:r w:rsidRPr="00A15436">
        <w:rPr>
          <w:lang w:val="en-US"/>
        </w:rPr>
        <w:t xml:space="preserve">                </w:t>
      </w:r>
      <w:r w:rsidRPr="00A15436">
        <w:t>Услуги</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works" onClick={closeMenu}&gt;</w:t>
      </w:r>
    </w:p>
    <w:p w:rsidR="00DF2537" w:rsidRPr="00A15436" w:rsidRDefault="00DF2537" w:rsidP="005A381D">
      <w:pPr>
        <w:ind w:firstLine="0"/>
        <w:rPr>
          <w:lang w:val="en-US"/>
        </w:rPr>
      </w:pPr>
      <w:r w:rsidRPr="00A15436">
        <w:rPr>
          <w:lang w:val="en-US"/>
        </w:rPr>
        <w:t xml:space="preserve">                </w:t>
      </w:r>
      <w:r w:rsidRPr="00A15436">
        <w:t>Работы</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faq" }} onClick={closeMenu}&gt;</w:t>
      </w:r>
    </w:p>
    <w:p w:rsidR="00DF2537" w:rsidRPr="00A15436" w:rsidRDefault="00DF2537" w:rsidP="005A381D">
      <w:pPr>
        <w:ind w:firstLine="0"/>
        <w:rPr>
          <w:lang w:val="en-US"/>
        </w:rPr>
      </w:pPr>
      <w:r w:rsidRPr="00A15436">
        <w:rPr>
          <w:lang w:val="en-US"/>
        </w:rPr>
        <w:t>                FAQ</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gt;</w:t>
      </w:r>
    </w:p>
    <w:p w:rsidR="00DF2537" w:rsidRPr="00A15436" w:rsidRDefault="00DF2537" w:rsidP="005A381D">
      <w:pPr>
        <w:ind w:firstLine="0"/>
        <w:rPr>
          <w:lang w:val="en-US"/>
        </w:rPr>
      </w:pPr>
      <w:r w:rsidRPr="00A15436">
        <w:rPr>
          <w:lang w:val="en-US"/>
        </w:rPr>
        <w:t>              &lt;Link to={{ pathname: "/", hash: "#footer" }} onClick={closeMenu}&gt;</w:t>
      </w:r>
    </w:p>
    <w:p w:rsidR="00DF2537" w:rsidRPr="00A15436" w:rsidRDefault="00DF2537" w:rsidP="005A381D">
      <w:pPr>
        <w:ind w:firstLine="0"/>
        <w:rPr>
          <w:lang w:val="en-US"/>
        </w:rPr>
      </w:pPr>
      <w:r w:rsidRPr="00A15436">
        <w:rPr>
          <w:lang w:val="en-US"/>
        </w:rPr>
        <w:t xml:space="preserve">                </w:t>
      </w:r>
      <w:r w:rsidRPr="00A15436">
        <w:t>Контакты</w:t>
      </w:r>
    </w:p>
    <w:p w:rsidR="00DF2537" w:rsidRPr="00A15436" w:rsidRDefault="00DF2537" w:rsidP="005A381D">
      <w:pPr>
        <w:ind w:firstLine="0"/>
        <w:rPr>
          <w:lang w:val="en-US"/>
        </w:rPr>
      </w:pPr>
      <w:r w:rsidRPr="00A15436">
        <w:rPr>
          <w:lang w:val="en-US"/>
        </w:rPr>
        <w:t>              &lt;/Link&gt;</w:t>
      </w:r>
    </w:p>
    <w:p w:rsidR="00DF2537" w:rsidRPr="00A15436" w:rsidRDefault="00DF2537" w:rsidP="005A381D">
      <w:pPr>
        <w:ind w:firstLine="0"/>
        <w:rPr>
          <w:lang w:val="en-US"/>
        </w:rPr>
      </w:pPr>
      <w:r w:rsidRPr="00A15436">
        <w:rPr>
          <w:lang w:val="en-US"/>
        </w:rPr>
        <w:lastRenderedPageBreak/>
        <w:t>            &lt;/li&gt;</w:t>
      </w:r>
    </w:p>
    <w:p w:rsidR="00DF2537" w:rsidRPr="00A15436" w:rsidRDefault="00DF2537" w:rsidP="005A381D">
      <w:pPr>
        <w:ind w:firstLine="0"/>
        <w:rPr>
          <w:lang w:val="en-US"/>
        </w:rPr>
      </w:pPr>
      <w:r w:rsidRPr="00A15436">
        <w:rPr>
          <w:lang w:val="en-US"/>
        </w:rPr>
        <w:t>          &lt;/ul&gt;</w:t>
      </w:r>
    </w:p>
    <w:p w:rsidR="00DF2537" w:rsidRPr="00A15436" w:rsidRDefault="00DF2537" w:rsidP="005A381D">
      <w:pPr>
        <w:ind w:firstLine="0"/>
        <w:rPr>
          <w:lang w:val="en-US"/>
        </w:rPr>
      </w:pPr>
      <w:r w:rsidRPr="00A15436">
        <w:rPr>
          <w:lang w:val="en-US"/>
        </w:rPr>
        <w:t>        &lt;/na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w:t>
      </w:r>
    </w:p>
    <w:p w:rsidR="00DF2537" w:rsidRPr="00A15436" w:rsidRDefault="00DF2537" w:rsidP="005A381D">
      <w:pPr>
        <w:ind w:firstLine="0"/>
        <w:rPr>
          <w:lang w:val="en-US"/>
        </w:rPr>
      </w:pPr>
      <w:r w:rsidRPr="00A15436">
        <w:rPr>
          <w:lang w:val="en-US"/>
        </w:rPr>
        <w:t>        className={menuOpen ? "overlay open" : "overlay"}</w:t>
      </w:r>
    </w:p>
    <w:p w:rsidR="00DF2537" w:rsidRPr="00A15436" w:rsidRDefault="00DF2537" w:rsidP="005A381D">
      <w:pPr>
        <w:ind w:firstLine="0"/>
        <w:rPr>
          <w:lang w:val="en-US"/>
        </w:rPr>
      </w:pPr>
      <w:r w:rsidRPr="00A15436">
        <w:rPr>
          <w:lang w:val="en-US"/>
        </w:rPr>
        <w:t>        onClick={closeMenu}</w:t>
      </w:r>
    </w:p>
    <w:p w:rsidR="00DF2537" w:rsidRPr="00A15436" w:rsidRDefault="00DF2537" w:rsidP="005A381D">
      <w:pPr>
        <w:ind w:firstLine="0"/>
        <w:rPr>
          <w:lang w:val="en-US"/>
        </w:rPr>
      </w:pPr>
      <w:r w:rsidRPr="00A15436">
        <w:rPr>
          <w:lang w:val="en-US"/>
        </w:rPr>
        <w:t>      &gt;&lt;/div&gt;</w:t>
      </w:r>
    </w:p>
    <w:p w:rsidR="00DF2537" w:rsidRPr="00A15436" w:rsidRDefault="00DF2537" w:rsidP="005A381D">
      <w:pPr>
        <w:ind w:firstLine="0"/>
        <w:rPr>
          <w:lang w:val="en-US"/>
        </w:rPr>
      </w:pPr>
      <w:r w:rsidRPr="00A15436">
        <w:rPr>
          <w:lang w:val="en-US"/>
        </w:rPr>
        <w:t>    &lt;/header&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Header;</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Header.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header {</w:t>
      </w:r>
    </w:p>
    <w:p w:rsidR="00DF2537" w:rsidRPr="00A15436" w:rsidRDefault="00DF2537" w:rsidP="005A381D">
      <w:pPr>
        <w:ind w:firstLine="0"/>
        <w:rPr>
          <w:lang w:val="en-US"/>
        </w:rPr>
      </w:pPr>
      <w:r w:rsidRPr="00A15436">
        <w:rPr>
          <w:lang w:val="en-US"/>
        </w:rPr>
        <w:t>  background-color: $color-white;</w:t>
      </w:r>
    </w:p>
    <w:p w:rsidR="00DF2537" w:rsidRPr="00A15436" w:rsidRDefault="00DF2537" w:rsidP="005A381D">
      <w:pPr>
        <w:ind w:firstLine="0"/>
        <w:rPr>
          <w:lang w:val="en-US"/>
        </w:rPr>
      </w:pPr>
      <w:r w:rsidRPr="00A15436">
        <w:rPr>
          <w:lang w:val="en-US"/>
        </w:rPr>
        <w:t>  box-shadow: 0 10px 15px 0 rgba(0, 0, 0, 0.25);</w:t>
      </w:r>
    </w:p>
    <w:p w:rsidR="00DF2537" w:rsidRPr="00A15436" w:rsidRDefault="00DF2537" w:rsidP="005A381D">
      <w:pPr>
        <w:ind w:firstLine="0"/>
        <w:rPr>
          <w:lang w:val="en-US"/>
        </w:rPr>
      </w:pPr>
      <w:r w:rsidRPr="00A15436">
        <w:rPr>
          <w:lang w:val="en-US"/>
        </w:rPr>
        <w:t>  z-index: 10;</w:t>
      </w:r>
    </w:p>
    <w:p w:rsidR="00DF2537" w:rsidRPr="00A15436" w:rsidRDefault="00DF2537" w:rsidP="005A381D">
      <w:pPr>
        <w:ind w:firstLine="0"/>
        <w:rPr>
          <w:lang w:val="en-US"/>
        </w:rPr>
      </w:pPr>
      <w:r w:rsidRPr="00A15436">
        <w:rPr>
          <w:lang w:val="en-US"/>
        </w:rPr>
        <w:t>  position: relative;</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header-content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space-betwee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padding: 10px 0;</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burger-menu {</w:t>
      </w:r>
    </w:p>
    <w:p w:rsidR="00DF2537" w:rsidRPr="00A15436" w:rsidRDefault="00DF2537" w:rsidP="005A381D">
      <w:pPr>
        <w:ind w:firstLine="0"/>
        <w:rPr>
          <w:lang w:val="en-US"/>
        </w:rPr>
      </w:pPr>
      <w:r w:rsidRPr="00A15436">
        <w:rPr>
          <w:lang w:val="en-US"/>
        </w:rPr>
        <w:t>    display: none;</w:t>
      </w:r>
    </w:p>
    <w:p w:rsidR="00DF2537" w:rsidRPr="00A15436" w:rsidRDefault="00DF2537" w:rsidP="005A381D">
      <w:pPr>
        <w:ind w:firstLine="0"/>
        <w:rPr>
          <w:lang w:val="en-US"/>
        </w:rPr>
      </w:pPr>
      <w:r w:rsidRPr="00A15436">
        <w:rPr>
          <w:lang w:val="en-US"/>
        </w:rPr>
        <w:t>    background: none;</w:t>
      </w:r>
    </w:p>
    <w:p w:rsidR="00DF2537" w:rsidRPr="00A15436" w:rsidRDefault="00DF2537" w:rsidP="005A381D">
      <w:pPr>
        <w:ind w:firstLine="0"/>
        <w:rPr>
          <w:lang w:val="en-US"/>
        </w:rPr>
      </w:pPr>
      <w:r w:rsidRPr="00A15436">
        <w:rPr>
          <w:lang w:val="en-US"/>
        </w:rPr>
        <w:t>    border: none;</w:t>
      </w:r>
    </w:p>
    <w:p w:rsidR="00DF2537" w:rsidRPr="00A15436" w:rsidRDefault="00DF2537" w:rsidP="005A381D">
      <w:pPr>
        <w:ind w:firstLine="0"/>
        <w:rPr>
          <w:lang w:val="en-US"/>
        </w:rPr>
      </w:pPr>
      <w:r w:rsidRPr="00A15436">
        <w:rPr>
          <w:lang w:val="en-US"/>
        </w:rPr>
        <w:t>    font-size: 2rem;</w:t>
      </w:r>
    </w:p>
    <w:p w:rsidR="00DF2537" w:rsidRPr="00A15436" w:rsidRDefault="00DF2537" w:rsidP="005A381D">
      <w:pPr>
        <w:ind w:firstLine="0"/>
        <w:rPr>
          <w:lang w:val="en-US"/>
        </w:rPr>
      </w:pPr>
      <w:r w:rsidRPr="00A15436">
        <w:rPr>
          <w:lang w:val="en-US"/>
        </w:rPr>
        <w:t>    cursor: poi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lose-menu {</w:t>
      </w:r>
    </w:p>
    <w:p w:rsidR="00DF2537" w:rsidRPr="00A15436" w:rsidRDefault="00DF2537" w:rsidP="005A381D">
      <w:pPr>
        <w:ind w:firstLine="0"/>
        <w:rPr>
          <w:lang w:val="en-US"/>
        </w:rPr>
      </w:pPr>
      <w:r w:rsidRPr="00A15436">
        <w:rPr>
          <w:lang w:val="en-US"/>
        </w:rPr>
        <w:t>    display: none;</w:t>
      </w:r>
    </w:p>
    <w:p w:rsidR="00DF2537" w:rsidRPr="00A15436" w:rsidRDefault="00DF2537" w:rsidP="005A381D">
      <w:pPr>
        <w:ind w:firstLine="0"/>
        <w:rPr>
          <w:lang w:val="en-US"/>
        </w:rPr>
      </w:pPr>
      <w:r w:rsidRPr="00A15436">
        <w:rPr>
          <w:lang w:val="en-US"/>
        </w:rPr>
        <w:t>    background: none;</w:t>
      </w:r>
    </w:p>
    <w:p w:rsidR="00DF2537" w:rsidRPr="00A15436" w:rsidRDefault="00DF2537" w:rsidP="005A381D">
      <w:pPr>
        <w:ind w:firstLine="0"/>
        <w:rPr>
          <w:lang w:val="en-US"/>
        </w:rPr>
      </w:pPr>
      <w:r w:rsidRPr="00A15436">
        <w:rPr>
          <w:lang w:val="en-US"/>
        </w:rPr>
        <w:t>    border: none;</w:t>
      </w:r>
    </w:p>
    <w:p w:rsidR="00DF2537" w:rsidRPr="00A15436" w:rsidRDefault="00DF2537" w:rsidP="005A381D">
      <w:pPr>
        <w:ind w:firstLine="0"/>
        <w:rPr>
          <w:lang w:val="en-US"/>
        </w:rPr>
      </w:pPr>
      <w:r w:rsidRPr="00A15436">
        <w:rPr>
          <w:lang w:val="en-US"/>
        </w:rPr>
        <w:t>    font-size: 2rem;</w:t>
      </w:r>
    </w:p>
    <w:p w:rsidR="00DF2537" w:rsidRPr="00A15436" w:rsidRDefault="00DF2537" w:rsidP="005A381D">
      <w:pPr>
        <w:ind w:firstLine="0"/>
        <w:rPr>
          <w:lang w:val="en-US"/>
        </w:rPr>
      </w:pPr>
      <w:r w:rsidRPr="00A15436">
        <w:rPr>
          <w:lang w:val="en-US"/>
        </w:rPr>
        <w:t>    cursor: pointer;</w:t>
      </w:r>
    </w:p>
    <w:p w:rsidR="00DF2537" w:rsidRPr="00A15436" w:rsidRDefault="00DF2537" w:rsidP="005A381D">
      <w:pPr>
        <w:ind w:firstLine="0"/>
        <w:rPr>
          <w:lang w:val="en-US"/>
        </w:rPr>
      </w:pPr>
      <w:r w:rsidRPr="00A15436">
        <w:rPr>
          <w:lang w:val="en-US"/>
        </w:rPr>
        <w:t>    position: absolute;</w:t>
      </w:r>
    </w:p>
    <w:p w:rsidR="00DF2537" w:rsidRPr="00A15436" w:rsidRDefault="00DF2537" w:rsidP="005A381D">
      <w:pPr>
        <w:ind w:firstLine="0"/>
        <w:rPr>
          <w:lang w:val="en-US"/>
        </w:rPr>
      </w:pPr>
      <w:r w:rsidRPr="00A15436">
        <w:rPr>
          <w:lang w:val="en-US"/>
        </w:rPr>
        <w:t>    top: 20px;</w:t>
      </w:r>
    </w:p>
    <w:p w:rsidR="00DF2537" w:rsidRPr="00A15436" w:rsidRDefault="00DF2537" w:rsidP="005A381D">
      <w:pPr>
        <w:ind w:firstLine="0"/>
        <w:rPr>
          <w:lang w:val="en-US"/>
        </w:rPr>
      </w:pPr>
      <w:r w:rsidRPr="00A15436">
        <w:rPr>
          <w:lang w:val="en-US"/>
        </w:rPr>
        <w:t>    right: 20px;</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nav {</w:t>
      </w:r>
    </w:p>
    <w:p w:rsidR="00DF2537" w:rsidRPr="00A15436" w:rsidRDefault="00DF2537" w:rsidP="005A381D">
      <w:pPr>
        <w:ind w:firstLine="0"/>
        <w:rPr>
          <w:lang w:val="en-US"/>
        </w:rPr>
      </w:pPr>
      <w:r w:rsidRPr="00A15436">
        <w:rPr>
          <w:lang w:val="en-US"/>
        </w:rPr>
        <w:t>    ul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gap: 2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li {</w:t>
      </w:r>
    </w:p>
    <w:p w:rsidR="00DF2537" w:rsidRPr="00A15436" w:rsidRDefault="00DF2537" w:rsidP="005A381D">
      <w:pPr>
        <w:ind w:firstLine="0"/>
        <w:rPr>
          <w:lang w:val="en-US"/>
        </w:rPr>
      </w:pPr>
      <w:r w:rsidRPr="00A15436">
        <w:rPr>
          <w:lang w:val="en-US"/>
        </w:rPr>
        <w:t>      list-style-type: none;</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text-decoration: none;</w:t>
      </w:r>
    </w:p>
    <w:p w:rsidR="00DF2537" w:rsidRPr="00A15436" w:rsidRDefault="00DF2537" w:rsidP="005A381D">
      <w:pPr>
        <w:ind w:firstLine="0"/>
        <w:rPr>
          <w:lang w:val="en-US"/>
        </w:rPr>
      </w:pPr>
      <w:r w:rsidRPr="00A15436">
        <w:rPr>
          <w:lang w:val="en-US"/>
        </w:rPr>
        <w:t>      color: rgb(18, 112, 235);</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900px) {</w:t>
      </w:r>
    </w:p>
    <w:p w:rsidR="00DF2537" w:rsidRPr="00A15436" w:rsidRDefault="00DF2537" w:rsidP="005A381D">
      <w:pPr>
        <w:ind w:firstLine="0"/>
        <w:rPr>
          <w:lang w:val="en-US"/>
        </w:rPr>
      </w:pPr>
      <w:r w:rsidRPr="00A15436">
        <w:rPr>
          <w:lang w:val="en-US"/>
        </w:rPr>
        <w:t>  .header-content {</w:t>
      </w:r>
    </w:p>
    <w:p w:rsidR="00DF2537" w:rsidRPr="00A15436" w:rsidRDefault="00DF2537" w:rsidP="005A381D">
      <w:pPr>
        <w:ind w:firstLine="0"/>
        <w:rPr>
          <w:lang w:val="en-US"/>
        </w:rPr>
      </w:pPr>
      <w:r w:rsidRPr="00A15436">
        <w:rPr>
          <w:lang w:val="en-US"/>
        </w:rPr>
        <w:t>    .burger-menu {</w:t>
      </w:r>
    </w:p>
    <w:p w:rsidR="00DF2537" w:rsidRPr="00A15436" w:rsidRDefault="00DF2537" w:rsidP="005A381D">
      <w:pPr>
        <w:ind w:firstLine="0"/>
        <w:rPr>
          <w:lang w:val="en-US"/>
        </w:rPr>
      </w:pPr>
      <w:r w:rsidRPr="00A15436">
        <w:rPr>
          <w:lang w:val="en-US"/>
        </w:rPr>
        <w:t>      display: block;</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lose-menu {</w:t>
      </w:r>
    </w:p>
    <w:p w:rsidR="00DF2537" w:rsidRPr="00A15436" w:rsidRDefault="00DF2537" w:rsidP="005A381D">
      <w:pPr>
        <w:ind w:firstLine="0"/>
        <w:rPr>
          <w:lang w:val="en-US"/>
        </w:rPr>
      </w:pPr>
      <w:r w:rsidRPr="00A15436">
        <w:rPr>
          <w:lang w:val="en-US"/>
        </w:rPr>
        <w:t>      display: block;</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nav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justify-content: center;</w:t>
      </w:r>
    </w:p>
    <w:p w:rsidR="00DF2537" w:rsidRPr="00A15436" w:rsidRDefault="00DF2537" w:rsidP="005A381D">
      <w:pPr>
        <w:ind w:firstLine="0"/>
        <w:rPr>
          <w:lang w:val="en-US"/>
        </w:rPr>
      </w:pPr>
      <w:r w:rsidRPr="00A15436">
        <w:rPr>
          <w:lang w:val="en-US"/>
        </w:rPr>
        <w:lastRenderedPageBreak/>
        <w:t>      position: fixed;</w:t>
      </w:r>
    </w:p>
    <w:p w:rsidR="00DF2537" w:rsidRPr="00A15436" w:rsidRDefault="00DF2537" w:rsidP="005A381D">
      <w:pPr>
        <w:ind w:firstLine="0"/>
        <w:rPr>
          <w:lang w:val="en-US"/>
        </w:rPr>
      </w:pPr>
      <w:r w:rsidRPr="00A15436">
        <w:rPr>
          <w:lang w:val="en-US"/>
        </w:rPr>
        <w:t>      top: 0;</w:t>
      </w:r>
    </w:p>
    <w:p w:rsidR="00DF2537" w:rsidRPr="00A15436" w:rsidRDefault="00DF2537" w:rsidP="005A381D">
      <w:pPr>
        <w:ind w:firstLine="0"/>
        <w:rPr>
          <w:lang w:val="en-US"/>
        </w:rPr>
      </w:pPr>
      <w:r w:rsidRPr="00A15436">
        <w:rPr>
          <w:lang w:val="en-US"/>
        </w:rPr>
        <w:t>      right: 0;</w:t>
      </w:r>
    </w:p>
    <w:p w:rsidR="00DF2537" w:rsidRPr="00A15436" w:rsidRDefault="00DF2537" w:rsidP="005A381D">
      <w:pPr>
        <w:ind w:firstLine="0"/>
        <w:rPr>
          <w:lang w:val="en-US"/>
        </w:rPr>
      </w:pPr>
      <w:r w:rsidRPr="00A15436">
        <w:rPr>
          <w:lang w:val="en-US"/>
        </w:rPr>
        <w:t>      height: 100vh;</w:t>
      </w:r>
    </w:p>
    <w:p w:rsidR="00DF2537" w:rsidRPr="00A15436" w:rsidRDefault="00DF2537" w:rsidP="005A381D">
      <w:pPr>
        <w:ind w:firstLine="0"/>
        <w:rPr>
          <w:lang w:val="en-US"/>
        </w:rPr>
      </w:pPr>
      <w:r w:rsidRPr="00A15436">
        <w:rPr>
          <w:lang w:val="en-US"/>
        </w:rPr>
        <w:t>      width: 300px;</w:t>
      </w:r>
    </w:p>
    <w:p w:rsidR="00DF2537" w:rsidRPr="00A15436" w:rsidRDefault="00DF2537" w:rsidP="005A381D">
      <w:pPr>
        <w:ind w:firstLine="0"/>
        <w:rPr>
          <w:lang w:val="en-US"/>
        </w:rPr>
      </w:pPr>
      <w:r w:rsidRPr="00A15436">
        <w:rPr>
          <w:lang w:val="en-US"/>
        </w:rPr>
        <w:t>      background-color: $color-contrast;</w:t>
      </w:r>
    </w:p>
    <w:p w:rsidR="00DF2537" w:rsidRPr="00A15436" w:rsidRDefault="00DF2537" w:rsidP="005A381D">
      <w:pPr>
        <w:ind w:firstLine="0"/>
        <w:rPr>
          <w:lang w:val="en-US"/>
        </w:rPr>
      </w:pPr>
      <w:r w:rsidRPr="00A15436">
        <w:rPr>
          <w:lang w:val="en-US"/>
        </w:rPr>
        <w:t>      transform: translateX(100%);</w:t>
      </w:r>
    </w:p>
    <w:p w:rsidR="00DF2537" w:rsidRPr="00A15436" w:rsidRDefault="00DF2537" w:rsidP="005A381D">
      <w:pPr>
        <w:ind w:firstLine="0"/>
        <w:rPr>
          <w:lang w:val="en-US"/>
        </w:rPr>
      </w:pPr>
      <w:r w:rsidRPr="00A15436">
        <w:rPr>
          <w:lang w:val="en-US"/>
        </w:rPr>
        <w:t>      transition: transform 0.3s ease-in-out;</w:t>
      </w:r>
    </w:p>
    <w:p w:rsidR="00DF2537" w:rsidRPr="00A15436" w:rsidRDefault="00DF2537" w:rsidP="005A381D">
      <w:pPr>
        <w:ind w:firstLine="0"/>
        <w:rPr>
          <w:lang w:val="en-US"/>
        </w:rPr>
      </w:pPr>
      <w:r w:rsidRPr="00A15436">
        <w:rPr>
          <w:lang w:val="en-US"/>
        </w:rPr>
        <w:t>      z-index: 20;</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amp;.open {</w:t>
      </w:r>
    </w:p>
    <w:p w:rsidR="00DF2537" w:rsidRPr="00A15436" w:rsidRDefault="00DF2537" w:rsidP="005A381D">
      <w:pPr>
        <w:ind w:firstLine="0"/>
        <w:rPr>
          <w:lang w:val="en-US"/>
        </w:rPr>
      </w:pPr>
      <w:r w:rsidRPr="00A15436">
        <w:rPr>
          <w:lang w:val="en-US"/>
        </w:rPr>
        <w:t>        transform: translateX(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ul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gap: 0;</w:t>
      </w:r>
    </w:p>
    <w:p w:rsidR="00DF2537" w:rsidRPr="00A15436" w:rsidRDefault="00DF2537" w:rsidP="005A381D">
      <w:pPr>
        <w:ind w:firstLine="0"/>
        <w:rPr>
          <w:lang w:val="en-US"/>
        </w:rPr>
      </w:pPr>
      <w:r w:rsidRPr="00A15436">
        <w:rPr>
          <w:lang w:val="en-US"/>
        </w:rPr>
        <w:t>        padding: 0;</w:t>
      </w:r>
    </w:p>
    <w:p w:rsidR="00DF2537" w:rsidRPr="00A15436" w:rsidRDefault="00DF2537" w:rsidP="005A381D">
      <w:pPr>
        <w:ind w:firstLine="0"/>
        <w:rPr>
          <w:lang w:val="en-US"/>
        </w:rPr>
      </w:pPr>
      <w:r w:rsidRPr="00A15436">
        <w:rPr>
          <w:lang w:val="en-US"/>
        </w:rPr>
        <w:t>        margin: 0;</w:t>
      </w:r>
    </w:p>
    <w:p w:rsidR="00DF2537" w:rsidRPr="00A15436" w:rsidRDefault="00DF2537" w:rsidP="005A381D">
      <w:pPr>
        <w:ind w:firstLine="0"/>
        <w:rPr>
          <w:lang w:val="en-US"/>
        </w:rPr>
      </w:pPr>
      <w:r w:rsidRPr="00A15436">
        <w:rPr>
          <w:lang w:val="en-US"/>
        </w:rPr>
        <w:t>        height: 100%;</w:t>
      </w:r>
    </w:p>
    <w:p w:rsidR="00DF2537" w:rsidRPr="00A15436" w:rsidRDefault="00DF2537" w:rsidP="005A381D">
      <w:pPr>
        <w:ind w:firstLine="0"/>
        <w:rPr>
          <w:lang w:val="en-US"/>
        </w:rPr>
      </w:pPr>
      <w:r w:rsidRPr="00A15436">
        <w:rPr>
          <w:lang w:val="en-US"/>
        </w:rPr>
        <w:t>        justify-content: center;</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li {</w:t>
      </w:r>
    </w:p>
    <w:p w:rsidR="00DF2537" w:rsidRPr="00A15436" w:rsidRDefault="00DF2537" w:rsidP="005A381D">
      <w:pPr>
        <w:ind w:firstLine="0"/>
        <w:rPr>
          <w:lang w:val="en-US"/>
        </w:rPr>
      </w:pPr>
      <w:r w:rsidRPr="00A15436">
        <w:rPr>
          <w:lang w:val="en-US"/>
        </w:rPr>
        <w:t>          margin: 20px 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lastRenderedPageBreak/>
        <w:t>          font-size: 1.5rem;</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overlay {</w:t>
      </w:r>
    </w:p>
    <w:p w:rsidR="00DF2537" w:rsidRPr="00A15436" w:rsidRDefault="00DF2537" w:rsidP="005A381D">
      <w:pPr>
        <w:ind w:firstLine="0"/>
        <w:rPr>
          <w:lang w:val="en-US"/>
        </w:rPr>
      </w:pPr>
      <w:r w:rsidRPr="00A15436">
        <w:rPr>
          <w:lang w:val="en-US"/>
        </w:rPr>
        <w:t>    display: none;</w:t>
      </w:r>
    </w:p>
    <w:p w:rsidR="00DF2537" w:rsidRPr="00A15436" w:rsidRDefault="00DF2537" w:rsidP="005A381D">
      <w:pPr>
        <w:ind w:firstLine="0"/>
        <w:rPr>
          <w:lang w:val="en-US"/>
        </w:rPr>
      </w:pPr>
      <w:r w:rsidRPr="00A15436">
        <w:rPr>
          <w:lang w:val="en-US"/>
        </w:rPr>
        <w:t>    position: fixed;</w:t>
      </w:r>
    </w:p>
    <w:p w:rsidR="00DF2537" w:rsidRPr="00A15436" w:rsidRDefault="00DF2537" w:rsidP="005A381D">
      <w:pPr>
        <w:ind w:firstLine="0"/>
        <w:rPr>
          <w:lang w:val="en-US"/>
        </w:rPr>
      </w:pPr>
      <w:r w:rsidRPr="00A15436">
        <w:rPr>
          <w:lang w:val="en-US"/>
        </w:rPr>
        <w:t>    top: 0;</w:t>
      </w:r>
    </w:p>
    <w:p w:rsidR="00DF2537" w:rsidRPr="00A15436" w:rsidRDefault="00DF2537" w:rsidP="005A381D">
      <w:pPr>
        <w:ind w:firstLine="0"/>
        <w:rPr>
          <w:lang w:val="en-US"/>
        </w:rPr>
      </w:pPr>
      <w:r w:rsidRPr="00A15436">
        <w:rPr>
          <w:lang w:val="en-US"/>
        </w:rPr>
        <w:t>    left: 0;</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100%;</w:t>
      </w:r>
    </w:p>
    <w:p w:rsidR="00DF2537" w:rsidRPr="00A15436" w:rsidRDefault="00DF2537" w:rsidP="005A381D">
      <w:pPr>
        <w:ind w:firstLine="0"/>
        <w:rPr>
          <w:lang w:val="en-US"/>
        </w:rPr>
      </w:pPr>
      <w:r w:rsidRPr="00A15436">
        <w:rPr>
          <w:lang w:val="en-US"/>
        </w:rPr>
        <w:t>    background: rgba(0, 0, 0, 0.5);</w:t>
      </w:r>
    </w:p>
    <w:p w:rsidR="00DF2537" w:rsidRPr="00A15436" w:rsidRDefault="00DF2537" w:rsidP="005A381D">
      <w:pPr>
        <w:ind w:firstLine="0"/>
        <w:rPr>
          <w:lang w:val="en-US"/>
        </w:rPr>
      </w:pPr>
      <w:r w:rsidRPr="00A15436">
        <w:rPr>
          <w:lang w:val="en-US"/>
        </w:rPr>
        <w:t>    z-index: 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overlay.open {</w:t>
      </w:r>
    </w:p>
    <w:p w:rsidR="00DF2537" w:rsidRPr="00A15436" w:rsidRDefault="00DF2537" w:rsidP="005A381D">
      <w:pPr>
        <w:ind w:firstLine="0"/>
        <w:rPr>
          <w:lang w:val="en-US"/>
        </w:rPr>
      </w:pPr>
      <w:r w:rsidRPr="00A15436">
        <w:rPr>
          <w:lang w:val="en-US"/>
        </w:rPr>
        <w:t>    display: block;</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Reviews.js</w:t>
      </w:r>
    </w:p>
    <w:p w:rsidR="00DF2537" w:rsidRPr="00A15436" w:rsidRDefault="00DF2537" w:rsidP="005A381D">
      <w:pPr>
        <w:ind w:firstLine="0"/>
        <w:rPr>
          <w:lang w:val="en-US"/>
        </w:rPr>
      </w:pPr>
      <w:r w:rsidRPr="00A15436">
        <w:rPr>
          <w:lang w:val="en-US"/>
        </w:rPr>
        <w:t xml:space="preserve">import './Reviews.scss'; </w:t>
      </w:r>
    </w:p>
    <w:p w:rsidR="00DF2537" w:rsidRPr="00A15436" w:rsidRDefault="00DF2537" w:rsidP="005A381D">
      <w:pPr>
        <w:ind w:firstLine="0"/>
        <w:rPr>
          <w:lang w:val="en-US"/>
        </w:rPr>
      </w:pPr>
      <w:r w:rsidRPr="00A15436">
        <w:rPr>
          <w:lang w:val="en-US"/>
        </w:rPr>
        <w:t>import ReviewsCards from './Reviews-Cards/Reviews-Card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Reviews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reviews wrap"&gt;</w:t>
      </w:r>
    </w:p>
    <w:p w:rsidR="00DF2537" w:rsidRPr="00A15436" w:rsidRDefault="00DF2537" w:rsidP="005A381D">
      <w:pPr>
        <w:ind w:firstLine="0"/>
        <w:rPr>
          <w:lang w:val="en-US"/>
        </w:rPr>
      </w:pPr>
      <w:r w:rsidRPr="00A15436">
        <w:rPr>
          <w:lang w:val="en-US"/>
        </w:rPr>
        <w:lastRenderedPageBreak/>
        <w:t>      &lt;h2 class="headers-h2"&gt;</w:t>
      </w:r>
      <w:r w:rsidRPr="00A15436">
        <w:t>Отзывы</w:t>
      </w:r>
      <w:r w:rsidRPr="00A15436">
        <w:rPr>
          <w:lang w:val="en-US"/>
        </w:rPr>
        <w:t xml:space="preserve"> </w:t>
      </w:r>
      <w:r w:rsidRPr="00A15436">
        <w:t>клиентов</w:t>
      </w:r>
      <w:r w:rsidRPr="00A15436">
        <w:rPr>
          <w:lang w:val="en-US"/>
        </w:rPr>
        <w:t>&lt;/h2&gt;</w:t>
      </w:r>
    </w:p>
    <w:p w:rsidR="00DF2537" w:rsidRPr="00A15436" w:rsidRDefault="00DF2537" w:rsidP="005A381D">
      <w:pPr>
        <w:ind w:firstLine="0"/>
      </w:pPr>
      <w:r w:rsidRPr="00A15436">
        <w:rPr>
          <w:lang w:val="en-US"/>
        </w:rPr>
        <w:t xml:space="preserve">      </w:t>
      </w:r>
      <w:r w:rsidRPr="00A15436">
        <w:t>&lt;p class="reviews-subtitle"&gt;Вы можете отправить свой отзыв на почту: &lt;/p&gt;</w:t>
      </w:r>
    </w:p>
    <w:p w:rsidR="00DF2537" w:rsidRPr="00A15436" w:rsidRDefault="00DF2537" w:rsidP="005A381D">
      <w:pPr>
        <w:ind w:firstLine="0"/>
        <w:rPr>
          <w:lang w:val="en-US"/>
        </w:rPr>
      </w:pPr>
      <w:r w:rsidRPr="00A15436">
        <w:t xml:space="preserve">      </w:t>
      </w:r>
      <w:r w:rsidRPr="00A15436">
        <w:rPr>
          <w:lang w:val="en-US"/>
        </w:rPr>
        <w:t>&lt;ReviewsCards/&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Review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Review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reviews {</w:t>
      </w:r>
    </w:p>
    <w:p w:rsidR="00DF2537" w:rsidRPr="00A15436" w:rsidRDefault="00DF2537" w:rsidP="005A381D">
      <w:pPr>
        <w:ind w:firstLine="0"/>
        <w:rPr>
          <w:lang w:val="en-US"/>
        </w:rPr>
      </w:pPr>
      <w:r w:rsidRPr="00A15436">
        <w:rPr>
          <w:lang w:val="en-US"/>
        </w:rPr>
        <w:t>  h2 {</w:t>
      </w:r>
    </w:p>
    <w:p w:rsidR="00DF2537" w:rsidRPr="00A15436" w:rsidRDefault="00DF2537" w:rsidP="005A381D">
      <w:pPr>
        <w:ind w:firstLine="0"/>
        <w:rPr>
          <w:lang w:val="en-US"/>
        </w:rPr>
      </w:pPr>
      <w:r w:rsidRPr="00A15436">
        <w:rPr>
          <w:lang w:val="en-US"/>
        </w:rPr>
        <w:t>    margin-bottom: 1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reviews-subtitle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margin-bottom: 6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reviews-subtitle {</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lastRenderedPageBreak/>
        <w:t>Файл</w:t>
      </w:r>
      <w:r w:rsidRPr="00A15436">
        <w:rPr>
          <w:lang w:val="en-US"/>
        </w:rPr>
        <w:t xml:space="preserve"> Reviews-Cards.js</w:t>
      </w:r>
    </w:p>
    <w:p w:rsidR="00DF2537" w:rsidRPr="00A15436" w:rsidRDefault="00DF2537" w:rsidP="005A381D">
      <w:pPr>
        <w:ind w:firstLine="0"/>
        <w:rPr>
          <w:lang w:val="en-US"/>
        </w:rPr>
      </w:pPr>
      <w:r w:rsidRPr="00A15436">
        <w:rPr>
          <w:lang w:val="en-US"/>
        </w:rPr>
        <w:t>import "./Reviews-Cards.scss";</w:t>
      </w:r>
    </w:p>
    <w:p w:rsidR="00DF2537" w:rsidRPr="00A15436" w:rsidRDefault="00DF2537" w:rsidP="005A381D">
      <w:pPr>
        <w:ind w:firstLine="0"/>
        <w:rPr>
          <w:lang w:val="en-US"/>
        </w:rPr>
      </w:pPr>
      <w:r w:rsidRPr="00A15436">
        <w:rPr>
          <w:lang w:val="en-US"/>
        </w:rPr>
        <w:t>import Plug1 from "assets/media/icons/reviews/img_woman.png";</w:t>
      </w:r>
    </w:p>
    <w:p w:rsidR="00DF2537" w:rsidRPr="00A15436" w:rsidRDefault="00DF2537" w:rsidP="005A381D">
      <w:pPr>
        <w:ind w:firstLine="0"/>
        <w:rPr>
          <w:lang w:val="en-US"/>
        </w:rPr>
      </w:pPr>
      <w:r w:rsidRPr="00A15436">
        <w:rPr>
          <w:lang w:val="en-US"/>
        </w:rPr>
        <w:t>import Plug2 from "assets/media/icons/reviews/img_man.jpg";</w:t>
      </w:r>
    </w:p>
    <w:p w:rsidR="00DF2537" w:rsidRPr="00A15436" w:rsidRDefault="00DF2537" w:rsidP="005A381D">
      <w:pPr>
        <w:ind w:firstLine="0"/>
        <w:rPr>
          <w:lang w:val="en-US"/>
        </w:rPr>
      </w:pPr>
      <w:r w:rsidRPr="00A15436">
        <w:rPr>
          <w:lang w:val="en-US"/>
        </w:rPr>
        <w:t>import ReviewsCard from "./Review-Card/Review-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ReviewsCards = () =&gt; {</w:t>
      </w:r>
    </w:p>
    <w:p w:rsidR="00DF2537" w:rsidRPr="00A15436" w:rsidRDefault="00DF2537" w:rsidP="005A381D">
      <w:pPr>
        <w:ind w:firstLine="0"/>
        <w:rPr>
          <w:lang w:val="en-US"/>
        </w:rPr>
      </w:pPr>
      <w:r w:rsidRPr="00A15436">
        <w:rPr>
          <w:lang w:val="en-US"/>
        </w:rPr>
        <w:t>  const revCardsData =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1,</w:t>
      </w:r>
    </w:p>
    <w:p w:rsidR="00DF2537" w:rsidRPr="00A15436" w:rsidRDefault="00DF2537" w:rsidP="005A381D">
      <w:pPr>
        <w:ind w:firstLine="0"/>
      </w:pPr>
      <w:r w:rsidRPr="00A15436">
        <w:rPr>
          <w:lang w:val="en-US"/>
        </w:rPr>
        <w:t xml:space="preserve">      </w:t>
      </w:r>
      <w:r w:rsidRPr="00A15436">
        <w:t>imgPath: Plug1,</w:t>
      </w:r>
    </w:p>
    <w:p w:rsidR="00DF2537" w:rsidRPr="00A15436" w:rsidRDefault="00DF2537" w:rsidP="005A381D">
      <w:pPr>
        <w:ind w:firstLine="0"/>
      </w:pPr>
      <w:r w:rsidRPr="00A15436">
        <w:t>      text: "Изящно-воздушные стеклянные конструкции.",</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2,</w:t>
      </w:r>
    </w:p>
    <w:p w:rsidR="00DF2537" w:rsidRPr="00A15436" w:rsidRDefault="00DF2537" w:rsidP="005A381D">
      <w:pPr>
        <w:ind w:firstLine="0"/>
      </w:pPr>
      <w:r w:rsidRPr="00A15436">
        <w:t>      imgPath: Plug2,</w:t>
      </w:r>
    </w:p>
    <w:p w:rsidR="00DF2537" w:rsidRPr="00A15436" w:rsidRDefault="00DF2537" w:rsidP="005A381D">
      <w:pPr>
        <w:ind w:firstLine="0"/>
      </w:pPr>
      <w:r w:rsidRPr="00A15436">
        <w:t>      text: "Сделали все не подкопаешься, и сам профиль красивый, и стеклопакет отличный с энергосбережением, и фурнитура европейская.",</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3,</w:t>
      </w:r>
    </w:p>
    <w:p w:rsidR="00DF2537" w:rsidRPr="00A15436" w:rsidRDefault="00DF2537" w:rsidP="005A381D">
      <w:pPr>
        <w:ind w:firstLine="0"/>
      </w:pPr>
      <w:r w:rsidRPr="00A15436">
        <w:t>      imgPath: Plug1,</w:t>
      </w:r>
    </w:p>
    <w:p w:rsidR="00DF2537" w:rsidRPr="00A15436" w:rsidRDefault="00DF2537" w:rsidP="005A381D">
      <w:pPr>
        <w:ind w:firstLine="0"/>
      </w:pPr>
      <w:r w:rsidRPr="00A15436">
        <w:t>      text: "Переживала за нестандартные проемы, но сделали все идеально в плане размеров.",</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4,</w:t>
      </w:r>
    </w:p>
    <w:p w:rsidR="00DF2537" w:rsidRPr="00A15436" w:rsidRDefault="00DF2537" w:rsidP="005A381D">
      <w:pPr>
        <w:ind w:firstLine="0"/>
      </w:pPr>
      <w:r w:rsidRPr="00A15436">
        <w:t>      imgPath: Plug2,</w:t>
      </w:r>
    </w:p>
    <w:p w:rsidR="00DF2537" w:rsidRPr="00A15436" w:rsidRDefault="00DF2537" w:rsidP="005A381D">
      <w:pPr>
        <w:ind w:firstLine="0"/>
      </w:pPr>
      <w:r w:rsidRPr="00A15436">
        <w:t>      text: "Душевой кабиной доволен, не жалею, что именно в GlassArt заказал.",</w:t>
      </w:r>
    </w:p>
    <w:p w:rsidR="00DF2537" w:rsidRPr="00A15436" w:rsidRDefault="00DF2537" w:rsidP="005A381D">
      <w:pPr>
        <w:ind w:firstLine="0"/>
        <w:rPr>
          <w:lang w:val="en-US"/>
        </w:rPr>
      </w:pPr>
      <w:r w:rsidRPr="00A15436">
        <w:t xml:space="preserve">    </w:t>
      </w:r>
      <w:r w:rsidRPr="00A15436">
        <w:rPr>
          <w:lang w:val="en-US"/>
        </w:rPr>
        <w:t>},</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reviews-cards"&gt;</w:t>
      </w:r>
    </w:p>
    <w:p w:rsidR="00DF2537" w:rsidRPr="00A15436" w:rsidRDefault="00DF2537" w:rsidP="005A381D">
      <w:pPr>
        <w:ind w:firstLine="0"/>
        <w:rPr>
          <w:lang w:val="en-US"/>
        </w:rPr>
      </w:pPr>
      <w:r w:rsidRPr="00A15436">
        <w:rPr>
          <w:lang w:val="en-US"/>
        </w:rPr>
        <w:t>      {revCardsData.map((cardData) =&gt; (</w:t>
      </w:r>
    </w:p>
    <w:p w:rsidR="00DF2537" w:rsidRPr="00A15436" w:rsidRDefault="00DF2537" w:rsidP="005A381D">
      <w:pPr>
        <w:ind w:firstLine="0"/>
        <w:rPr>
          <w:lang w:val="en-US"/>
        </w:rPr>
      </w:pPr>
      <w:r w:rsidRPr="00A15436">
        <w:rPr>
          <w:lang w:val="en-US"/>
        </w:rPr>
        <w:t>        &lt;ReviewsCard key={cardData.id} cardData={cardData} /&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ReviewsCards;</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Reviews-Card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r w:rsidRPr="00A15436">
        <w:rPr>
          <w:lang w:val="en-US"/>
        </w:rPr>
        <w:t>.reviews-cards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space-between;</w:t>
      </w:r>
    </w:p>
    <w:p w:rsidR="00DF2537" w:rsidRPr="00A15436" w:rsidRDefault="00DF2537" w:rsidP="005A381D">
      <w:pPr>
        <w:ind w:firstLine="0"/>
        <w:rPr>
          <w:lang w:val="en-US"/>
        </w:rPr>
      </w:pPr>
      <w:r w:rsidRPr="00A15436">
        <w:rPr>
          <w:lang w:val="en-US"/>
        </w:rPr>
        <w:t>  gap: 15px;</w:t>
      </w:r>
    </w:p>
    <w:p w:rsidR="00DF2537" w:rsidRPr="00A15436" w:rsidRDefault="00DF2537" w:rsidP="005A381D">
      <w:pPr>
        <w:ind w:firstLine="0"/>
        <w:rPr>
          <w:lang w:val="en-US"/>
        </w:rPr>
      </w:pPr>
      <w:r w:rsidRPr="00A15436">
        <w:rPr>
          <w:lang w:val="en-US"/>
        </w:rPr>
        <w:t>  margin-bottom: 10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199px) {</w:t>
      </w:r>
    </w:p>
    <w:p w:rsidR="00DF2537" w:rsidRPr="00A15436" w:rsidRDefault="00DF2537" w:rsidP="005A381D">
      <w:pPr>
        <w:ind w:firstLine="0"/>
        <w:rPr>
          <w:lang w:val="en-US"/>
        </w:rPr>
      </w:pPr>
      <w:r w:rsidRPr="00A15436">
        <w:rPr>
          <w:lang w:val="en-US"/>
        </w:rPr>
        <w:t>  .reviews-cards {</w:t>
      </w:r>
    </w:p>
    <w:p w:rsidR="00DF2537" w:rsidRPr="00A15436" w:rsidRDefault="00DF2537" w:rsidP="005A381D">
      <w:pPr>
        <w:ind w:firstLine="0"/>
        <w:rPr>
          <w:lang w:val="en-US"/>
        </w:rPr>
      </w:pPr>
      <w:r w:rsidRPr="00A15436">
        <w:rPr>
          <w:lang w:val="en-US"/>
        </w:rPr>
        <w:t>    flex-wrap: wrap;</w:t>
      </w:r>
    </w:p>
    <w:p w:rsidR="00DF2537" w:rsidRPr="00A15436" w:rsidRDefault="00DF2537" w:rsidP="005A381D">
      <w:pPr>
        <w:ind w:firstLine="0"/>
        <w:rPr>
          <w:lang w:val="en-US"/>
        </w:rPr>
      </w:pPr>
      <w:r w:rsidRPr="00A15436">
        <w:rPr>
          <w:lang w:val="en-US"/>
        </w:rPr>
        <w:t>    row-gap: 6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lastRenderedPageBreak/>
        <w:t>  .reviews-cards {</w:t>
      </w:r>
    </w:p>
    <w:p w:rsidR="00DF2537" w:rsidRPr="00A15436" w:rsidRDefault="00DF2537" w:rsidP="005A381D">
      <w:pPr>
        <w:ind w:firstLine="0"/>
        <w:rPr>
          <w:lang w:val="en-US"/>
        </w:rPr>
      </w:pPr>
      <w:r w:rsidRPr="00A15436">
        <w:rPr>
          <w:lang w:val="en-US"/>
        </w:rPr>
        <w:t>    justify-content: ce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Review-Card.js</w:t>
      </w:r>
    </w:p>
    <w:p w:rsidR="00DF2537" w:rsidRPr="00A15436" w:rsidRDefault="00DF2537" w:rsidP="005A381D">
      <w:pPr>
        <w:ind w:firstLine="0"/>
        <w:rPr>
          <w:lang w:val="en-US"/>
        </w:rPr>
      </w:pPr>
      <w:r w:rsidRPr="00A15436">
        <w:rPr>
          <w:lang w:val="en-US"/>
        </w:rPr>
        <w:t>import './Review-Card.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ReviewsCard = ({ cardData }) =&gt; {</w:t>
      </w:r>
    </w:p>
    <w:p w:rsidR="00DF2537" w:rsidRPr="00A15436" w:rsidRDefault="00DF2537" w:rsidP="005A381D">
      <w:pPr>
        <w:ind w:firstLine="0"/>
        <w:rPr>
          <w:lang w:val="en-US"/>
        </w:rPr>
      </w:pPr>
      <w:r w:rsidRPr="00A15436">
        <w:rPr>
          <w:lang w:val="en-US"/>
        </w:rPr>
        <w:t>  const { imgPath, text } = cardData;</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reviews-card"&gt;</w:t>
      </w:r>
    </w:p>
    <w:p w:rsidR="00DF2537" w:rsidRPr="00A15436" w:rsidRDefault="00DF2537" w:rsidP="005A381D">
      <w:pPr>
        <w:ind w:firstLine="0"/>
        <w:rPr>
          <w:lang w:val="en-US"/>
        </w:rPr>
      </w:pPr>
      <w:r w:rsidRPr="00A15436">
        <w:rPr>
          <w:lang w:val="en-US"/>
        </w:rPr>
        <w:t>      &lt;img src={imgPath} alt="reviews"/&gt;</w:t>
      </w:r>
    </w:p>
    <w:p w:rsidR="00DF2537" w:rsidRPr="00A15436" w:rsidRDefault="00DF2537" w:rsidP="005A381D">
      <w:pPr>
        <w:ind w:firstLine="0"/>
        <w:rPr>
          <w:lang w:val="en-US"/>
        </w:rPr>
      </w:pPr>
      <w:r w:rsidRPr="00A15436">
        <w:rPr>
          <w:lang w:val="en-US"/>
        </w:rPr>
        <w:t>      &lt;p&gt;{text}&lt;/p&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Reviews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Review-Card.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reviews-card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lastRenderedPageBreak/>
        <w:t>    font-family: $font-main;</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padding: 60px 10% 50px 10%;</w:t>
      </w:r>
    </w:p>
    <w:p w:rsidR="00DF2537" w:rsidRPr="00A15436" w:rsidRDefault="00DF2537" w:rsidP="005A381D">
      <w:pPr>
        <w:ind w:firstLine="0"/>
        <w:rPr>
          <w:lang w:val="en-US"/>
        </w:rPr>
      </w:pPr>
      <w:r w:rsidRPr="00A15436">
        <w:rPr>
          <w:lang w:val="en-US"/>
        </w:rPr>
        <w:t>    border-radius: 10px;</w:t>
      </w:r>
    </w:p>
    <w:p w:rsidR="00DF2537" w:rsidRPr="00A15436" w:rsidRDefault="00DF2537" w:rsidP="005A381D">
      <w:pPr>
        <w:ind w:firstLine="0"/>
        <w:rPr>
          <w:lang w:val="en-US"/>
        </w:rPr>
      </w:pPr>
      <w:r w:rsidRPr="00A15436">
        <w:rPr>
          <w:lang w:val="en-US"/>
        </w:rPr>
        <w:t>    backdrop-filter: blur(40px);</w:t>
      </w:r>
    </w:p>
    <w:p w:rsidR="00DF2537" w:rsidRPr="00A15436" w:rsidRDefault="00DF2537" w:rsidP="005A381D">
      <w:pPr>
        <w:ind w:firstLine="0"/>
        <w:rPr>
          <w:lang w:val="en-US"/>
        </w:rPr>
      </w:pPr>
      <w:r w:rsidRPr="00A15436">
        <w:rPr>
          <w:lang w:val="en-US"/>
        </w:rPr>
        <w:t>    box-shadow: 0 5px 0 0 rgba(255, 255, 255, 0.95), 0 40px 30px 0 rgba(0, 0, 0, 0.12);</w:t>
      </w:r>
    </w:p>
    <w:p w:rsidR="00DF2537" w:rsidRPr="00A15436" w:rsidRDefault="00DF2537" w:rsidP="005A381D">
      <w:pPr>
        <w:ind w:firstLine="0"/>
        <w:rPr>
          <w:lang w:val="en-US"/>
        </w:rPr>
      </w:pPr>
      <w:r w:rsidRPr="00A15436">
        <w:rPr>
          <w:lang w:val="en-US"/>
        </w:rPr>
        <w:t>    background: #fff;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500px) {</w:t>
      </w:r>
    </w:p>
    <w:p w:rsidR="00DF2537" w:rsidRPr="00A15436" w:rsidRDefault="00DF2537" w:rsidP="005A381D">
      <w:pPr>
        <w:ind w:firstLine="0"/>
        <w:rPr>
          <w:lang w:val="en-US"/>
        </w:rPr>
      </w:pPr>
      <w:r w:rsidRPr="00A15436">
        <w:rPr>
          <w:lang w:val="en-US"/>
        </w:rPr>
        <w:t>  .reviews-card {</w:t>
      </w:r>
    </w:p>
    <w:p w:rsidR="00DF2537" w:rsidRPr="00A15436" w:rsidRDefault="00DF2537" w:rsidP="005A381D">
      <w:pPr>
        <w:ind w:firstLine="0"/>
        <w:rPr>
          <w:lang w:val="en-US"/>
        </w:rPr>
      </w:pPr>
      <w:r w:rsidRPr="00A15436">
        <w:rPr>
          <w:lang w:val="en-US"/>
        </w:rPr>
        <w:t>    img {</w:t>
      </w:r>
    </w:p>
    <w:p w:rsidR="00DF2537" w:rsidRPr="00A15436" w:rsidRDefault="00DF2537" w:rsidP="005A381D">
      <w:pPr>
        <w:ind w:firstLine="0"/>
        <w:rPr>
          <w:lang w:val="en-US"/>
        </w:rPr>
      </w:pPr>
      <w:r w:rsidRPr="00A15436">
        <w:rPr>
          <w:lang w:val="en-US"/>
        </w:rPr>
        <w:t>      width: 6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idth: 7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ervices.js</w:t>
      </w:r>
    </w:p>
    <w:p w:rsidR="00DF2537" w:rsidRPr="00A15436" w:rsidRDefault="00DF2537" w:rsidP="005A381D">
      <w:pPr>
        <w:ind w:firstLine="0"/>
        <w:rPr>
          <w:lang w:val="en-US"/>
        </w:rPr>
      </w:pPr>
      <w:r w:rsidRPr="00A15436">
        <w:rPr>
          <w:lang w:val="en-US"/>
        </w:rPr>
        <w:t>import './Services.scss';</w:t>
      </w:r>
    </w:p>
    <w:p w:rsidR="00DF2537" w:rsidRPr="00A15436" w:rsidRDefault="00DF2537" w:rsidP="005A381D">
      <w:pPr>
        <w:ind w:firstLine="0"/>
        <w:rPr>
          <w:lang w:val="en-US"/>
        </w:rPr>
      </w:pPr>
      <w:r w:rsidRPr="00A15436">
        <w:rPr>
          <w:lang w:val="en-US"/>
        </w:rPr>
        <w:t>import ServicesCards from './Services-Cards/Services-Card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Services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services wrap" id="services"&gt;</w:t>
      </w:r>
    </w:p>
    <w:p w:rsidR="00DF2537" w:rsidRPr="00A15436" w:rsidRDefault="00DF2537" w:rsidP="005A381D">
      <w:pPr>
        <w:ind w:firstLine="0"/>
      </w:pPr>
      <w:r w:rsidRPr="00A15436">
        <w:rPr>
          <w:lang w:val="en-US"/>
        </w:rPr>
        <w:t xml:space="preserve">      </w:t>
      </w:r>
      <w:r w:rsidRPr="00A15436">
        <w:t>&lt;h2 class="headers-h2"&gt;Работа с нами покажется простой&lt;/h2&gt;</w:t>
      </w:r>
    </w:p>
    <w:p w:rsidR="00DF2537" w:rsidRPr="00A15436" w:rsidRDefault="00DF2537" w:rsidP="005A381D">
      <w:pPr>
        <w:ind w:firstLine="0"/>
        <w:rPr>
          <w:lang w:val="en-US"/>
        </w:rPr>
      </w:pPr>
      <w:r w:rsidRPr="00A15436">
        <w:t xml:space="preserve">      </w:t>
      </w:r>
      <w:r w:rsidRPr="00A15436">
        <w:rPr>
          <w:lang w:val="en-US"/>
        </w:rPr>
        <w:t>&lt;ServicesCards/&gt;</w:t>
      </w:r>
    </w:p>
    <w:p w:rsidR="00DF2537" w:rsidRPr="00A15436" w:rsidRDefault="00DF2537" w:rsidP="005A381D">
      <w:pPr>
        <w:ind w:firstLine="0"/>
        <w:rPr>
          <w:lang w:val="en-US"/>
        </w:rPr>
      </w:pPr>
      <w:r w:rsidRPr="00A15436">
        <w:rPr>
          <w:lang w:val="en-US"/>
        </w:rPr>
        <w:lastRenderedPageBreak/>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Service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ervice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ervices-Cards.js</w:t>
      </w:r>
    </w:p>
    <w:p w:rsidR="00DF2537" w:rsidRPr="00A15436" w:rsidRDefault="00DF2537" w:rsidP="005A381D">
      <w:pPr>
        <w:ind w:firstLine="0"/>
        <w:rPr>
          <w:lang w:val="en-US"/>
        </w:rPr>
      </w:pPr>
      <w:r w:rsidRPr="00A15436">
        <w:rPr>
          <w:lang w:val="en-US"/>
        </w:rPr>
        <w:t>import './Services-Cards.scss';</w:t>
      </w:r>
    </w:p>
    <w:p w:rsidR="00DF2537" w:rsidRPr="00A15436" w:rsidRDefault="00DF2537" w:rsidP="005A381D">
      <w:pPr>
        <w:ind w:firstLine="0"/>
        <w:rPr>
          <w:lang w:val="en-US"/>
        </w:rPr>
      </w:pPr>
      <w:r w:rsidRPr="00A15436">
        <w:rPr>
          <w:lang w:val="en-US"/>
        </w:rPr>
        <w:t>import { Link } from 'react-router-dom';</w:t>
      </w:r>
    </w:p>
    <w:p w:rsidR="00DF2537" w:rsidRPr="00A15436" w:rsidRDefault="00DF2537" w:rsidP="005A381D">
      <w:pPr>
        <w:ind w:firstLine="0"/>
        <w:rPr>
          <w:lang w:val="en-US"/>
        </w:rPr>
      </w:pPr>
      <w:r w:rsidRPr="00A15436">
        <w:rPr>
          <w:lang w:val="en-US"/>
        </w:rPr>
        <w:t>import ServicesCard from './Services-Card/Services-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ServicesCards = () =&gt; {</w:t>
      </w:r>
    </w:p>
    <w:p w:rsidR="00DF2537" w:rsidRPr="00A15436" w:rsidRDefault="00DF2537" w:rsidP="005A381D">
      <w:pPr>
        <w:ind w:firstLine="0"/>
        <w:rPr>
          <w:lang w:val="en-US"/>
        </w:rPr>
      </w:pPr>
      <w:r w:rsidRPr="00A15436">
        <w:rPr>
          <w:lang w:val="en-US"/>
        </w:rPr>
        <w:t>  const servCardsData =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2,</w:t>
      </w:r>
    </w:p>
    <w:p w:rsidR="00DF2537" w:rsidRPr="00A15436" w:rsidRDefault="00DF2537" w:rsidP="005A381D">
      <w:pPr>
        <w:ind w:firstLine="0"/>
      </w:pPr>
      <w:r w:rsidRPr="00A15436">
        <w:rPr>
          <w:lang w:val="en-US"/>
        </w:rPr>
        <w:t xml:space="preserve">      </w:t>
      </w:r>
      <w:r w:rsidRPr="00A15436">
        <w:t>header: "ПРЕДВАРИТЕЛЬНЫЙ РАСЧЕТ",</w:t>
      </w:r>
    </w:p>
    <w:p w:rsidR="00DF2537" w:rsidRPr="00A15436" w:rsidRDefault="00DF2537" w:rsidP="005A381D">
      <w:pPr>
        <w:ind w:firstLine="0"/>
      </w:pPr>
      <w:r w:rsidRPr="00A15436">
        <w:t>      span: "",</w:t>
      </w:r>
    </w:p>
    <w:p w:rsidR="00DF2537" w:rsidRPr="00A15436" w:rsidRDefault="00DF2537" w:rsidP="005A381D">
      <w:pPr>
        <w:ind w:firstLine="0"/>
      </w:pPr>
      <w:r w:rsidRPr="00A15436">
        <w:t>      text: "БЕСПЛАТНО ПОДГОТОВИМ ПРЕДВАРИТЕЛЬНЫЙ РАСЧЕТ",</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3,</w:t>
      </w:r>
    </w:p>
    <w:p w:rsidR="00DF2537" w:rsidRPr="00A15436" w:rsidRDefault="00DF2537" w:rsidP="005A381D">
      <w:pPr>
        <w:ind w:firstLine="0"/>
      </w:pPr>
      <w:r w:rsidRPr="00A15436">
        <w:t>      header: "ВЫЕЗД ИНЖЕНЕРА",</w:t>
      </w:r>
    </w:p>
    <w:p w:rsidR="00DF2537" w:rsidRPr="00A15436" w:rsidRDefault="00DF2537" w:rsidP="005A381D">
      <w:pPr>
        <w:ind w:firstLine="0"/>
      </w:pPr>
      <w:r w:rsidRPr="00A15436">
        <w:t>      span: "1 ДЕНЬ",</w:t>
      </w:r>
    </w:p>
    <w:p w:rsidR="00DF2537" w:rsidRPr="00A15436" w:rsidRDefault="00DF2537" w:rsidP="005A381D">
      <w:pPr>
        <w:ind w:firstLine="0"/>
      </w:pPr>
      <w:r w:rsidRPr="00A15436">
        <w:t>      text: "БЕСПЛАТНО НАПРАВИМ ИНЖЕНЕРА НА ОБЪЕКТ",</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4,</w:t>
      </w:r>
    </w:p>
    <w:p w:rsidR="00DF2537" w:rsidRPr="00A15436" w:rsidRDefault="00DF2537" w:rsidP="005A381D">
      <w:pPr>
        <w:ind w:firstLine="0"/>
      </w:pPr>
      <w:r w:rsidRPr="00A15436">
        <w:lastRenderedPageBreak/>
        <w:t>      header: "ОКОНЧАТЕЛЬНЫЙ РАСЧЕТ И ДОГОВОР",</w:t>
      </w:r>
    </w:p>
    <w:p w:rsidR="00DF2537" w:rsidRPr="00A15436" w:rsidRDefault="00DF2537" w:rsidP="005A381D">
      <w:pPr>
        <w:ind w:firstLine="0"/>
      </w:pPr>
      <w:r w:rsidRPr="00A15436">
        <w:t>      span: "",</w:t>
      </w:r>
    </w:p>
    <w:p w:rsidR="00DF2537" w:rsidRPr="00A15436" w:rsidRDefault="00DF2537" w:rsidP="005A381D">
      <w:pPr>
        <w:ind w:firstLine="0"/>
      </w:pPr>
      <w:r w:rsidRPr="00A15436">
        <w:t>      text: "ПОДПИСАНИЕ ДОГОВОРА, ВНЕСЕНИЕ ПРЕДОПЛАТЫ",</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5,</w:t>
      </w:r>
    </w:p>
    <w:p w:rsidR="00DF2537" w:rsidRPr="00A15436" w:rsidRDefault="00DF2537" w:rsidP="005A381D">
      <w:pPr>
        <w:ind w:firstLine="0"/>
      </w:pPr>
      <w:r w:rsidRPr="00A15436">
        <w:t>      header: "ДОСТАВКА И МОНТАЖ",</w:t>
      </w:r>
    </w:p>
    <w:p w:rsidR="00DF2537" w:rsidRPr="00A15436" w:rsidRDefault="00DF2537" w:rsidP="005A381D">
      <w:pPr>
        <w:ind w:firstLine="0"/>
      </w:pPr>
      <w:r w:rsidRPr="00A15436">
        <w:t>      span: "1 ДЕНЬ",</w:t>
      </w:r>
    </w:p>
    <w:p w:rsidR="00DF2537" w:rsidRPr="00A15436" w:rsidRDefault="00DF2537" w:rsidP="005A381D">
      <w:pPr>
        <w:ind w:firstLine="0"/>
      </w:pPr>
      <w:r w:rsidRPr="00A15436">
        <w:t>      text: "ИЗГОТОВЛЕНИЕ, ДОСТАВКА И МОНТАЖНЫЕ РАБОТЫ",</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t>      id: 6 ,</w:t>
      </w:r>
    </w:p>
    <w:p w:rsidR="00DF2537" w:rsidRPr="00A15436" w:rsidRDefault="00DF2537" w:rsidP="005A381D">
      <w:pPr>
        <w:ind w:firstLine="0"/>
      </w:pPr>
      <w:r w:rsidRPr="00A15436">
        <w:t>      header: "ПОДПИСАНИЕ АКТОВ",</w:t>
      </w:r>
    </w:p>
    <w:p w:rsidR="00DF2537" w:rsidRPr="00A15436" w:rsidRDefault="00DF2537" w:rsidP="005A381D">
      <w:pPr>
        <w:ind w:firstLine="0"/>
      </w:pPr>
      <w:r w:rsidRPr="00A15436">
        <w:t>      span: "",</w:t>
      </w:r>
    </w:p>
    <w:p w:rsidR="00DF2537" w:rsidRPr="00A15436" w:rsidRDefault="00DF2537" w:rsidP="005A381D">
      <w:pPr>
        <w:ind w:firstLine="0"/>
      </w:pPr>
      <w:r w:rsidRPr="00A15436">
        <w:t>      text: "ПРИЕМКА ВЫПОЛНЕННЫХ РАБОТ",</w:t>
      </w:r>
    </w:p>
    <w:p w:rsidR="00DF2537" w:rsidRPr="00A15436" w:rsidRDefault="00DF2537" w:rsidP="005A381D">
      <w:pPr>
        <w:ind w:firstLine="0"/>
      </w:pPr>
      <w:r w:rsidRPr="00A15436">
        <w:t>    },</w:t>
      </w:r>
    </w:p>
    <w:p w:rsidR="00DF2537" w:rsidRPr="00A15436" w:rsidRDefault="00DF2537" w:rsidP="005A381D">
      <w:pPr>
        <w:ind w:firstLine="0"/>
      </w:pPr>
      <w:r w:rsidRPr="00A15436">
        <w:t>  ]</w:t>
      </w:r>
    </w:p>
    <w:p w:rsidR="00DF2537" w:rsidRPr="00A15436" w:rsidRDefault="00DF2537" w:rsidP="005A381D">
      <w:pPr>
        <w:ind w:firstLine="0"/>
      </w:pPr>
      <w:r w:rsidRPr="00A15436">
        <w:rPr>
          <w:lang w:val="en-US"/>
        </w:rPr>
        <w:t> </w:t>
      </w:r>
      <w:r w:rsidRPr="00A15436">
        <w:t xml:space="preserve"> </w:t>
      </w:r>
      <w:r w:rsidRPr="00A15436">
        <w:rPr>
          <w:lang w:val="en-US"/>
        </w:rPr>
        <w:t>return</w:t>
      </w:r>
      <w:r w:rsidRPr="00A15436">
        <w:t xml:space="preserve"> (</w:t>
      </w:r>
    </w:p>
    <w:p w:rsidR="00DF2537" w:rsidRPr="00A15436" w:rsidRDefault="00DF2537" w:rsidP="005A381D">
      <w:pPr>
        <w:ind w:firstLine="0"/>
        <w:rPr>
          <w:lang w:val="en-US"/>
        </w:rPr>
      </w:pPr>
      <w:r w:rsidRPr="00A15436">
        <w:rPr>
          <w:lang w:val="en-US"/>
        </w:rPr>
        <w:t> </w:t>
      </w:r>
      <w:r w:rsidRPr="00A15436">
        <w:t xml:space="preserve"> </w:t>
      </w:r>
      <w:r w:rsidRPr="00A15436">
        <w:rPr>
          <w:lang w:val="en-US"/>
        </w:rPr>
        <w:t> </w:t>
      </w:r>
      <w:r w:rsidRPr="00A15436">
        <w:t xml:space="preserve"> </w:t>
      </w:r>
      <w:r w:rsidRPr="00A15436">
        <w:rPr>
          <w:lang w:val="en-US"/>
        </w:rPr>
        <w:t>&lt;div class="services-cards"&gt;</w:t>
      </w:r>
    </w:p>
    <w:p w:rsidR="00DF2537" w:rsidRPr="00A15436" w:rsidRDefault="00DF2537" w:rsidP="005A381D">
      <w:pPr>
        <w:ind w:firstLine="0"/>
        <w:rPr>
          <w:lang w:val="en-US"/>
        </w:rPr>
      </w:pPr>
      <w:r w:rsidRPr="00A15436">
        <w:rPr>
          <w:lang w:val="en-US"/>
        </w:rPr>
        <w:t>      &lt;div class="services-card"&gt;</w:t>
      </w:r>
    </w:p>
    <w:p w:rsidR="00DF2537" w:rsidRPr="00A15436" w:rsidRDefault="00DF2537" w:rsidP="005A381D">
      <w:pPr>
        <w:ind w:firstLine="0"/>
        <w:rPr>
          <w:lang w:val="en-US"/>
        </w:rPr>
      </w:pPr>
      <w:r w:rsidRPr="00A15436">
        <w:rPr>
          <w:lang w:val="en-US"/>
        </w:rPr>
        <w:t>        &lt;p class="services-card-bg"&gt;1&lt;/p&gt;</w:t>
      </w:r>
    </w:p>
    <w:p w:rsidR="00DF2537" w:rsidRPr="00A15436" w:rsidRDefault="00DF2537" w:rsidP="005A381D">
      <w:pPr>
        <w:ind w:firstLine="0"/>
        <w:rPr>
          <w:lang w:val="en-US"/>
        </w:rPr>
      </w:pPr>
      <w:r w:rsidRPr="00A15436">
        <w:rPr>
          <w:lang w:val="en-US"/>
        </w:rPr>
        <w:t>        &lt;div class="services-card-content"&gt;</w:t>
      </w:r>
    </w:p>
    <w:p w:rsidR="00DF2537" w:rsidRPr="00A15436" w:rsidRDefault="00DF2537" w:rsidP="005A381D">
      <w:pPr>
        <w:ind w:firstLine="0"/>
        <w:rPr>
          <w:lang w:val="en-US"/>
        </w:rPr>
      </w:pPr>
      <w:r w:rsidRPr="00A15436">
        <w:rPr>
          <w:lang w:val="en-US"/>
        </w:rPr>
        <w:t>          &lt;p&gt;1&lt;/p&gt;</w:t>
      </w:r>
    </w:p>
    <w:p w:rsidR="00DF2537" w:rsidRPr="00A15436" w:rsidRDefault="00DF2537" w:rsidP="005A381D">
      <w:pPr>
        <w:ind w:firstLine="0"/>
        <w:rPr>
          <w:lang w:val="en-US"/>
        </w:rPr>
      </w:pPr>
      <w:r w:rsidRPr="00A15436">
        <w:rPr>
          <w:lang w:val="en-US"/>
        </w:rPr>
        <w:t>          &lt;div class="services-card-content-elem"&gt;</w:t>
      </w:r>
    </w:p>
    <w:p w:rsidR="00DF2537" w:rsidRPr="00A15436" w:rsidRDefault="00DF2537" w:rsidP="005A381D">
      <w:pPr>
        <w:ind w:firstLine="0"/>
        <w:rPr>
          <w:lang w:val="en-US"/>
        </w:rPr>
      </w:pPr>
      <w:r w:rsidRPr="00A15436">
        <w:rPr>
          <w:lang w:val="en-US"/>
        </w:rPr>
        <w:t>            &lt;h3&gt;</w:t>
      </w:r>
      <w:r w:rsidRPr="00A15436">
        <w:t>ВАША</w:t>
      </w:r>
      <w:r w:rsidRPr="00A15436">
        <w:rPr>
          <w:lang w:val="en-US"/>
        </w:rPr>
        <w:t xml:space="preserve"> </w:t>
      </w:r>
      <w:r w:rsidRPr="00A15436">
        <w:t>ЗАЯВКА</w:t>
      </w:r>
      <w:r w:rsidRPr="00A15436">
        <w:rPr>
          <w:lang w:val="en-US"/>
        </w:rPr>
        <w:t>&lt;/h3&gt;</w:t>
      </w:r>
    </w:p>
    <w:p w:rsidR="00DF2537" w:rsidRPr="00A15436" w:rsidRDefault="00DF2537" w:rsidP="005A381D">
      <w:pPr>
        <w:ind w:firstLine="0"/>
        <w:rPr>
          <w:lang w:val="en-US"/>
        </w:rPr>
      </w:pPr>
      <w:r w:rsidRPr="00A15436">
        <w:rPr>
          <w:lang w:val="en-US"/>
        </w:rPr>
        <w:t>            &lt;div class="services-button"&gt;</w:t>
      </w:r>
    </w:p>
    <w:p w:rsidR="00DF2537" w:rsidRPr="00A15436" w:rsidRDefault="00DF2537" w:rsidP="005A381D">
      <w:pPr>
        <w:ind w:firstLine="0"/>
        <w:rPr>
          <w:lang w:val="en-US"/>
        </w:rPr>
      </w:pPr>
      <w:r w:rsidRPr="00A15436">
        <w:rPr>
          <w:lang w:val="en-US"/>
        </w:rPr>
        <w:t>              &lt;Link to="/#feedback"&gt;</w:t>
      </w:r>
      <w:r w:rsidRPr="00A15436">
        <w:t>Оставить</w:t>
      </w:r>
      <w:r w:rsidRPr="00A15436">
        <w:rPr>
          <w:lang w:val="en-US"/>
        </w:rPr>
        <w:t xml:space="preserve"> </w:t>
      </w:r>
      <w:r w:rsidRPr="00A15436">
        <w:t>заявку</w:t>
      </w:r>
      <w:r w:rsidRPr="00A15436">
        <w:rPr>
          <w:lang w:val="en-US"/>
        </w:rPr>
        <w:t>&lt;/Link&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lastRenderedPageBreak/>
        <w:t>      &lt;/div&gt;</w:t>
      </w:r>
    </w:p>
    <w:p w:rsidR="00DF2537" w:rsidRPr="00A15436" w:rsidRDefault="00DF2537" w:rsidP="005A381D">
      <w:pPr>
        <w:ind w:firstLine="0"/>
        <w:rPr>
          <w:lang w:val="en-US"/>
        </w:rPr>
      </w:pPr>
      <w:r w:rsidRPr="00A15436">
        <w:rPr>
          <w:lang w:val="en-US"/>
        </w:rPr>
        <w:t>      {servCardsData.map(cardData =&gt; (</w:t>
      </w:r>
    </w:p>
    <w:p w:rsidR="00DF2537" w:rsidRPr="00A15436" w:rsidRDefault="00DF2537" w:rsidP="005A381D">
      <w:pPr>
        <w:ind w:firstLine="0"/>
        <w:rPr>
          <w:lang w:val="en-US"/>
        </w:rPr>
      </w:pPr>
      <w:r w:rsidRPr="00A15436">
        <w:rPr>
          <w:lang w:val="en-US"/>
        </w:rPr>
        <w:t>        &lt;ServicesCard key={cardData.id} cardData={cardData} /&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ServicesCard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ervices-Cards.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rvices-cards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space-between;</w:t>
      </w:r>
    </w:p>
    <w:p w:rsidR="00DF2537" w:rsidRPr="00A15436" w:rsidRDefault="00DF2537" w:rsidP="005A381D">
      <w:pPr>
        <w:ind w:firstLine="0"/>
        <w:rPr>
          <w:lang w:val="en-US"/>
        </w:rPr>
      </w:pPr>
      <w:r w:rsidRPr="00A15436">
        <w:rPr>
          <w:lang w:val="en-US"/>
        </w:rPr>
        <w:t>  flex-wrap: wrap;</w:t>
      </w:r>
    </w:p>
    <w:p w:rsidR="00DF2537" w:rsidRPr="00A15436" w:rsidRDefault="00DF2537" w:rsidP="005A381D">
      <w:pPr>
        <w:ind w:firstLine="0"/>
        <w:rPr>
          <w:lang w:val="en-US"/>
        </w:rPr>
      </w:pPr>
      <w:r w:rsidRPr="00A15436">
        <w:rPr>
          <w:lang w:val="en-US"/>
        </w:rPr>
        <w:t>  row-gap: 6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rvices-button {</w:t>
      </w:r>
    </w:p>
    <w:p w:rsidR="00DF2537" w:rsidRPr="00A15436" w:rsidRDefault="00DF2537" w:rsidP="005A381D">
      <w:pPr>
        <w:ind w:firstLine="0"/>
        <w:rPr>
          <w:lang w:val="en-US"/>
        </w:rPr>
      </w:pPr>
      <w:r w:rsidRPr="00A15436">
        <w:rPr>
          <w:lang w:val="en-US"/>
        </w:rPr>
        <w:t>  margin-top: 25px;</w:t>
      </w:r>
    </w:p>
    <w:p w:rsidR="00DF2537" w:rsidRPr="00A15436" w:rsidRDefault="00DF2537" w:rsidP="005A381D">
      <w:pPr>
        <w:ind w:firstLine="0"/>
        <w:rPr>
          <w:lang w:val="en-US"/>
        </w:rPr>
      </w:pPr>
      <w:r w:rsidRPr="00A15436">
        <w:rPr>
          <w:lang w:val="en-US"/>
        </w:rPr>
        <w:t>  padding: 10px 15px;</w:t>
      </w:r>
    </w:p>
    <w:p w:rsidR="00DF2537" w:rsidRPr="00A15436" w:rsidRDefault="00DF2537" w:rsidP="005A381D">
      <w:pPr>
        <w:ind w:firstLine="0"/>
        <w:rPr>
          <w:lang w:val="en-US"/>
        </w:rPr>
      </w:pPr>
      <w:r w:rsidRPr="00A15436">
        <w:rPr>
          <w:lang w:val="en-US"/>
        </w:rPr>
        <w:t>  background-color: $color-buttons;</w:t>
      </w:r>
    </w:p>
    <w:p w:rsidR="00DF2537" w:rsidRPr="00A15436" w:rsidRDefault="00DF2537" w:rsidP="005A381D">
      <w:pPr>
        <w:ind w:firstLine="0"/>
        <w:rPr>
          <w:lang w:val="en-US"/>
        </w:rPr>
      </w:pPr>
      <w:r w:rsidRPr="00A15436">
        <w:rPr>
          <w:lang w:val="en-US"/>
        </w:rPr>
        <w:t>  border-radius: $border-radius-button;</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r w:rsidRPr="00A15436">
        <w:rPr>
          <w:lang w:val="en-US"/>
        </w:rPr>
        <w:lastRenderedPageBreak/>
        <w:t>    cursor: poi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text-decoration: none;</w:t>
      </w:r>
    </w:p>
    <w:p w:rsidR="00DF2537" w:rsidRPr="00A15436" w:rsidRDefault="00DF2537" w:rsidP="005A381D">
      <w:pPr>
        <w:ind w:firstLine="0"/>
        <w:rPr>
          <w:lang w:val="en-US"/>
        </w:rPr>
      </w:pPr>
      <w:r w:rsidRPr="00A15436">
        <w:rPr>
          <w:lang w:val="en-US"/>
        </w:rPr>
        <w:t xml:space="preserve">  }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000px) {</w:t>
      </w:r>
    </w:p>
    <w:p w:rsidR="00DF2537" w:rsidRPr="00A15436" w:rsidRDefault="00DF2537" w:rsidP="005A381D">
      <w:pPr>
        <w:ind w:firstLine="0"/>
        <w:rPr>
          <w:lang w:val="en-US"/>
        </w:rPr>
      </w:pPr>
      <w:r w:rsidRPr="00A15436">
        <w:rPr>
          <w:lang w:val="en-US"/>
        </w:rPr>
        <w:t>  .services-cards {</w:t>
      </w:r>
    </w:p>
    <w:p w:rsidR="00DF2537" w:rsidRPr="00A15436" w:rsidRDefault="00DF2537" w:rsidP="005A381D">
      <w:pPr>
        <w:ind w:firstLine="0"/>
        <w:rPr>
          <w:lang w:val="en-US"/>
        </w:rPr>
      </w:pPr>
      <w:r w:rsidRPr="00A15436">
        <w:rPr>
          <w:lang w:val="en-US"/>
        </w:rPr>
        <w:t>    align-items: center;</w:t>
      </w:r>
    </w:p>
    <w:p w:rsidR="00DF2537" w:rsidRPr="00A15436" w:rsidRDefault="00DF2537" w:rsidP="005A381D">
      <w:pPr>
        <w:ind w:firstLine="0"/>
        <w:rPr>
          <w:lang w:val="en-US"/>
        </w:rPr>
      </w:pPr>
      <w:r w:rsidRPr="00A15436">
        <w:rPr>
          <w:lang w:val="en-US"/>
        </w:rPr>
        <w:t>    row-gap: 10px;</w:t>
      </w:r>
    </w:p>
    <w:p w:rsidR="00DF2537" w:rsidRPr="00A15436" w:rsidRDefault="00DF2537" w:rsidP="005A381D">
      <w:pPr>
        <w:ind w:firstLine="0"/>
        <w:rPr>
          <w:lang w:val="en-US"/>
        </w:rPr>
      </w:pPr>
      <w:r w:rsidRPr="00A15436">
        <w:rPr>
          <w:lang w:val="en-US"/>
        </w:rPr>
        <w:t xml:space="preserve">  }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services-cards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xml:space="preserve">  }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ervices-button {</w:t>
      </w:r>
    </w:p>
    <w:p w:rsidR="00DF2537" w:rsidRPr="00A15436" w:rsidRDefault="00DF2537" w:rsidP="005A381D">
      <w:pPr>
        <w:ind w:firstLine="0"/>
        <w:rPr>
          <w:lang w:val="en-US"/>
        </w:rPr>
      </w:pPr>
      <w:r w:rsidRPr="00A15436">
        <w:rPr>
          <w:lang w:val="en-US"/>
        </w:rPr>
        <w:t>    margin-top: 15px;</w:t>
      </w:r>
    </w:p>
    <w:p w:rsidR="00DF2537" w:rsidRPr="00A15436" w:rsidRDefault="00DF2537" w:rsidP="005A381D">
      <w:pPr>
        <w:ind w:firstLine="0"/>
        <w:rPr>
          <w:lang w:val="en-US"/>
        </w:rPr>
      </w:pPr>
      <w:r w:rsidRPr="00A15436">
        <w:rPr>
          <w:lang w:val="en-US"/>
        </w:rPr>
        <w:t>    padding: 5px 10px;</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a {</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ervices-Card.js</w:t>
      </w:r>
    </w:p>
    <w:p w:rsidR="00DF2537" w:rsidRPr="00A15436" w:rsidRDefault="00DF2537" w:rsidP="005A381D">
      <w:pPr>
        <w:ind w:firstLine="0"/>
        <w:rPr>
          <w:lang w:val="en-US"/>
        </w:rPr>
      </w:pPr>
      <w:r w:rsidRPr="00A15436">
        <w:rPr>
          <w:lang w:val="en-US"/>
        </w:rPr>
        <w:t>import './Services-Card.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ServicesCard = ({ cardData }) =&gt; {</w:t>
      </w:r>
    </w:p>
    <w:p w:rsidR="00DF2537" w:rsidRPr="00A15436" w:rsidRDefault="00DF2537" w:rsidP="005A381D">
      <w:pPr>
        <w:ind w:firstLine="0"/>
        <w:rPr>
          <w:lang w:val="en-US"/>
        </w:rPr>
      </w:pPr>
      <w:r w:rsidRPr="00A15436">
        <w:rPr>
          <w:lang w:val="en-US"/>
        </w:rPr>
        <w:t>  const { id, header, span, text }  = cardData;</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services-card"&gt;</w:t>
      </w:r>
    </w:p>
    <w:p w:rsidR="00DF2537" w:rsidRPr="00A15436" w:rsidRDefault="00DF2537" w:rsidP="005A381D">
      <w:pPr>
        <w:ind w:firstLine="0"/>
        <w:rPr>
          <w:lang w:val="en-US"/>
        </w:rPr>
      </w:pPr>
      <w:r w:rsidRPr="00A15436">
        <w:rPr>
          <w:lang w:val="en-US"/>
        </w:rPr>
        <w:t>        &lt;p class="services-card-bg"&gt;{id}&lt;/p&gt;</w:t>
      </w:r>
    </w:p>
    <w:p w:rsidR="00DF2537" w:rsidRPr="00A15436" w:rsidRDefault="00DF2537" w:rsidP="005A381D">
      <w:pPr>
        <w:ind w:firstLine="0"/>
        <w:rPr>
          <w:lang w:val="en-US"/>
        </w:rPr>
      </w:pPr>
      <w:r w:rsidRPr="00A15436">
        <w:rPr>
          <w:lang w:val="en-US"/>
        </w:rPr>
        <w:t>        &lt;div class="services-card-content"&gt;</w:t>
      </w:r>
    </w:p>
    <w:p w:rsidR="00DF2537" w:rsidRPr="00A15436" w:rsidRDefault="00DF2537" w:rsidP="005A381D">
      <w:pPr>
        <w:ind w:firstLine="0"/>
        <w:rPr>
          <w:lang w:val="en-US"/>
        </w:rPr>
      </w:pPr>
      <w:r w:rsidRPr="00A15436">
        <w:rPr>
          <w:lang w:val="en-US"/>
        </w:rPr>
        <w:t>          &lt;p&gt;{id}&lt;/p&gt;</w:t>
      </w:r>
    </w:p>
    <w:p w:rsidR="00DF2537" w:rsidRPr="00A15436" w:rsidRDefault="00DF2537" w:rsidP="005A381D">
      <w:pPr>
        <w:ind w:firstLine="0"/>
        <w:rPr>
          <w:lang w:val="en-US"/>
        </w:rPr>
      </w:pPr>
      <w:r w:rsidRPr="00A15436">
        <w:rPr>
          <w:lang w:val="en-US"/>
        </w:rPr>
        <w:t>          &lt;div class="services-card-content-elem"&gt;</w:t>
      </w:r>
    </w:p>
    <w:p w:rsidR="00DF2537" w:rsidRPr="00A15436" w:rsidRDefault="00DF2537" w:rsidP="005A381D">
      <w:pPr>
        <w:ind w:firstLine="0"/>
        <w:rPr>
          <w:lang w:val="en-US"/>
        </w:rPr>
      </w:pPr>
      <w:r w:rsidRPr="00A15436">
        <w:rPr>
          <w:lang w:val="en-US"/>
        </w:rPr>
        <w:t>            &lt;h3&gt;{header}&lt;/h3&gt;</w:t>
      </w:r>
    </w:p>
    <w:p w:rsidR="00DF2537" w:rsidRPr="00A15436" w:rsidRDefault="00DF2537" w:rsidP="005A381D">
      <w:pPr>
        <w:ind w:firstLine="0"/>
        <w:rPr>
          <w:lang w:val="en-US"/>
        </w:rPr>
      </w:pPr>
      <w:r w:rsidRPr="00A15436">
        <w:rPr>
          <w:lang w:val="en-US"/>
        </w:rPr>
        <w:t>            &lt;span&gt;{span}&lt;/span&gt;</w:t>
      </w:r>
    </w:p>
    <w:p w:rsidR="00DF2537" w:rsidRPr="00A15436" w:rsidRDefault="00DF2537" w:rsidP="005A381D">
      <w:pPr>
        <w:ind w:firstLine="0"/>
        <w:rPr>
          <w:lang w:val="en-US"/>
        </w:rPr>
      </w:pPr>
      <w:r w:rsidRPr="00A15436">
        <w:rPr>
          <w:lang w:val="en-US"/>
        </w:rPr>
        <w:t>            &lt;p&gt;{text}&lt;/p&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ServicesCard;</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ervices-Card.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rvices-card-bg {</w:t>
      </w:r>
    </w:p>
    <w:p w:rsidR="00DF2537" w:rsidRPr="00A15436" w:rsidRDefault="00DF2537" w:rsidP="005A381D">
      <w:pPr>
        <w:ind w:firstLine="0"/>
        <w:rPr>
          <w:lang w:val="en-US"/>
        </w:rPr>
      </w:pPr>
      <w:r w:rsidRPr="00A15436">
        <w:rPr>
          <w:lang w:val="en-US"/>
        </w:rPr>
        <w:lastRenderedPageBreak/>
        <w:t>  font-family: $font-semibold;</w:t>
      </w:r>
    </w:p>
    <w:p w:rsidR="00DF2537" w:rsidRPr="00A15436" w:rsidRDefault="00DF2537" w:rsidP="005A381D">
      <w:pPr>
        <w:ind w:firstLine="0"/>
        <w:rPr>
          <w:lang w:val="en-US"/>
        </w:rPr>
      </w:pPr>
      <w:r w:rsidRPr="00A15436">
        <w:rPr>
          <w:lang w:val="en-US"/>
        </w:rPr>
        <w:t>  font-size: 150px;</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text-shadow:</w:t>
      </w:r>
    </w:p>
    <w:p w:rsidR="00DF2537" w:rsidRPr="00A15436" w:rsidRDefault="00DF2537" w:rsidP="005A381D">
      <w:pPr>
        <w:ind w:firstLine="0"/>
        <w:rPr>
          <w:lang w:val="en-US"/>
        </w:rPr>
      </w:pPr>
      <w:r w:rsidRPr="00A15436">
        <w:rPr>
          <w:lang w:val="en-US"/>
        </w:rPr>
        <w:t>  -1px -1px 0 #CBCBCB,  </w:t>
      </w:r>
    </w:p>
    <w:p w:rsidR="00DF2537" w:rsidRPr="00A15436" w:rsidRDefault="00DF2537" w:rsidP="005A381D">
      <w:pPr>
        <w:ind w:firstLine="0"/>
        <w:rPr>
          <w:lang w:val="en-US"/>
        </w:rPr>
      </w:pPr>
      <w:r w:rsidRPr="00A15436">
        <w:rPr>
          <w:lang w:val="en-US"/>
        </w:rPr>
        <w:t>   1px -1px 0 #CBCBCB,</w:t>
      </w:r>
    </w:p>
    <w:p w:rsidR="00DF2537" w:rsidRPr="00A15436" w:rsidRDefault="00DF2537" w:rsidP="005A381D">
      <w:pPr>
        <w:ind w:firstLine="0"/>
        <w:rPr>
          <w:lang w:val="en-US"/>
        </w:rPr>
      </w:pPr>
      <w:r w:rsidRPr="00A15436">
        <w:rPr>
          <w:lang w:val="en-US"/>
        </w:rPr>
        <w:t>   -1px 1px 0 #CBCBCB,</w:t>
      </w:r>
    </w:p>
    <w:p w:rsidR="00DF2537" w:rsidRPr="00A15436" w:rsidRDefault="00DF2537" w:rsidP="005A381D">
      <w:pPr>
        <w:ind w:firstLine="0"/>
        <w:rPr>
          <w:lang w:val="en-US"/>
        </w:rPr>
      </w:pPr>
      <w:r w:rsidRPr="00A15436">
        <w:rPr>
          <w:lang w:val="en-US"/>
        </w:rPr>
        <w:t>    1px 1px 0 #CBCBCB;</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rvices-card {</w:t>
      </w:r>
    </w:p>
    <w:p w:rsidR="00DF2537" w:rsidRPr="00A15436" w:rsidRDefault="00DF2537" w:rsidP="005A381D">
      <w:pPr>
        <w:ind w:firstLine="0"/>
        <w:rPr>
          <w:lang w:val="en-US"/>
        </w:rPr>
      </w:pPr>
      <w:r w:rsidRPr="00A15436">
        <w:rPr>
          <w:lang w:val="en-US"/>
        </w:rPr>
        <w:t>  overflow: hidden;</w:t>
      </w:r>
    </w:p>
    <w:p w:rsidR="00DF2537" w:rsidRPr="00A15436" w:rsidRDefault="00DF2537" w:rsidP="005A381D">
      <w:pPr>
        <w:ind w:firstLine="0"/>
        <w:rPr>
          <w:lang w:val="en-US"/>
        </w:rPr>
      </w:pPr>
      <w:r w:rsidRPr="00A15436">
        <w:rPr>
          <w:lang w:val="en-US"/>
        </w:rPr>
        <w:t>  position: relative;</w:t>
      </w:r>
    </w:p>
    <w:p w:rsidR="00DF2537" w:rsidRPr="00A15436" w:rsidRDefault="00DF2537" w:rsidP="005A381D">
      <w:pPr>
        <w:ind w:firstLine="0"/>
        <w:rPr>
          <w:lang w:val="en-US"/>
        </w:rPr>
      </w:pPr>
      <w:r w:rsidRPr="00A15436">
        <w:rPr>
          <w:lang w:val="en-US"/>
        </w:rPr>
        <w:t>  width: 28%;</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rvices-card-content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align-items: baseline;</w:t>
      </w:r>
    </w:p>
    <w:p w:rsidR="00DF2537" w:rsidRPr="00A15436" w:rsidRDefault="00DF2537" w:rsidP="005A381D">
      <w:pPr>
        <w:ind w:firstLine="0"/>
        <w:rPr>
          <w:lang w:val="en-US"/>
        </w:rPr>
      </w:pPr>
      <w:r w:rsidRPr="00A15436">
        <w:rPr>
          <w:lang w:val="en-US"/>
        </w:rPr>
        <w:t>  gap: 20px;</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osition: absolute;</w:t>
      </w:r>
    </w:p>
    <w:p w:rsidR="00DF2537" w:rsidRPr="00A15436" w:rsidRDefault="00DF2537" w:rsidP="005A381D">
      <w:pPr>
        <w:ind w:firstLine="0"/>
        <w:rPr>
          <w:lang w:val="en-US"/>
        </w:rPr>
      </w:pPr>
      <w:r w:rsidRPr="00A15436">
        <w:rPr>
          <w:lang w:val="en-US"/>
        </w:rPr>
        <w:t>  top: 28%;</w:t>
      </w:r>
    </w:p>
    <w:p w:rsidR="00DF2537" w:rsidRPr="00A15436" w:rsidRDefault="00DF2537" w:rsidP="005A381D">
      <w:pPr>
        <w:ind w:firstLine="0"/>
        <w:rPr>
          <w:lang w:val="en-US"/>
        </w:rPr>
      </w:pPr>
      <w:r w:rsidRPr="00A15436">
        <w:rPr>
          <w:lang w:val="en-US"/>
        </w:rPr>
        <w:t>  left: 0;</w:t>
      </w:r>
    </w:p>
    <w:p w:rsidR="00DF2537" w:rsidRPr="00A15436" w:rsidRDefault="00DF2537" w:rsidP="005A381D">
      <w:pPr>
        <w:ind w:firstLine="0"/>
        <w:rPr>
          <w:lang w:val="en-US"/>
        </w:rPr>
      </w:pPr>
      <w:r w:rsidRPr="00A15436">
        <w:rPr>
          <w:lang w:val="en-US"/>
        </w:rPr>
        <w:t>  z-index: 1;</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36;</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rvices-card-content-elem {</w:t>
      </w:r>
    </w:p>
    <w:p w:rsidR="00DF2537" w:rsidRPr="00A15436" w:rsidRDefault="00DF2537" w:rsidP="005A381D">
      <w:pPr>
        <w:ind w:firstLine="0"/>
        <w:rPr>
          <w:lang w:val="en-US"/>
        </w:rPr>
      </w:pPr>
      <w:r w:rsidRPr="00A15436">
        <w:rPr>
          <w:lang w:val="en-US"/>
        </w:rPr>
        <w:t>  h3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24;</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pan {</w:t>
      </w:r>
    </w:p>
    <w:p w:rsidR="00DF2537" w:rsidRPr="00A15436" w:rsidRDefault="00DF2537" w:rsidP="005A381D">
      <w:pPr>
        <w:ind w:firstLine="0"/>
        <w:rPr>
          <w:lang w:val="en-US"/>
        </w:rPr>
      </w:pPr>
      <w:r w:rsidRPr="00A15436">
        <w:rPr>
          <w:lang w:val="en-US"/>
        </w:rPr>
        <w:t>    padding-top: 8px;</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color: $color-buttons;</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margin-top: 25px;</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199px) {</w:t>
      </w:r>
    </w:p>
    <w:p w:rsidR="00DF2537" w:rsidRPr="00A15436" w:rsidRDefault="00DF2537" w:rsidP="005A381D">
      <w:pPr>
        <w:ind w:firstLine="0"/>
        <w:rPr>
          <w:lang w:val="en-US"/>
        </w:rPr>
      </w:pPr>
      <w:r w:rsidRPr="00A15436">
        <w:rPr>
          <w:lang w:val="en-US"/>
        </w:rPr>
        <w:t>  .services-card {</w:t>
      </w:r>
    </w:p>
    <w:p w:rsidR="00DF2537" w:rsidRPr="00A15436" w:rsidRDefault="00DF2537" w:rsidP="005A381D">
      <w:pPr>
        <w:ind w:firstLine="0"/>
        <w:rPr>
          <w:lang w:val="en-US"/>
        </w:rPr>
      </w:pPr>
      <w:r w:rsidRPr="00A15436">
        <w:rPr>
          <w:lang w:val="en-US"/>
        </w:rPr>
        <w:t>    width: 28%;</w:t>
      </w:r>
    </w:p>
    <w:p w:rsidR="00DF2537" w:rsidRPr="00A15436" w:rsidRDefault="00DF2537" w:rsidP="005A381D">
      <w:pPr>
        <w:ind w:firstLine="0"/>
        <w:rPr>
          <w:lang w:val="en-US"/>
        </w:rPr>
      </w:pPr>
      <w:r w:rsidRPr="00A15436">
        <w:rPr>
          <w:lang w:val="en-US"/>
        </w:rPr>
        <w:t>    height: 30vw;</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ervices-card-bg {</w:t>
      </w:r>
    </w:p>
    <w:p w:rsidR="00DF2537" w:rsidRPr="00A15436" w:rsidRDefault="00DF2537" w:rsidP="005A381D">
      <w:pPr>
        <w:ind w:firstLine="0"/>
        <w:rPr>
          <w:lang w:val="en-US"/>
        </w:rPr>
      </w:pPr>
      <w:r w:rsidRPr="00A15436">
        <w:rPr>
          <w:lang w:val="en-US"/>
        </w:rPr>
        <w:t>    font-size: $font-size-9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 xml:space="preserve">  </w:t>
      </w:r>
    </w:p>
    <w:p w:rsidR="00DF2537" w:rsidRPr="00A15436" w:rsidRDefault="00DF2537" w:rsidP="005A381D">
      <w:pPr>
        <w:ind w:firstLine="0"/>
        <w:rPr>
          <w:lang w:val="en-US"/>
        </w:rPr>
      </w:pPr>
      <w:r w:rsidRPr="00A15436">
        <w:rPr>
          <w:lang w:val="en-US"/>
        </w:rPr>
        <w:t>  .services-card-content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ervices-card-content-elem {</w:t>
      </w:r>
    </w:p>
    <w:p w:rsidR="00DF2537" w:rsidRPr="00A15436" w:rsidRDefault="00DF2537" w:rsidP="005A381D">
      <w:pPr>
        <w:ind w:firstLine="0"/>
        <w:rPr>
          <w:lang w:val="en-US"/>
        </w:rPr>
      </w:pPr>
      <w:r w:rsidRPr="00A15436">
        <w:rPr>
          <w:lang w:val="en-US"/>
        </w:rPr>
        <w:t>    h3 {</w:t>
      </w:r>
    </w:p>
    <w:p w:rsidR="00DF2537" w:rsidRPr="00A15436" w:rsidRDefault="00DF2537" w:rsidP="005A381D">
      <w:pPr>
        <w:ind w:firstLine="0"/>
        <w:rPr>
          <w:lang w:val="en-US"/>
        </w:rPr>
      </w:pPr>
      <w:r w:rsidRPr="00A15436">
        <w:rPr>
          <w:lang w:val="en-US"/>
        </w:rPr>
        <w:t>      font-size: $font-size-24;</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000px) {</w:t>
      </w:r>
    </w:p>
    <w:p w:rsidR="00DF2537" w:rsidRPr="00A15436" w:rsidRDefault="00DF2537" w:rsidP="005A381D">
      <w:pPr>
        <w:ind w:firstLine="0"/>
        <w:rPr>
          <w:lang w:val="en-US"/>
        </w:rPr>
      </w:pPr>
      <w:r w:rsidRPr="00A15436">
        <w:rPr>
          <w:lang w:val="en-US"/>
        </w:rPr>
        <w:t>  .services-card {</w:t>
      </w:r>
    </w:p>
    <w:p w:rsidR="00DF2537" w:rsidRPr="00A15436" w:rsidRDefault="00DF2537" w:rsidP="005A381D">
      <w:pPr>
        <w:ind w:firstLine="0"/>
        <w:rPr>
          <w:lang w:val="en-US"/>
        </w:rPr>
      </w:pPr>
      <w:r w:rsidRPr="00A15436">
        <w:rPr>
          <w:lang w:val="en-US"/>
        </w:rPr>
        <w:t>    width: 40%;</w:t>
      </w:r>
    </w:p>
    <w:p w:rsidR="00DF2537" w:rsidRPr="00A15436" w:rsidRDefault="00DF2537" w:rsidP="005A381D">
      <w:pPr>
        <w:ind w:firstLine="0"/>
        <w:rPr>
          <w:lang w:val="en-US"/>
        </w:rPr>
      </w:pPr>
      <w:r w:rsidRPr="00A15436">
        <w:rPr>
          <w:lang w:val="en-US"/>
        </w:rPr>
        <w:t>    height: 40vw;</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services-card{</w:t>
      </w:r>
    </w:p>
    <w:p w:rsidR="00DF2537" w:rsidRPr="00A15436" w:rsidRDefault="00DF2537" w:rsidP="005A381D">
      <w:pPr>
        <w:ind w:firstLine="0"/>
        <w:rPr>
          <w:lang w:val="en-US"/>
        </w:rPr>
      </w:pPr>
      <w:r w:rsidRPr="00A15436">
        <w:rPr>
          <w:lang w:val="en-US"/>
        </w:rPr>
        <w:t xml:space="preserve">   width: 60%; </w:t>
      </w:r>
    </w:p>
    <w:p w:rsidR="00DF2537" w:rsidRPr="00A15436" w:rsidRDefault="00DF2537" w:rsidP="005A381D">
      <w:pPr>
        <w:ind w:firstLine="0"/>
        <w:rPr>
          <w:lang w:val="en-US"/>
        </w:rPr>
      </w:pPr>
      <w:r w:rsidRPr="00A15436">
        <w:rPr>
          <w:lang w:val="en-US"/>
        </w:rPr>
        <w:t>   height: 25vw;</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ervices-card-content-elem {</w:t>
      </w:r>
    </w:p>
    <w:p w:rsidR="00DF2537" w:rsidRPr="00A15436" w:rsidRDefault="00DF2537" w:rsidP="005A381D">
      <w:pPr>
        <w:ind w:firstLine="0"/>
        <w:rPr>
          <w:lang w:val="en-US"/>
        </w:rPr>
      </w:pPr>
      <w:r w:rsidRPr="00A15436">
        <w:rPr>
          <w:lang w:val="en-US"/>
        </w:rPr>
        <w:t>    span {</w:t>
      </w:r>
    </w:p>
    <w:p w:rsidR="00DF2537" w:rsidRPr="00A15436" w:rsidRDefault="00DF2537" w:rsidP="005A381D">
      <w:pPr>
        <w:ind w:firstLine="0"/>
        <w:rPr>
          <w:lang w:val="en-US"/>
        </w:rPr>
      </w:pPr>
      <w:r w:rsidRPr="00A15436">
        <w:rPr>
          <w:lang w:val="en-US"/>
        </w:rPr>
        <w:t>      font-size: 10px;</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00px) {</w:t>
      </w:r>
    </w:p>
    <w:p w:rsidR="00DF2537" w:rsidRPr="00A15436" w:rsidRDefault="00DF2537" w:rsidP="005A381D">
      <w:pPr>
        <w:ind w:firstLine="0"/>
        <w:rPr>
          <w:lang w:val="en-US"/>
        </w:rPr>
      </w:pPr>
      <w:r w:rsidRPr="00A15436">
        <w:rPr>
          <w:lang w:val="en-US"/>
        </w:rPr>
        <w:t>  .services-card {</w:t>
      </w:r>
    </w:p>
    <w:p w:rsidR="00DF2537" w:rsidRPr="00A15436" w:rsidRDefault="00DF2537" w:rsidP="005A381D">
      <w:pPr>
        <w:ind w:firstLine="0"/>
        <w:rPr>
          <w:lang w:val="en-US"/>
        </w:rPr>
      </w:pPr>
      <w:r w:rsidRPr="00A15436">
        <w:rPr>
          <w:lang w:val="en-US"/>
        </w:rPr>
        <w:t>    width: 80%;</w:t>
      </w:r>
    </w:p>
    <w:p w:rsidR="00DF2537" w:rsidRPr="00A15436" w:rsidRDefault="00DF2537" w:rsidP="005A381D">
      <w:pPr>
        <w:ind w:firstLine="0"/>
        <w:rPr>
          <w:lang w:val="en-US"/>
        </w:rPr>
      </w:pPr>
      <w:r w:rsidRPr="00A15436">
        <w:rPr>
          <w:lang w:val="en-US"/>
        </w:rPr>
        <w:t>    height: 40vw;</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xml:space="preserve">@media screen and (max-width: 460px) { </w:t>
      </w:r>
    </w:p>
    <w:p w:rsidR="00DF2537" w:rsidRPr="00A15436" w:rsidRDefault="00DF2537" w:rsidP="005A381D">
      <w:pPr>
        <w:ind w:firstLine="0"/>
        <w:rPr>
          <w:lang w:val="en-US"/>
        </w:rPr>
      </w:pPr>
      <w:r w:rsidRPr="00A15436">
        <w:rPr>
          <w:lang w:val="en-US"/>
        </w:rPr>
        <w:t>  .services-card {</w:t>
      </w:r>
    </w:p>
    <w:p w:rsidR="00DF2537" w:rsidRPr="00A15436" w:rsidRDefault="00DF2537" w:rsidP="005A381D">
      <w:pPr>
        <w:ind w:firstLine="0"/>
        <w:rPr>
          <w:lang w:val="en-US"/>
        </w:rPr>
      </w:pPr>
      <w:r w:rsidRPr="00A15436">
        <w:rPr>
          <w:lang w:val="en-US"/>
        </w:rPr>
        <w:t>    width: 85%;</w:t>
      </w:r>
    </w:p>
    <w:p w:rsidR="00DF2537" w:rsidRPr="00A15436" w:rsidRDefault="00DF2537" w:rsidP="005A381D">
      <w:pPr>
        <w:ind w:firstLine="0"/>
        <w:rPr>
          <w:lang w:val="en-US"/>
        </w:rPr>
      </w:pPr>
      <w:r w:rsidRPr="00A15436">
        <w:rPr>
          <w:lang w:val="en-US"/>
        </w:rPr>
        <w:t>    height: 55vw;</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services-card-bg {</w:t>
      </w:r>
    </w:p>
    <w:p w:rsidR="00DF2537" w:rsidRPr="00A15436" w:rsidRDefault="00DF2537" w:rsidP="005A381D">
      <w:pPr>
        <w:ind w:firstLine="0"/>
        <w:rPr>
          <w:lang w:val="en-US"/>
        </w:rPr>
      </w:pPr>
      <w:r w:rsidRPr="00A15436">
        <w:rPr>
          <w:lang w:val="en-US"/>
        </w:rPr>
        <w:t>    font-size: $font-size-7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ervices-card-content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margin-top: 10px;</w:t>
      </w:r>
    </w:p>
    <w:p w:rsidR="00DF2537" w:rsidRPr="00A15436" w:rsidRDefault="00DF2537" w:rsidP="005A381D">
      <w:pPr>
        <w:ind w:firstLine="0"/>
        <w:rPr>
          <w:lang w:val="en-US"/>
        </w:rPr>
      </w:pPr>
      <w:r w:rsidRPr="00A15436">
        <w:rPr>
          <w:lang w:val="en-US"/>
        </w:rPr>
        <w:t>      font-size: $font-size-15;</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ervices-card-content-elem {</w:t>
      </w:r>
    </w:p>
    <w:p w:rsidR="00DF2537" w:rsidRPr="00A15436" w:rsidRDefault="00DF2537" w:rsidP="005A381D">
      <w:pPr>
        <w:ind w:firstLine="0"/>
        <w:rPr>
          <w:lang w:val="en-US"/>
        </w:rPr>
      </w:pPr>
      <w:r w:rsidRPr="00A15436">
        <w:rPr>
          <w:lang w:val="en-US"/>
        </w:rPr>
        <w:t>    h3 {</w:t>
      </w:r>
    </w:p>
    <w:p w:rsidR="00DF2537" w:rsidRPr="00A15436" w:rsidRDefault="00DF2537" w:rsidP="005A381D">
      <w:pPr>
        <w:ind w:firstLine="0"/>
        <w:rPr>
          <w:lang w:val="en-US"/>
        </w:rPr>
      </w:pPr>
      <w:r w:rsidRPr="00A15436">
        <w:rPr>
          <w:lang w:val="en-US"/>
        </w:rPr>
        <w:lastRenderedPageBreak/>
        <w:t>      font-size: $font-size-2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xml:space="preserve">@media screen and (max-width: 340px) { </w:t>
      </w:r>
    </w:p>
    <w:p w:rsidR="00DF2537" w:rsidRPr="00A15436" w:rsidRDefault="00DF2537" w:rsidP="005A381D">
      <w:pPr>
        <w:ind w:firstLine="0"/>
        <w:rPr>
          <w:lang w:val="en-US"/>
        </w:rPr>
      </w:pPr>
      <w:r w:rsidRPr="00A15436">
        <w:rPr>
          <w:lang w:val="en-US"/>
        </w:rPr>
        <w:t>  .services-card {</w:t>
      </w:r>
    </w:p>
    <w:p w:rsidR="00DF2537" w:rsidRPr="00A15436" w:rsidRDefault="00DF2537" w:rsidP="005A381D">
      <w:pPr>
        <w:ind w:firstLine="0"/>
        <w:rPr>
          <w:lang w:val="en-US"/>
        </w:rPr>
      </w:pPr>
      <w:r w:rsidRPr="00A15436">
        <w:rPr>
          <w:lang w:val="en-US"/>
        </w:rPr>
        <w:t>    width: 90%;</w:t>
      </w:r>
    </w:p>
    <w:p w:rsidR="00DF2537" w:rsidRPr="00A15436" w:rsidRDefault="00DF2537" w:rsidP="005A381D">
      <w:pPr>
        <w:ind w:firstLine="0"/>
        <w:rPr>
          <w:lang w:val="en-US"/>
        </w:rPr>
      </w:pPr>
      <w:r w:rsidRPr="00A15436">
        <w:rPr>
          <w:lang w:val="en-US"/>
        </w:rPr>
        <w:t>    height: 55vw;</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logan.js</w:t>
      </w:r>
    </w:p>
    <w:p w:rsidR="00DF2537" w:rsidRPr="00A15436" w:rsidRDefault="00DF2537" w:rsidP="005A381D">
      <w:pPr>
        <w:ind w:firstLine="0"/>
        <w:rPr>
          <w:lang w:val="en-US"/>
        </w:rPr>
      </w:pPr>
      <w:r w:rsidRPr="00A15436">
        <w:rPr>
          <w:lang w:val="en-US"/>
        </w:rPr>
        <w:t>import "./Slogan.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Slogan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slogan"&gt;</w:t>
      </w:r>
    </w:p>
    <w:p w:rsidR="00DF2537" w:rsidRPr="00A15436" w:rsidRDefault="00DF2537" w:rsidP="005A381D">
      <w:pPr>
        <w:ind w:firstLine="0"/>
        <w:rPr>
          <w:lang w:val="en-US"/>
        </w:rPr>
      </w:pPr>
      <w:r w:rsidRPr="00A15436">
        <w:rPr>
          <w:lang w:val="en-US"/>
        </w:rPr>
        <w:t>      &lt;div class="slogan-content wrap"&gt;</w:t>
      </w:r>
    </w:p>
    <w:p w:rsidR="00DF2537" w:rsidRPr="00A15436" w:rsidRDefault="00DF2537" w:rsidP="005A381D">
      <w:pPr>
        <w:ind w:firstLine="0"/>
        <w:rPr>
          <w:lang w:val="en-US"/>
        </w:rPr>
      </w:pPr>
      <w:r w:rsidRPr="00A15436">
        <w:rPr>
          <w:lang w:val="en-US"/>
        </w:rPr>
        <w:t>        &lt;p class="slogan-main"&gt;</w:t>
      </w:r>
    </w:p>
    <w:p w:rsidR="00DF2537" w:rsidRPr="00A15436" w:rsidRDefault="00DF2537" w:rsidP="005A381D">
      <w:pPr>
        <w:ind w:firstLine="0"/>
        <w:rPr>
          <w:lang w:val="en-US"/>
        </w:rPr>
      </w:pPr>
      <w:r w:rsidRPr="00A15436">
        <w:rPr>
          <w:lang w:val="en-US"/>
        </w:rPr>
        <w:t xml:space="preserve">          </w:t>
      </w:r>
      <w:r w:rsidRPr="00A15436">
        <w:t>Компания</w:t>
      </w:r>
      <w:r w:rsidRPr="00A15436">
        <w:rPr>
          <w:lang w:val="en-US"/>
        </w:rPr>
        <w:t xml:space="preserve"> &lt;span&gt;GlassArt -&lt;/span&gt;</w:t>
      </w:r>
    </w:p>
    <w:p w:rsidR="00DF2537" w:rsidRPr="00A15436" w:rsidRDefault="00DF2537" w:rsidP="005A381D">
      <w:pPr>
        <w:ind w:firstLine="0"/>
        <w:rPr>
          <w:lang w:val="en-US"/>
        </w:rPr>
      </w:pPr>
      <w:r w:rsidRPr="00A15436">
        <w:rPr>
          <w:lang w:val="en-US"/>
        </w:rPr>
        <w:t>        &lt;/p&gt;</w:t>
      </w:r>
    </w:p>
    <w:p w:rsidR="00DF2537" w:rsidRPr="00A15436" w:rsidRDefault="00DF2537" w:rsidP="005A381D">
      <w:pPr>
        <w:ind w:firstLine="0"/>
        <w:rPr>
          <w:lang w:val="en-US"/>
        </w:rPr>
      </w:pPr>
      <w:r w:rsidRPr="00A15436">
        <w:rPr>
          <w:lang w:val="en-US"/>
        </w:rPr>
        <w:t>        &lt;p class="slogan-gradient" data-text="</w:t>
      </w:r>
      <w:r w:rsidRPr="00A15436">
        <w:t>уникальные</w:t>
      </w:r>
      <w:r w:rsidRPr="00A15436">
        <w:rPr>
          <w:lang w:val="en-US"/>
        </w:rPr>
        <w:t>"&gt;</w:t>
      </w:r>
    </w:p>
    <w:p w:rsidR="00DF2537" w:rsidRPr="00A15436" w:rsidRDefault="00DF2537" w:rsidP="005A381D">
      <w:pPr>
        <w:ind w:firstLine="0"/>
        <w:rPr>
          <w:lang w:val="en-US"/>
        </w:rPr>
      </w:pPr>
      <w:r w:rsidRPr="00A15436">
        <w:rPr>
          <w:lang w:val="en-US"/>
        </w:rPr>
        <w:t xml:space="preserve">          </w:t>
      </w:r>
      <w:r w:rsidRPr="00A15436">
        <w:t>уникальные</w:t>
      </w:r>
    </w:p>
    <w:p w:rsidR="00DF2537" w:rsidRPr="00A15436" w:rsidRDefault="00DF2537" w:rsidP="005A381D">
      <w:pPr>
        <w:ind w:firstLine="0"/>
        <w:rPr>
          <w:lang w:val="en-US"/>
        </w:rPr>
      </w:pPr>
      <w:r w:rsidRPr="00A15436">
        <w:rPr>
          <w:lang w:val="en-US"/>
        </w:rPr>
        <w:t>        &lt;/p&gt;</w:t>
      </w:r>
    </w:p>
    <w:p w:rsidR="00DF2537" w:rsidRPr="00A15436" w:rsidRDefault="00DF2537" w:rsidP="005A381D">
      <w:pPr>
        <w:ind w:firstLine="0"/>
        <w:rPr>
          <w:lang w:val="en-US"/>
        </w:rPr>
      </w:pPr>
      <w:r w:rsidRPr="00A15436">
        <w:rPr>
          <w:lang w:val="en-US"/>
        </w:rPr>
        <w:t>        &lt;p class="slogan-clear"&gt;</w:t>
      </w:r>
      <w:r w:rsidRPr="00A15436">
        <w:t>прозрачные</w:t>
      </w:r>
      <w:r w:rsidRPr="00A15436">
        <w:rPr>
          <w:lang w:val="en-US"/>
        </w:rPr>
        <w:t>&lt;/p&gt;</w:t>
      </w:r>
    </w:p>
    <w:p w:rsidR="00DF2537" w:rsidRPr="00A15436" w:rsidRDefault="00DF2537" w:rsidP="005A381D">
      <w:pPr>
        <w:ind w:firstLine="0"/>
        <w:rPr>
          <w:lang w:val="en-US"/>
        </w:rPr>
      </w:pPr>
      <w:r w:rsidRPr="00A15436">
        <w:rPr>
          <w:lang w:val="en-US"/>
        </w:rPr>
        <w:t>        &lt;p class="slogan-gradient slogan-right-text"&gt;</w:t>
      </w:r>
      <w:r w:rsidRPr="00A15436">
        <w:t>решения</w:t>
      </w:r>
      <w:r w:rsidRPr="00A15436">
        <w:rPr>
          <w:lang w:val="en-US"/>
        </w:rPr>
        <w:t>&lt;/p&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lastRenderedPageBreak/>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Slogan;</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logan.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ogan {</w:t>
      </w:r>
    </w:p>
    <w:p w:rsidR="00DF2537" w:rsidRPr="00A15436" w:rsidRDefault="00DF2537" w:rsidP="005A381D">
      <w:pPr>
        <w:ind w:firstLine="0"/>
        <w:rPr>
          <w:lang w:val="en-US"/>
        </w:rPr>
      </w:pPr>
      <w:r w:rsidRPr="00A15436">
        <w:rPr>
          <w:lang w:val="en-US"/>
        </w:rPr>
        <w:t>  margin-top: 100px;</w:t>
      </w:r>
    </w:p>
    <w:p w:rsidR="00DF2537" w:rsidRPr="00A15436" w:rsidRDefault="00DF2537" w:rsidP="005A381D">
      <w:pPr>
        <w:ind w:firstLine="0"/>
        <w:rPr>
          <w:lang w:val="en-US"/>
        </w:rPr>
      </w:pPr>
      <w:r w:rsidRPr="00A15436">
        <w:rPr>
          <w:lang w:val="en-US"/>
        </w:rPr>
        <w:t>  background-color: $color-contrast;</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padding-top: 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ogan-main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52;</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pan {</w:t>
      </w:r>
    </w:p>
    <w:p w:rsidR="00DF2537" w:rsidRPr="00A15436" w:rsidRDefault="00DF2537" w:rsidP="005A381D">
      <w:pPr>
        <w:ind w:firstLine="0"/>
        <w:rPr>
          <w:lang w:val="en-US"/>
        </w:rPr>
      </w:pPr>
      <w:r w:rsidRPr="00A15436">
        <w:rPr>
          <w:lang w:val="en-US"/>
        </w:rPr>
        <w:t>    font-family: $font-mit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ogan-gradient {</w:t>
      </w:r>
    </w:p>
    <w:p w:rsidR="00DF2537" w:rsidRPr="00A15436" w:rsidRDefault="00DF2537" w:rsidP="005A381D">
      <w:pPr>
        <w:ind w:firstLine="0"/>
        <w:rPr>
          <w:lang w:val="en-US"/>
        </w:rPr>
      </w:pPr>
      <w:r w:rsidRPr="00A15436">
        <w:rPr>
          <w:lang w:val="en-US"/>
        </w:rPr>
        <w:t>  font-family: $font-black;</w:t>
      </w:r>
    </w:p>
    <w:p w:rsidR="00DF2537" w:rsidRPr="00A15436" w:rsidRDefault="00DF2537" w:rsidP="005A381D">
      <w:pPr>
        <w:ind w:firstLine="0"/>
        <w:rPr>
          <w:lang w:val="en-US"/>
        </w:rPr>
      </w:pPr>
      <w:r w:rsidRPr="00A15436">
        <w:rPr>
          <w:lang w:val="en-US"/>
        </w:rPr>
        <w:t>  font-size: $font-size-75;</w:t>
      </w:r>
    </w:p>
    <w:p w:rsidR="00DF2537" w:rsidRPr="00A15436" w:rsidRDefault="00DF2537" w:rsidP="005A381D">
      <w:pPr>
        <w:ind w:firstLine="0"/>
        <w:rPr>
          <w:lang w:val="en-US"/>
        </w:rPr>
      </w:pPr>
      <w:r w:rsidRPr="00A15436">
        <w:rPr>
          <w:lang w:val="en-US"/>
        </w:rPr>
        <w:t>  background: radial-gradient(circle at center, #6385FD, #fff);</w:t>
      </w:r>
    </w:p>
    <w:p w:rsidR="00DF2537" w:rsidRPr="00A15436" w:rsidRDefault="00DF2537" w:rsidP="005A381D">
      <w:pPr>
        <w:ind w:firstLine="0"/>
        <w:rPr>
          <w:lang w:val="en-US"/>
        </w:rPr>
      </w:pPr>
      <w:r w:rsidRPr="00A15436">
        <w:rPr>
          <w:lang w:val="en-US"/>
        </w:rPr>
        <w:t>  -webkit-background-clip: text;</w:t>
      </w:r>
    </w:p>
    <w:p w:rsidR="00DF2537" w:rsidRPr="00A15436" w:rsidRDefault="00DF2537" w:rsidP="005A381D">
      <w:pPr>
        <w:ind w:firstLine="0"/>
        <w:rPr>
          <w:lang w:val="en-US"/>
        </w:rPr>
      </w:pPr>
      <w:r w:rsidRPr="00A15436">
        <w:rPr>
          <w:lang w:val="en-US"/>
        </w:rPr>
        <w:lastRenderedPageBreak/>
        <w:t>  background-clip: text;</w:t>
      </w:r>
    </w:p>
    <w:p w:rsidR="00DF2537" w:rsidRPr="00A15436" w:rsidRDefault="00DF2537" w:rsidP="005A381D">
      <w:pPr>
        <w:ind w:firstLine="0"/>
        <w:rPr>
          <w:lang w:val="en-US"/>
        </w:rPr>
      </w:pPr>
      <w:r w:rsidRPr="00A15436">
        <w:rPr>
          <w:lang w:val="en-US"/>
        </w:rPr>
        <w:t>  color: transparent;</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ogan-clear {</w:t>
      </w:r>
    </w:p>
    <w:p w:rsidR="00DF2537" w:rsidRPr="00A15436" w:rsidRDefault="00DF2537" w:rsidP="005A381D">
      <w:pPr>
        <w:ind w:firstLine="0"/>
        <w:rPr>
          <w:lang w:val="en-US"/>
        </w:rPr>
      </w:pPr>
      <w:r w:rsidRPr="00A15436">
        <w:rPr>
          <w:lang w:val="en-US"/>
        </w:rPr>
        <w:t>  font-family: $font-black;</w:t>
      </w:r>
    </w:p>
    <w:p w:rsidR="00DF2537" w:rsidRPr="00A15436" w:rsidRDefault="00DF2537" w:rsidP="005A381D">
      <w:pPr>
        <w:ind w:firstLine="0"/>
        <w:rPr>
          <w:lang w:val="en-US"/>
        </w:rPr>
      </w:pPr>
      <w:r w:rsidRPr="00A15436">
        <w:rPr>
          <w:lang w:val="en-US"/>
        </w:rPr>
        <w:t>  font-size: $font-size-90;</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color: $color-contrast;</w:t>
      </w:r>
    </w:p>
    <w:p w:rsidR="00DF2537" w:rsidRPr="00A15436" w:rsidRDefault="00DF2537" w:rsidP="005A381D">
      <w:pPr>
        <w:ind w:firstLine="0"/>
        <w:rPr>
          <w:lang w:val="en-US"/>
        </w:rPr>
      </w:pPr>
      <w:r w:rsidRPr="00A15436">
        <w:rPr>
          <w:lang w:val="en-US"/>
        </w:rPr>
        <w:t>  text-shadow:</w:t>
      </w:r>
    </w:p>
    <w:p w:rsidR="00DF2537" w:rsidRPr="00A15436" w:rsidRDefault="00DF2537" w:rsidP="005A381D">
      <w:pPr>
        <w:ind w:firstLine="0"/>
        <w:rPr>
          <w:lang w:val="en-US"/>
        </w:rPr>
      </w:pPr>
      <w:r w:rsidRPr="00A15436">
        <w:rPr>
          <w:lang w:val="en-US"/>
        </w:rPr>
        <w:t>  -1px -1px 0 #fff,  </w:t>
      </w:r>
    </w:p>
    <w:p w:rsidR="00DF2537" w:rsidRPr="00A15436" w:rsidRDefault="00DF2537" w:rsidP="005A381D">
      <w:pPr>
        <w:ind w:firstLine="0"/>
        <w:rPr>
          <w:lang w:val="en-US"/>
        </w:rPr>
      </w:pPr>
      <w:r w:rsidRPr="00A15436">
        <w:rPr>
          <w:lang w:val="en-US"/>
        </w:rPr>
        <w:t>   1px -1px 0 #fff,</w:t>
      </w:r>
    </w:p>
    <w:p w:rsidR="00DF2537" w:rsidRPr="00A15436" w:rsidRDefault="00DF2537" w:rsidP="005A381D">
      <w:pPr>
        <w:ind w:firstLine="0"/>
        <w:rPr>
          <w:lang w:val="en-US"/>
        </w:rPr>
      </w:pPr>
      <w:r w:rsidRPr="00A15436">
        <w:rPr>
          <w:lang w:val="en-US"/>
        </w:rPr>
        <w:t>   -1px 1px 0 #fff,</w:t>
      </w:r>
    </w:p>
    <w:p w:rsidR="00DF2537" w:rsidRPr="00A15436" w:rsidRDefault="00DF2537" w:rsidP="005A381D">
      <w:pPr>
        <w:ind w:firstLine="0"/>
        <w:rPr>
          <w:lang w:val="en-US"/>
        </w:rPr>
      </w:pPr>
      <w:r w:rsidRPr="00A15436">
        <w:rPr>
          <w:lang w:val="en-US"/>
        </w:rPr>
        <w:t>    1px 1px 0 #fff;</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ogan-right-text {</w:t>
      </w:r>
    </w:p>
    <w:p w:rsidR="00DF2537" w:rsidRPr="00A15436" w:rsidRDefault="00DF2537" w:rsidP="005A381D">
      <w:pPr>
        <w:ind w:firstLine="0"/>
        <w:rPr>
          <w:lang w:val="en-US"/>
        </w:rPr>
      </w:pPr>
      <w:r w:rsidRPr="00A15436">
        <w:rPr>
          <w:lang w:val="en-US"/>
        </w:rPr>
        <w:t>  text-align: right;</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ogan-content {</w:t>
      </w:r>
    </w:p>
    <w:p w:rsidR="00DF2537" w:rsidRPr="00A15436" w:rsidRDefault="00DF2537" w:rsidP="005A381D">
      <w:pPr>
        <w:ind w:firstLine="0"/>
        <w:rPr>
          <w:lang w:val="en-US"/>
        </w:rPr>
      </w:pPr>
      <w:r w:rsidRPr="00A15436">
        <w:rPr>
          <w:lang w:val="en-US"/>
        </w:rPr>
        <w:t>  padding: 60px 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slogan-main {</w:t>
      </w:r>
    </w:p>
    <w:p w:rsidR="00DF2537" w:rsidRPr="00A15436" w:rsidRDefault="00DF2537" w:rsidP="005A381D">
      <w:pPr>
        <w:ind w:firstLine="0"/>
        <w:rPr>
          <w:lang w:val="en-US"/>
        </w:rPr>
      </w:pPr>
      <w:r w:rsidRPr="00A15436">
        <w:rPr>
          <w:lang w:val="en-US"/>
        </w:rPr>
        <w:t>    font-size: $font-size-36;</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slogan-gradient, .slogan-clear {</w:t>
      </w:r>
    </w:p>
    <w:p w:rsidR="00DF2537" w:rsidRPr="00A15436" w:rsidRDefault="00DF2537" w:rsidP="005A381D">
      <w:pPr>
        <w:ind w:firstLine="0"/>
        <w:rPr>
          <w:lang w:val="en-US"/>
        </w:rPr>
      </w:pPr>
      <w:r w:rsidRPr="00A15436">
        <w:rPr>
          <w:lang w:val="en-US"/>
        </w:rPr>
        <w:lastRenderedPageBreak/>
        <w:t>    font-size: $font-size-52;</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400px) {</w:t>
      </w:r>
    </w:p>
    <w:p w:rsidR="00DF2537" w:rsidRPr="00A15436" w:rsidRDefault="00DF2537" w:rsidP="005A381D">
      <w:pPr>
        <w:ind w:firstLine="0"/>
        <w:rPr>
          <w:lang w:val="en-US"/>
        </w:rPr>
      </w:pPr>
      <w:r w:rsidRPr="00A15436">
        <w:rPr>
          <w:lang w:val="en-US"/>
        </w:rPr>
        <w:t>  .slogan-right-text, .slogan-gradient, .slogan-clear, .slogan-main {</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font-size: $font-size-36;</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wiper.js</w:t>
      </w:r>
    </w:p>
    <w:p w:rsidR="00DF2537" w:rsidRPr="00A15436" w:rsidRDefault="00DF2537" w:rsidP="005A381D">
      <w:pPr>
        <w:ind w:firstLine="0"/>
        <w:rPr>
          <w:lang w:val="en-US"/>
        </w:rPr>
      </w:pPr>
      <w:r w:rsidRPr="00A15436">
        <w:rPr>
          <w:lang w:val="en-US"/>
        </w:rPr>
        <w:t>import Swiper from 'react-id-swiper';</w:t>
      </w:r>
    </w:p>
    <w:p w:rsidR="00DF2537" w:rsidRPr="00A15436" w:rsidRDefault="00DF2537" w:rsidP="005A381D">
      <w:pPr>
        <w:ind w:firstLine="0"/>
        <w:rPr>
          <w:lang w:val="en-US"/>
        </w:rPr>
      </w:pPr>
      <w:r w:rsidRPr="00A15436">
        <w:rPr>
          <w:lang w:val="en-US"/>
        </w:rPr>
        <w:t>import React, { useRef, useState, useEffect } from 'react';</w:t>
      </w:r>
    </w:p>
    <w:p w:rsidR="00DF2537" w:rsidRPr="00A15436" w:rsidRDefault="00DF2537" w:rsidP="005A381D">
      <w:pPr>
        <w:ind w:firstLine="0"/>
        <w:rPr>
          <w:lang w:val="en-US"/>
        </w:rPr>
      </w:pPr>
      <w:r w:rsidRPr="00A15436">
        <w:rPr>
          <w:lang w:val="en-US"/>
        </w:rPr>
        <w:t>import '../../../node_modules/swiper/swiper.scss';</w:t>
      </w:r>
    </w:p>
    <w:p w:rsidR="00DF2537" w:rsidRPr="00A15436" w:rsidRDefault="00DF2537" w:rsidP="005A381D">
      <w:pPr>
        <w:ind w:firstLine="0"/>
        <w:rPr>
          <w:lang w:val="en-US"/>
        </w:rPr>
      </w:pPr>
      <w:r w:rsidRPr="00A15436">
        <w:rPr>
          <w:lang w:val="en-US"/>
        </w:rPr>
        <w:t>import carouselImg1 from 'assets/media/images/carousel1.jpg';</w:t>
      </w:r>
    </w:p>
    <w:p w:rsidR="00DF2537" w:rsidRPr="00A15436" w:rsidRDefault="00DF2537" w:rsidP="005A381D">
      <w:pPr>
        <w:ind w:firstLine="0"/>
        <w:rPr>
          <w:lang w:val="en-US"/>
        </w:rPr>
      </w:pPr>
      <w:r w:rsidRPr="00A15436">
        <w:rPr>
          <w:lang w:val="en-US"/>
        </w:rPr>
        <w:t>import carouselImg2 from 'assets/media/images/carousel2.jpg';</w:t>
      </w:r>
    </w:p>
    <w:p w:rsidR="00DF2537" w:rsidRPr="00A15436" w:rsidRDefault="00DF2537" w:rsidP="005A381D">
      <w:pPr>
        <w:ind w:firstLine="0"/>
        <w:rPr>
          <w:lang w:val="en-US"/>
        </w:rPr>
      </w:pPr>
      <w:r w:rsidRPr="00A15436">
        <w:rPr>
          <w:lang w:val="en-US"/>
        </w:rPr>
        <w:t>import carouselImg3 from 'assets/media/images/carousel3.jpg';</w:t>
      </w:r>
    </w:p>
    <w:p w:rsidR="00DF2537" w:rsidRPr="00A15436" w:rsidRDefault="00DF2537" w:rsidP="005A381D">
      <w:pPr>
        <w:ind w:firstLine="0"/>
        <w:rPr>
          <w:lang w:val="en-US"/>
        </w:rPr>
      </w:pPr>
      <w:r w:rsidRPr="00A15436">
        <w:rPr>
          <w:lang w:val="en-US"/>
        </w:rPr>
        <w:t>import carouselImg4 from 'assets/media/images/carousel4.jpg';</w:t>
      </w:r>
    </w:p>
    <w:p w:rsidR="00DF2537" w:rsidRPr="00A15436" w:rsidRDefault="00DF2537" w:rsidP="005A381D">
      <w:pPr>
        <w:ind w:firstLine="0"/>
        <w:rPr>
          <w:lang w:val="en-US"/>
        </w:rPr>
      </w:pPr>
      <w:r w:rsidRPr="00A15436">
        <w:rPr>
          <w:lang w:val="en-US"/>
        </w:rPr>
        <w:t>import carouselImg5 from 'assets/media/images/carousel5.jpg';</w:t>
      </w:r>
    </w:p>
    <w:p w:rsidR="00DF2537" w:rsidRPr="00A15436" w:rsidRDefault="00DF2537" w:rsidP="005A381D">
      <w:pPr>
        <w:ind w:firstLine="0"/>
        <w:rPr>
          <w:lang w:val="en-US"/>
        </w:rPr>
      </w:pPr>
      <w:r w:rsidRPr="00A15436">
        <w:rPr>
          <w:lang w:val="en-US"/>
        </w:rPr>
        <w:t>import './Swiper.scss';</w:t>
      </w:r>
    </w:p>
    <w:p w:rsidR="00DF2537" w:rsidRPr="00A15436" w:rsidRDefault="00DF2537" w:rsidP="005A381D">
      <w:pPr>
        <w:ind w:firstLine="0"/>
        <w:rPr>
          <w:lang w:val="en-US"/>
        </w:rPr>
      </w:pPr>
      <w:r w:rsidRPr="00A15436">
        <w:rPr>
          <w:lang w:val="en-US"/>
        </w:rPr>
        <w:t>import About from '../About/Abou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ManipulatingComponentOutSideSwiper = () =&gt; {</w:t>
      </w:r>
    </w:p>
    <w:p w:rsidR="00DF2537" w:rsidRPr="00A15436" w:rsidRDefault="00DF2537" w:rsidP="005A381D">
      <w:pPr>
        <w:ind w:firstLine="0"/>
        <w:rPr>
          <w:lang w:val="en-US"/>
        </w:rPr>
      </w:pPr>
      <w:r w:rsidRPr="00A15436">
        <w:rPr>
          <w:lang w:val="en-US"/>
        </w:rPr>
        <w:t>  const swiperRef = useRef(null);</w:t>
      </w:r>
    </w:p>
    <w:p w:rsidR="00DF2537" w:rsidRPr="00A15436" w:rsidRDefault="00DF2537" w:rsidP="005A381D">
      <w:pPr>
        <w:ind w:firstLine="0"/>
        <w:rPr>
          <w:lang w:val="en-US"/>
        </w:rPr>
      </w:pPr>
      <w:r w:rsidRPr="00A15436">
        <w:rPr>
          <w:lang w:val="en-US"/>
        </w:rPr>
        <w:t>  const [activeIndex, setActiveIndex] = useState(0);</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onst goNext = () =&gt; {</w:t>
      </w:r>
    </w:p>
    <w:p w:rsidR="00DF2537" w:rsidRPr="00A15436" w:rsidRDefault="00DF2537" w:rsidP="005A381D">
      <w:pPr>
        <w:ind w:firstLine="0"/>
        <w:rPr>
          <w:lang w:val="en-US"/>
        </w:rPr>
      </w:pPr>
      <w:r w:rsidRPr="00A15436">
        <w:rPr>
          <w:lang w:val="en-US"/>
        </w:rPr>
        <w:t>    if (swiperRef.current &amp;&amp; swiperRef.current.swiper) {</w:t>
      </w:r>
    </w:p>
    <w:p w:rsidR="00DF2537" w:rsidRPr="00A15436" w:rsidRDefault="00DF2537" w:rsidP="005A381D">
      <w:pPr>
        <w:ind w:firstLine="0"/>
        <w:rPr>
          <w:lang w:val="en-US"/>
        </w:rPr>
      </w:pPr>
      <w:r w:rsidRPr="00A15436">
        <w:rPr>
          <w:lang w:val="en-US"/>
        </w:rPr>
        <w:lastRenderedPageBreak/>
        <w:t>      swiperRef.current.swiper.slideNex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onst goPrev = () =&gt; {</w:t>
      </w:r>
    </w:p>
    <w:p w:rsidR="00DF2537" w:rsidRPr="00A15436" w:rsidRDefault="00DF2537" w:rsidP="005A381D">
      <w:pPr>
        <w:ind w:firstLine="0"/>
        <w:rPr>
          <w:lang w:val="en-US"/>
        </w:rPr>
      </w:pPr>
      <w:r w:rsidRPr="00A15436">
        <w:rPr>
          <w:lang w:val="en-US"/>
        </w:rPr>
        <w:t>    if (swiperRef.current &amp;&amp; swiperRef.current.swiper) {</w:t>
      </w:r>
    </w:p>
    <w:p w:rsidR="00DF2537" w:rsidRPr="00A15436" w:rsidRDefault="00DF2537" w:rsidP="005A381D">
      <w:pPr>
        <w:ind w:firstLine="0"/>
        <w:rPr>
          <w:lang w:val="en-US"/>
        </w:rPr>
      </w:pPr>
      <w:r w:rsidRPr="00A15436">
        <w:rPr>
          <w:lang w:val="en-US"/>
        </w:rPr>
        <w:t>      swiperRef.current.swiper.slidePrev();</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const carouselImgData =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1,</w:t>
      </w:r>
    </w:p>
    <w:p w:rsidR="00DF2537" w:rsidRPr="00A15436" w:rsidRDefault="00DF2537" w:rsidP="005A381D">
      <w:pPr>
        <w:ind w:firstLine="0"/>
        <w:rPr>
          <w:lang w:val="en-US"/>
        </w:rPr>
      </w:pPr>
      <w:r w:rsidRPr="00A15436">
        <w:rPr>
          <w:lang w:val="en-US"/>
        </w:rPr>
        <w:t>      imgPath: carouselImg1,</w:t>
      </w:r>
    </w:p>
    <w:p w:rsidR="00DF2537" w:rsidRPr="00A15436" w:rsidRDefault="00DF2537" w:rsidP="005A381D">
      <w:pPr>
        <w:ind w:firstLine="0"/>
        <w:rPr>
          <w:lang w:val="en-US"/>
        </w:rPr>
      </w:pPr>
      <w:r w:rsidRPr="00A15436">
        <w:rPr>
          <w:lang w:val="en-US"/>
        </w:rPr>
        <w:t>      imgAlt: '</w:t>
      </w:r>
      <w:r w:rsidRPr="00A15436">
        <w:t>Стеклянные</w:t>
      </w:r>
      <w:r w:rsidRPr="00A15436">
        <w:rPr>
          <w:lang w:val="en-US"/>
        </w:rPr>
        <w:t xml:space="preserve"> </w:t>
      </w:r>
      <w:r w:rsidRPr="00A15436">
        <w:t>ограждения</w:t>
      </w:r>
      <w:r w:rsidRPr="00A15436">
        <w:rPr>
          <w:lang w:val="en-US"/>
        </w:rPr>
        <w: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2,</w:t>
      </w:r>
    </w:p>
    <w:p w:rsidR="00DF2537" w:rsidRPr="00A15436" w:rsidRDefault="00DF2537" w:rsidP="005A381D">
      <w:pPr>
        <w:ind w:firstLine="0"/>
        <w:rPr>
          <w:lang w:val="en-US"/>
        </w:rPr>
      </w:pPr>
      <w:r w:rsidRPr="00A15436">
        <w:rPr>
          <w:lang w:val="en-US"/>
        </w:rPr>
        <w:t>      imgPath: carouselImg2,</w:t>
      </w:r>
    </w:p>
    <w:p w:rsidR="00DF2537" w:rsidRPr="00A15436" w:rsidRDefault="00DF2537" w:rsidP="005A381D">
      <w:pPr>
        <w:ind w:firstLine="0"/>
        <w:rPr>
          <w:lang w:val="en-US"/>
        </w:rPr>
      </w:pPr>
      <w:r w:rsidRPr="00A15436">
        <w:rPr>
          <w:lang w:val="en-US"/>
        </w:rPr>
        <w:t>      imgAlt: '</w:t>
      </w:r>
      <w:r w:rsidRPr="00A15436">
        <w:t>Стеклянные</w:t>
      </w:r>
      <w:r w:rsidRPr="00A15436">
        <w:rPr>
          <w:lang w:val="en-US"/>
        </w:rPr>
        <w:t xml:space="preserve"> </w:t>
      </w:r>
      <w:r w:rsidRPr="00A15436">
        <w:t>двери</w:t>
      </w:r>
      <w:r w:rsidRPr="00A15436">
        <w:rPr>
          <w:lang w:val="en-US"/>
        </w:rPr>
        <w: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3,</w:t>
      </w:r>
    </w:p>
    <w:p w:rsidR="00DF2537" w:rsidRPr="00A15436" w:rsidRDefault="00DF2537" w:rsidP="005A381D">
      <w:pPr>
        <w:ind w:firstLine="0"/>
        <w:rPr>
          <w:lang w:val="en-US"/>
        </w:rPr>
      </w:pPr>
      <w:r w:rsidRPr="00A15436">
        <w:rPr>
          <w:lang w:val="en-US"/>
        </w:rPr>
        <w:t>      imgPath: carouselImg3,</w:t>
      </w:r>
    </w:p>
    <w:p w:rsidR="00DF2537" w:rsidRPr="00A15436" w:rsidRDefault="00DF2537" w:rsidP="005A381D">
      <w:pPr>
        <w:ind w:firstLine="0"/>
        <w:rPr>
          <w:lang w:val="en-US"/>
        </w:rPr>
      </w:pPr>
      <w:r w:rsidRPr="00A15436">
        <w:rPr>
          <w:lang w:val="en-US"/>
        </w:rPr>
        <w:t>      imgAlt: '</w:t>
      </w:r>
      <w:r w:rsidRPr="00A15436">
        <w:t>Стеклянные</w:t>
      </w:r>
      <w:r w:rsidRPr="00A15436">
        <w:rPr>
          <w:lang w:val="en-US"/>
        </w:rPr>
        <w:t xml:space="preserve"> </w:t>
      </w:r>
      <w:r w:rsidRPr="00A15436">
        <w:t>перегородки</w:t>
      </w:r>
      <w:r w:rsidRPr="00A15436">
        <w:rPr>
          <w:lang w:val="en-US"/>
        </w:rPr>
        <w: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4,</w:t>
      </w:r>
    </w:p>
    <w:p w:rsidR="00DF2537" w:rsidRPr="00A15436" w:rsidRDefault="00DF2537" w:rsidP="005A381D">
      <w:pPr>
        <w:ind w:firstLine="0"/>
        <w:rPr>
          <w:lang w:val="en-US"/>
        </w:rPr>
      </w:pPr>
      <w:r w:rsidRPr="00A15436">
        <w:rPr>
          <w:lang w:val="en-US"/>
        </w:rPr>
        <w:t>      imgPath: carouselImg4,</w:t>
      </w:r>
    </w:p>
    <w:p w:rsidR="00DF2537" w:rsidRPr="00A15436" w:rsidRDefault="00DF2537" w:rsidP="005A381D">
      <w:pPr>
        <w:ind w:firstLine="0"/>
        <w:rPr>
          <w:lang w:val="en-US"/>
        </w:rPr>
      </w:pPr>
      <w:r w:rsidRPr="00A15436">
        <w:rPr>
          <w:lang w:val="en-US"/>
        </w:rPr>
        <w:t>      imgAlt: '</w:t>
      </w:r>
      <w:r w:rsidRPr="00A15436">
        <w:t>Душевые</w:t>
      </w:r>
      <w:r w:rsidRPr="00A15436">
        <w:rPr>
          <w:lang w:val="en-US"/>
        </w:rPr>
        <w:t xml:space="preserve"> </w:t>
      </w:r>
      <w:r w:rsidRPr="00A15436">
        <w:t>кабины</w:t>
      </w:r>
      <w:r w:rsidRPr="00A15436">
        <w:rPr>
          <w:lang w:val="en-US"/>
        </w:rPr>
        <w:t>',</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id: 5,</w:t>
      </w:r>
    </w:p>
    <w:p w:rsidR="00DF2537" w:rsidRPr="00A15436" w:rsidRDefault="00DF2537" w:rsidP="005A381D">
      <w:pPr>
        <w:ind w:firstLine="0"/>
        <w:rPr>
          <w:lang w:val="en-US"/>
        </w:rPr>
      </w:pPr>
      <w:r w:rsidRPr="00A15436">
        <w:rPr>
          <w:lang w:val="en-US"/>
        </w:rPr>
        <w:t>      imgPath: carouselImg5,</w:t>
      </w:r>
    </w:p>
    <w:p w:rsidR="00DF2537" w:rsidRPr="00A15436" w:rsidRDefault="00DF2537" w:rsidP="005A381D">
      <w:pPr>
        <w:ind w:firstLine="0"/>
        <w:rPr>
          <w:lang w:val="en-US"/>
        </w:rPr>
      </w:pPr>
      <w:r w:rsidRPr="00A15436">
        <w:rPr>
          <w:lang w:val="en-US"/>
        </w:rPr>
        <w:t>      imgAlt: '</w:t>
      </w:r>
      <w:r w:rsidRPr="00A15436">
        <w:t>Зеркала</w:t>
      </w:r>
      <w:r w:rsidRPr="00A15436">
        <w:rPr>
          <w:lang w:val="en-US"/>
        </w:rPr>
        <w:t xml:space="preserve"> </w:t>
      </w:r>
      <w:r w:rsidRPr="00A15436">
        <w:t>и</w:t>
      </w:r>
      <w:r w:rsidRPr="00A15436">
        <w:rPr>
          <w:lang w:val="en-US"/>
        </w:rPr>
        <w:t xml:space="preserve"> </w:t>
      </w:r>
      <w:r w:rsidRPr="00A15436">
        <w:t>панно</w:t>
      </w:r>
      <w:r w:rsidRPr="00A15436">
        <w:rPr>
          <w:lang w:val="en-US"/>
        </w:rPr>
        <w: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useEffect(() =&gt; {</w:t>
      </w:r>
    </w:p>
    <w:p w:rsidR="00DF2537" w:rsidRPr="00A15436" w:rsidRDefault="00DF2537" w:rsidP="005A381D">
      <w:pPr>
        <w:ind w:firstLine="0"/>
        <w:rPr>
          <w:lang w:val="en-US"/>
        </w:rPr>
      </w:pPr>
      <w:r w:rsidRPr="00A15436">
        <w:rPr>
          <w:lang w:val="en-US"/>
        </w:rPr>
        <w:t>    const swiperInstance = swiperRef.current.swiper;</w:t>
      </w:r>
    </w:p>
    <w:p w:rsidR="00DF2537" w:rsidRPr="00A15436" w:rsidRDefault="00DF2537" w:rsidP="005A381D">
      <w:pPr>
        <w:ind w:firstLine="0"/>
        <w:rPr>
          <w:lang w:val="en-US"/>
        </w:rPr>
      </w:pPr>
      <w:r w:rsidRPr="00A15436">
        <w:rPr>
          <w:lang w:val="en-US"/>
        </w:rPr>
        <w:t>    swiperInstance.on('slideChange', () =&gt; {</w:t>
      </w:r>
    </w:p>
    <w:p w:rsidR="00DF2537" w:rsidRPr="00A15436" w:rsidRDefault="00DF2537" w:rsidP="005A381D">
      <w:pPr>
        <w:ind w:firstLine="0"/>
        <w:rPr>
          <w:lang w:val="en-US"/>
        </w:rPr>
      </w:pPr>
      <w:r w:rsidRPr="00A15436">
        <w:rPr>
          <w:lang w:val="en-US"/>
        </w:rPr>
        <w:t>      setActiveIndex(swiperInstance.activeInde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div className="slider"&gt;</w:t>
      </w:r>
    </w:p>
    <w:p w:rsidR="00DF2537" w:rsidRPr="00A15436" w:rsidRDefault="00DF2537" w:rsidP="005A381D">
      <w:pPr>
        <w:ind w:firstLine="0"/>
        <w:rPr>
          <w:lang w:val="en-US"/>
        </w:rPr>
      </w:pPr>
      <w:r w:rsidRPr="00A15436">
        <w:rPr>
          <w:lang w:val="en-US"/>
        </w:rPr>
        <w:t>      &lt;div className='slider-container'&gt;</w:t>
      </w:r>
    </w:p>
    <w:p w:rsidR="00DF2537" w:rsidRPr="00A15436" w:rsidRDefault="00DF2537" w:rsidP="005A381D">
      <w:pPr>
        <w:ind w:firstLine="0"/>
        <w:rPr>
          <w:lang w:val="en-US"/>
        </w:rPr>
      </w:pPr>
      <w:r w:rsidRPr="00A15436">
        <w:rPr>
          <w:lang w:val="en-US"/>
        </w:rPr>
        <w:t>        &lt;Swiper ref={swiperRef}&gt;</w:t>
      </w:r>
    </w:p>
    <w:p w:rsidR="00DF2537" w:rsidRPr="00A15436" w:rsidRDefault="00DF2537" w:rsidP="005A381D">
      <w:pPr>
        <w:ind w:firstLine="0"/>
        <w:rPr>
          <w:lang w:val="en-US"/>
        </w:rPr>
      </w:pPr>
      <w:r w:rsidRPr="00A15436">
        <w:rPr>
          <w:lang w:val="en-US"/>
        </w:rPr>
        <w:t>          {carouselImgData.map((imgData, index) =&gt; (</w:t>
      </w:r>
    </w:p>
    <w:p w:rsidR="00DF2537" w:rsidRPr="00A15436" w:rsidRDefault="00DF2537" w:rsidP="005A381D">
      <w:pPr>
        <w:ind w:firstLine="0"/>
        <w:rPr>
          <w:lang w:val="en-US"/>
        </w:rPr>
      </w:pPr>
      <w:r w:rsidRPr="00A15436">
        <w:rPr>
          <w:lang w:val="en-US"/>
        </w:rPr>
        <w:t>            &lt;div className='slider-slide' key={index}&gt;</w:t>
      </w:r>
    </w:p>
    <w:p w:rsidR="00DF2537" w:rsidRPr="00A15436" w:rsidRDefault="00DF2537" w:rsidP="005A381D">
      <w:pPr>
        <w:ind w:firstLine="0"/>
        <w:rPr>
          <w:lang w:val="en-US"/>
        </w:rPr>
      </w:pPr>
      <w:r w:rsidRPr="00A15436">
        <w:rPr>
          <w:lang w:val="en-US"/>
        </w:rPr>
        <w:t>              &lt;img src={imgData.imgPath} alt={imgData.imgAlt} /&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lt;/Swiper&gt;</w:t>
      </w:r>
    </w:p>
    <w:p w:rsidR="00DF2537" w:rsidRPr="00A15436" w:rsidRDefault="00DF2537" w:rsidP="005A381D">
      <w:pPr>
        <w:ind w:firstLine="0"/>
        <w:rPr>
          <w:lang w:val="en-US"/>
        </w:rPr>
      </w:pPr>
      <w:r w:rsidRPr="00A15436">
        <w:rPr>
          <w:lang w:val="en-US"/>
        </w:rPr>
        <w:t>        &lt;div className="buttons-slider-container"&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p&gt;{carouselImgData[activeIndex].imgAlt}&lt;/p&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 className='buttons-slider'&gt;</w:t>
      </w:r>
    </w:p>
    <w:p w:rsidR="00DF2537" w:rsidRPr="00A15436" w:rsidRDefault="00DF2537" w:rsidP="005A381D">
      <w:pPr>
        <w:ind w:firstLine="0"/>
        <w:rPr>
          <w:lang w:val="en-US"/>
        </w:rPr>
      </w:pPr>
      <w:r w:rsidRPr="00A15436">
        <w:rPr>
          <w:lang w:val="en-US"/>
        </w:rPr>
        <w:lastRenderedPageBreak/>
        <w:t>            &lt;button onClick={goPrev}&gt;&amp;laquo;&lt;/button&gt;</w:t>
      </w:r>
    </w:p>
    <w:p w:rsidR="00DF2537" w:rsidRPr="00A15436" w:rsidRDefault="00DF2537" w:rsidP="005A381D">
      <w:pPr>
        <w:ind w:firstLine="0"/>
        <w:rPr>
          <w:lang w:val="en-US"/>
        </w:rPr>
      </w:pPr>
      <w:r w:rsidRPr="00A15436">
        <w:rPr>
          <w:lang w:val="en-US"/>
        </w:rPr>
        <w:t>            &lt;button onClick={goNext}&gt;&amp;raquo;&lt;/button&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 className="white-paper"&gt;</w:t>
      </w:r>
    </w:p>
    <w:p w:rsidR="00DF2537" w:rsidRPr="00A15436" w:rsidRDefault="00DF2537" w:rsidP="005A381D">
      <w:pPr>
        <w:ind w:firstLine="0"/>
        <w:rPr>
          <w:lang w:val="en-US"/>
        </w:rPr>
      </w:pPr>
      <w:r w:rsidRPr="00A15436">
        <w:rPr>
          <w:lang w:val="en-US"/>
        </w:rPr>
        <w:t>        &lt;About /&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lt;/div&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ManipulatingComponentOutSideSwiper;</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Swiper.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ider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flex-direction: row;</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600px;</w:t>
      </w:r>
    </w:p>
    <w:p w:rsidR="00DF2537" w:rsidRPr="00A15436" w:rsidRDefault="00DF2537" w:rsidP="005A381D">
      <w:pPr>
        <w:ind w:firstLine="0"/>
        <w:rPr>
          <w:lang w:val="en-US"/>
        </w:rPr>
      </w:pPr>
      <w:r w:rsidRPr="00A15436">
        <w:rPr>
          <w:lang w:val="en-US"/>
        </w:rPr>
        <w:t>  position: relative;</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media screen and (max-width: 870px)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lider-container {</w:t>
      </w:r>
    </w:p>
    <w:p w:rsidR="00DF2537" w:rsidRPr="00A15436" w:rsidRDefault="00DF2537" w:rsidP="005A381D">
      <w:pPr>
        <w:ind w:firstLine="0"/>
        <w:rPr>
          <w:lang w:val="en-US"/>
        </w:rPr>
      </w:pPr>
      <w:r w:rsidRPr="00A15436">
        <w:rPr>
          <w:lang w:val="en-US"/>
        </w:rPr>
        <w:t>  position: relative;</w:t>
      </w:r>
    </w:p>
    <w:p w:rsidR="00DF2537" w:rsidRPr="00A15436" w:rsidRDefault="00DF2537" w:rsidP="005A381D">
      <w:pPr>
        <w:ind w:firstLine="0"/>
        <w:rPr>
          <w:lang w:val="en-US"/>
        </w:rPr>
      </w:pPr>
      <w:r w:rsidRPr="00A15436">
        <w:rPr>
          <w:lang w:val="en-US"/>
        </w:rPr>
        <w:t>  width: 63%;</w:t>
      </w:r>
    </w:p>
    <w:p w:rsidR="00DF2537" w:rsidRPr="00A15436" w:rsidRDefault="00DF2537" w:rsidP="005A381D">
      <w:pPr>
        <w:ind w:firstLine="0"/>
      </w:pPr>
      <w:r w:rsidRPr="00A15436">
        <w:rPr>
          <w:lang w:val="en-US"/>
        </w:rPr>
        <w:t xml:space="preserve">  </w:t>
      </w:r>
      <w:r w:rsidRPr="00A15436">
        <w:t>height: 100%;</w:t>
      </w:r>
    </w:p>
    <w:p w:rsidR="00DF2537" w:rsidRPr="00A15436" w:rsidRDefault="00DF2537" w:rsidP="005A381D">
      <w:pPr>
        <w:ind w:firstLine="0"/>
      </w:pPr>
      <w:r w:rsidRPr="00A15436">
        <w:t>  overflow: hidden; // Обеспечивает обрезку изображения</w:t>
      </w:r>
    </w:p>
    <w:p w:rsidR="00DF2537" w:rsidRPr="00A15436" w:rsidRDefault="00DF2537" w:rsidP="005A381D">
      <w:pPr>
        <w:ind w:firstLine="0"/>
      </w:pPr>
    </w:p>
    <w:p w:rsidR="00DF2537" w:rsidRPr="00A15436" w:rsidRDefault="00DF2537" w:rsidP="005A381D">
      <w:pPr>
        <w:ind w:firstLine="0"/>
      </w:pPr>
      <w:r w:rsidRPr="00A15436">
        <w:t>  img {</w:t>
      </w:r>
    </w:p>
    <w:p w:rsidR="00DF2537" w:rsidRPr="00A15436" w:rsidRDefault="00DF2537" w:rsidP="005A381D">
      <w:pPr>
        <w:ind w:firstLine="0"/>
      </w:pPr>
      <w:r w:rsidRPr="00A15436">
        <w:t>    width: 100%;</w:t>
      </w:r>
    </w:p>
    <w:p w:rsidR="00DF2537" w:rsidRPr="00A15436" w:rsidRDefault="00DF2537" w:rsidP="005A381D">
      <w:pPr>
        <w:ind w:firstLine="0"/>
      </w:pPr>
      <w:r w:rsidRPr="00A15436">
        <w:t>    height: 100%;</w:t>
      </w:r>
    </w:p>
    <w:p w:rsidR="00DF2537" w:rsidRPr="00A15436" w:rsidRDefault="00DF2537" w:rsidP="005A381D">
      <w:pPr>
        <w:ind w:firstLine="0"/>
      </w:pPr>
      <w:r w:rsidRPr="00A15436">
        <w:t>    object-fit: cover; // Изображение заполняет контейнер</w:t>
      </w:r>
    </w:p>
    <w:p w:rsidR="00DF2537" w:rsidRPr="00A15436" w:rsidRDefault="00DF2537" w:rsidP="005A381D">
      <w:pPr>
        <w:ind w:firstLine="0"/>
        <w:rPr>
          <w:lang w:val="en-US"/>
        </w:rPr>
      </w:pPr>
      <w:r w:rsidRPr="00A15436">
        <w:t xml:space="preserve">    </w:t>
      </w:r>
      <w:r w:rsidRPr="00A15436">
        <w:rPr>
          <w:lang w:val="en-US"/>
        </w:rPr>
        <w:t xml:space="preserve">object-position: center; // </w:t>
      </w:r>
      <w:r w:rsidRPr="00A15436">
        <w:t>Центровка</w:t>
      </w:r>
      <w:r w:rsidRPr="00A15436">
        <w:rPr>
          <w:lang w:val="en-US"/>
        </w:rPr>
        <w:t xml:space="preserve"> </w:t>
      </w:r>
      <w:r w:rsidRPr="00A15436">
        <w:t>изображения</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media screen and (max-width: 870px) {</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img {</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r w:rsidRPr="00A15436">
        <w:rPr>
          <w:lang w:val="en-US"/>
        </w:rPr>
        <w:t>      max-height: 600px;</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white-paper {</w:t>
      </w:r>
    </w:p>
    <w:p w:rsidR="00DF2537" w:rsidRPr="00A15436" w:rsidRDefault="00DF2537" w:rsidP="005A381D">
      <w:pPr>
        <w:ind w:firstLine="0"/>
        <w:rPr>
          <w:lang w:val="en-US"/>
        </w:rPr>
      </w:pPr>
      <w:r w:rsidRPr="00A15436">
        <w:rPr>
          <w:lang w:val="en-US"/>
        </w:rPr>
        <w:t>  z-index: 1;</w:t>
      </w:r>
    </w:p>
    <w:p w:rsidR="00DF2537" w:rsidRPr="00A15436" w:rsidRDefault="00DF2537" w:rsidP="005A381D">
      <w:pPr>
        <w:ind w:firstLine="0"/>
        <w:rPr>
          <w:lang w:val="en-US"/>
        </w:rPr>
      </w:pPr>
      <w:r w:rsidRPr="00A15436">
        <w:rPr>
          <w:lang w:val="en-US"/>
        </w:rPr>
        <w:t>  background-color: #fff;</w:t>
      </w:r>
    </w:p>
    <w:p w:rsidR="00DF2537" w:rsidRPr="00A15436" w:rsidRDefault="00DF2537" w:rsidP="005A381D">
      <w:pPr>
        <w:ind w:firstLine="0"/>
        <w:rPr>
          <w:lang w:val="en-US"/>
        </w:rPr>
      </w:pPr>
      <w:r w:rsidRPr="00A15436">
        <w:rPr>
          <w:lang w:val="en-US"/>
        </w:rPr>
        <w:t>  width: 37%;</w:t>
      </w:r>
    </w:p>
    <w:p w:rsidR="00DF2537" w:rsidRPr="00A15436" w:rsidRDefault="00DF2537" w:rsidP="005A381D">
      <w:pPr>
        <w:ind w:firstLine="0"/>
        <w:rPr>
          <w:lang w:val="en-US"/>
        </w:rPr>
      </w:pPr>
      <w:r w:rsidRPr="00A15436">
        <w:rPr>
          <w:lang w:val="en-US"/>
        </w:rPr>
        <w:t>  height: 100%;</w:t>
      </w:r>
    </w:p>
    <w:p w:rsidR="00DF2537" w:rsidRPr="00A15436" w:rsidRDefault="00DF2537" w:rsidP="005A381D">
      <w:pPr>
        <w:ind w:firstLine="0"/>
        <w:rPr>
          <w:lang w:val="en-US"/>
        </w:rPr>
      </w:pPr>
      <w:r w:rsidRPr="00A15436">
        <w:rPr>
          <w:lang w:val="en-US"/>
        </w:rPr>
        <w:lastRenderedPageBreak/>
        <w:t>  position: relative;</w:t>
      </w:r>
    </w:p>
    <w:p w:rsidR="00DF2537" w:rsidRPr="00A15436" w:rsidRDefault="00DF2537" w:rsidP="005A381D">
      <w:pPr>
        <w:ind w:firstLine="0"/>
        <w:rPr>
          <w:lang w:val="en-US"/>
        </w:rPr>
      </w:pPr>
      <w:r w:rsidRPr="00A15436">
        <w:rPr>
          <w:lang w:val="en-US"/>
        </w:rPr>
        <w:t>  right: 0;</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media screen and (max-width: 870px) {</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max-height: 570px;</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uttons-slider-container {</w:t>
      </w:r>
    </w:p>
    <w:p w:rsidR="00DF2537" w:rsidRPr="00A15436" w:rsidRDefault="00DF2537" w:rsidP="005A381D">
      <w:pPr>
        <w:ind w:firstLine="0"/>
        <w:rPr>
          <w:lang w:val="en-US"/>
        </w:rPr>
      </w:pPr>
      <w:r w:rsidRPr="00A15436">
        <w:rPr>
          <w:lang w:val="en-US"/>
        </w:rPr>
        <w:t>  p {</w:t>
      </w:r>
    </w:p>
    <w:p w:rsidR="00DF2537" w:rsidRPr="00A15436" w:rsidRDefault="00DF2537" w:rsidP="005A381D">
      <w:pPr>
        <w:ind w:firstLine="0"/>
        <w:rPr>
          <w:lang w:val="en-US"/>
        </w:rPr>
      </w:pPr>
      <w:r w:rsidRPr="00A15436">
        <w:rPr>
          <w:lang w:val="en-US"/>
        </w:rPr>
        <w:t>    text-align: right;</w:t>
      </w:r>
    </w:p>
    <w:p w:rsidR="00DF2537" w:rsidRPr="00A15436" w:rsidRDefault="00DF2537" w:rsidP="005A381D">
      <w:pPr>
        <w:ind w:firstLine="0"/>
        <w:rPr>
          <w:lang w:val="en-US"/>
        </w:rPr>
      </w:pPr>
      <w:r w:rsidRPr="00A15436">
        <w:rPr>
          <w:lang w:val="en-US"/>
        </w:rPr>
        <w:t>    font-family: $font-semibold;</w:t>
      </w:r>
    </w:p>
    <w:p w:rsidR="00DF2537" w:rsidRPr="00A15436" w:rsidRDefault="00DF2537" w:rsidP="005A381D">
      <w:pPr>
        <w:ind w:firstLine="0"/>
        <w:rPr>
          <w:lang w:val="en-US"/>
        </w:rPr>
      </w:pPr>
      <w:r w:rsidRPr="00A15436">
        <w:rPr>
          <w:lang w:val="en-US"/>
        </w:rPr>
        <w:t>    font-size: $font-size-24;</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media screen and (max-width: 570px) {</w:t>
      </w:r>
    </w:p>
    <w:p w:rsidR="00DF2537" w:rsidRPr="00A15436" w:rsidRDefault="00DF2537" w:rsidP="005A381D">
      <w:pPr>
        <w:ind w:firstLine="0"/>
        <w:rPr>
          <w:lang w:val="en-US"/>
        </w:rPr>
      </w:pPr>
      <w:r w:rsidRPr="00A15436">
        <w:rPr>
          <w:lang w:val="en-US"/>
        </w:rPr>
        <w:t>      font-size: $font-size-2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padding: 20px 30px;</w:t>
      </w:r>
    </w:p>
    <w:p w:rsidR="00DF2537" w:rsidRPr="00A15436" w:rsidRDefault="00DF2537" w:rsidP="005A381D">
      <w:pPr>
        <w:ind w:firstLine="0"/>
      </w:pPr>
      <w:r w:rsidRPr="00A15436">
        <w:rPr>
          <w:lang w:val="en-US"/>
        </w:rPr>
        <w:t xml:space="preserve">  </w:t>
      </w:r>
      <w:r w:rsidRPr="00A15436">
        <w:t>position: absolute;</w:t>
      </w:r>
    </w:p>
    <w:p w:rsidR="00DF2537" w:rsidRPr="00A15436" w:rsidRDefault="00DF2537" w:rsidP="005A381D">
      <w:pPr>
        <w:ind w:firstLine="0"/>
      </w:pPr>
      <w:r w:rsidRPr="00A15436">
        <w:t>  top: 75%; // Центровка по вертикали</w:t>
      </w:r>
    </w:p>
    <w:p w:rsidR="00DF2537" w:rsidRPr="00A15436" w:rsidRDefault="00DF2537" w:rsidP="005A381D">
      <w:pPr>
        <w:ind w:firstLine="0"/>
      </w:pPr>
      <w:r w:rsidRPr="00A15436">
        <w:t>  right: 0px; // Отступ от правого края</w:t>
      </w:r>
    </w:p>
    <w:p w:rsidR="00DF2537" w:rsidRPr="00A15436" w:rsidRDefault="00DF2537" w:rsidP="005A381D">
      <w:pPr>
        <w:ind w:firstLine="0"/>
        <w:rPr>
          <w:lang w:val="en-US"/>
        </w:rPr>
      </w:pPr>
      <w:r w:rsidRPr="00A15436">
        <w:t xml:space="preserve">  </w:t>
      </w:r>
      <w:r w:rsidRPr="00A15436">
        <w:rPr>
          <w:lang w:val="en-US"/>
        </w:rPr>
        <w:t xml:space="preserve">transform: translateY(-50%); // </w:t>
      </w:r>
      <w:r w:rsidRPr="00A15436">
        <w:t>Центровка</w:t>
      </w:r>
      <w:r w:rsidRPr="00A15436">
        <w:rPr>
          <w:lang w:val="en-US"/>
        </w:rPr>
        <w:t xml:space="preserve"> </w:t>
      </w:r>
      <w:r w:rsidRPr="00A15436">
        <w:t>по</w:t>
      </w:r>
      <w:r w:rsidRPr="00A15436">
        <w:rPr>
          <w:lang w:val="en-US"/>
        </w:rPr>
        <w:t xml:space="preserve"> </w:t>
      </w:r>
      <w:r w:rsidRPr="00A15436">
        <w:t>вертикали</w:t>
      </w:r>
    </w:p>
    <w:p w:rsidR="00DF2537" w:rsidRPr="00A15436" w:rsidRDefault="00DF2537" w:rsidP="005A381D">
      <w:pPr>
        <w:ind w:firstLine="0"/>
        <w:rPr>
          <w:lang w:val="en-US"/>
        </w:rPr>
      </w:pPr>
      <w:r w:rsidRPr="00A15436">
        <w:rPr>
          <w:lang w:val="en-US"/>
        </w:rPr>
        <w:t>  border-radius: 15px;</w:t>
      </w:r>
    </w:p>
    <w:p w:rsidR="00DF2537" w:rsidRPr="00A15436" w:rsidRDefault="00DF2537" w:rsidP="005A381D">
      <w:pPr>
        <w:ind w:firstLine="0"/>
        <w:rPr>
          <w:lang w:val="en-US"/>
        </w:rPr>
      </w:pPr>
      <w:r w:rsidRPr="00A15436">
        <w:rPr>
          <w:lang w:val="en-US"/>
        </w:rPr>
        <w:t>  background-color: $color-contrast;</w:t>
      </w:r>
    </w:p>
    <w:p w:rsidR="00DF2537" w:rsidRPr="00A15436" w:rsidRDefault="00DF2537" w:rsidP="005A381D">
      <w:pPr>
        <w:ind w:firstLine="0"/>
        <w:rPr>
          <w:lang w:val="en-US"/>
        </w:rPr>
      </w:pPr>
      <w:r w:rsidRPr="00A15436">
        <w:rPr>
          <w:lang w:val="en-US"/>
        </w:rPr>
        <w:t>  row-gap: 20px;</w:t>
      </w:r>
    </w:p>
    <w:p w:rsidR="00DF2537" w:rsidRPr="00A15436" w:rsidRDefault="00DF2537" w:rsidP="005A381D">
      <w:pPr>
        <w:ind w:firstLine="0"/>
        <w:rPr>
          <w:lang w:val="en-US"/>
        </w:rPr>
      </w:pPr>
      <w:r w:rsidRPr="00A15436">
        <w:rPr>
          <w:lang w:val="en-US"/>
        </w:rPr>
        <w:t>  z-index: 3;</w:t>
      </w:r>
    </w:p>
    <w:p w:rsidR="00DF2537" w:rsidRPr="00A15436" w:rsidRDefault="00DF2537" w:rsidP="005A381D">
      <w:pPr>
        <w:ind w:firstLine="0"/>
        <w:rPr>
          <w:lang w:val="en-US"/>
        </w:rPr>
      </w:pPr>
      <w:r w:rsidRPr="00A15436">
        <w:rPr>
          <w:lang w:val="en-US"/>
        </w:rPr>
        <w:lastRenderedPageBreak/>
        <w:t>  display: flex;</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media screen and (max-width: 870px) {</w:t>
      </w:r>
    </w:p>
    <w:p w:rsidR="00DF2537" w:rsidRPr="00A15436" w:rsidRDefault="00DF2537" w:rsidP="005A381D">
      <w:pPr>
        <w:ind w:firstLine="0"/>
        <w:rPr>
          <w:lang w:val="en-US"/>
        </w:rPr>
      </w:pPr>
      <w:r w:rsidRPr="00A15436">
        <w:rPr>
          <w:lang w:val="en-US"/>
        </w:rPr>
        <w:t>    top: auto;</w:t>
      </w:r>
    </w:p>
    <w:p w:rsidR="00DF2537" w:rsidRPr="00A15436" w:rsidRDefault="00DF2537" w:rsidP="005A381D">
      <w:pPr>
        <w:ind w:firstLine="0"/>
        <w:rPr>
          <w:lang w:val="en-US"/>
        </w:rPr>
      </w:pPr>
      <w:r w:rsidRPr="00A15436">
        <w:rPr>
          <w:lang w:val="en-US"/>
        </w:rPr>
        <w:t>    bottom: 0px;</w:t>
      </w:r>
    </w:p>
    <w:p w:rsidR="00DF2537" w:rsidRPr="00A15436" w:rsidRDefault="00DF2537" w:rsidP="005A381D">
      <w:pPr>
        <w:ind w:firstLine="0"/>
        <w:rPr>
          <w:lang w:val="en-US"/>
        </w:rPr>
      </w:pPr>
      <w:r w:rsidRPr="00A15436">
        <w:rPr>
          <w:lang w:val="en-US"/>
        </w:rPr>
        <w:t>    right: 50%;</w:t>
      </w:r>
    </w:p>
    <w:p w:rsidR="00DF2537" w:rsidRPr="00A15436" w:rsidRDefault="00DF2537" w:rsidP="005A381D">
      <w:pPr>
        <w:ind w:firstLine="0"/>
        <w:rPr>
          <w:lang w:val="en-US"/>
        </w:rPr>
      </w:pPr>
      <w:r w:rsidRPr="00A15436">
        <w:rPr>
          <w:lang w:val="en-US"/>
        </w:rPr>
        <w:t>    transform: translateX(50%);</w:t>
      </w:r>
    </w:p>
    <w:p w:rsidR="00DF2537" w:rsidRPr="00A15436" w:rsidRDefault="00DF2537" w:rsidP="005A381D">
      <w:pPr>
        <w:ind w:firstLine="0"/>
        <w:rPr>
          <w:lang w:val="en-US"/>
        </w:rPr>
      </w:pPr>
      <w:r w:rsidRPr="00A15436">
        <w:rPr>
          <w:lang w:val="en-US"/>
        </w:rPr>
        <w:t>    margin-right: 0;</w:t>
      </w:r>
    </w:p>
    <w:p w:rsidR="00DF2537" w:rsidRPr="00A15436" w:rsidRDefault="00DF2537" w:rsidP="005A381D">
      <w:pPr>
        <w:ind w:firstLine="0"/>
        <w:rPr>
          <w:lang w:val="en-US"/>
        </w:rPr>
      </w:pPr>
      <w:r w:rsidRPr="00A15436">
        <w:rPr>
          <w:lang w:val="en-US"/>
        </w:rPr>
        <w:t>    width: calc(100% - 40px);</w:t>
      </w:r>
    </w:p>
    <w:p w:rsidR="00DF2537" w:rsidRPr="00A15436" w:rsidRDefault="00DF2537" w:rsidP="005A381D">
      <w:pPr>
        <w:ind w:firstLine="0"/>
        <w:rPr>
          <w:lang w:val="en-US"/>
        </w:rPr>
      </w:pPr>
      <w:r w:rsidRPr="00A15436">
        <w:rPr>
          <w:lang w:val="en-US"/>
        </w:rPr>
        <w:t>    left: 50%;</w:t>
      </w:r>
    </w:p>
    <w:p w:rsidR="00DF2537" w:rsidRPr="00A15436" w:rsidRDefault="00DF2537" w:rsidP="005A381D">
      <w:pPr>
        <w:ind w:firstLine="0"/>
        <w:rPr>
          <w:lang w:val="en-US"/>
        </w:rPr>
      </w:pPr>
      <w:r w:rsidRPr="00A15436">
        <w:rPr>
          <w:lang w:val="en-US"/>
        </w:rPr>
        <w:t>    transform: translateX(-5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uttons-slider {</w:t>
      </w:r>
    </w:p>
    <w:p w:rsidR="00DF2537" w:rsidRPr="00A15436" w:rsidRDefault="00DF2537" w:rsidP="005A381D">
      <w:pPr>
        <w:ind w:firstLine="0"/>
        <w:rPr>
          <w:lang w:val="en-US"/>
        </w:rPr>
      </w:pPr>
      <w:r w:rsidRPr="00A15436">
        <w:rPr>
          <w:lang w:val="en-US"/>
        </w:rPr>
        <w:t>  display: flex;</w:t>
      </w:r>
    </w:p>
    <w:p w:rsidR="00DF2537" w:rsidRPr="00A15436" w:rsidRDefault="00DF2537" w:rsidP="005A381D">
      <w:pPr>
        <w:ind w:firstLine="0"/>
        <w:rPr>
          <w:lang w:val="en-US"/>
        </w:rPr>
      </w:pPr>
      <w:r w:rsidRPr="00A15436">
        <w:rPr>
          <w:lang w:val="en-US"/>
        </w:rPr>
        <w:t>  justify-content: flex-end;</w:t>
      </w:r>
    </w:p>
    <w:p w:rsidR="00DF2537" w:rsidRPr="00A15436" w:rsidRDefault="00DF2537" w:rsidP="005A381D">
      <w:pPr>
        <w:ind w:firstLine="0"/>
        <w:rPr>
          <w:lang w:val="en-US"/>
        </w:rPr>
      </w:pPr>
      <w:r w:rsidRPr="00A15436">
        <w:rPr>
          <w:lang w:val="en-US"/>
        </w:rPr>
        <w:t>  gap: 30px;</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button {</w:t>
      </w:r>
    </w:p>
    <w:p w:rsidR="00DF2537" w:rsidRPr="00A15436" w:rsidRDefault="00DF2537" w:rsidP="005A381D">
      <w:pPr>
        <w:ind w:firstLine="0"/>
        <w:rPr>
          <w:lang w:val="en-US"/>
        </w:rPr>
      </w:pPr>
      <w:r w:rsidRPr="00A15436">
        <w:rPr>
          <w:lang w:val="en-US"/>
        </w:rPr>
        <w:t>    padding: 2px 30px;</w:t>
      </w:r>
    </w:p>
    <w:p w:rsidR="00DF2537" w:rsidRPr="00A15436" w:rsidRDefault="00DF2537" w:rsidP="005A381D">
      <w:pPr>
        <w:ind w:firstLine="0"/>
        <w:rPr>
          <w:lang w:val="en-US"/>
        </w:rPr>
      </w:pPr>
      <w:r w:rsidRPr="00A15436">
        <w:rPr>
          <w:lang w:val="en-US"/>
        </w:rPr>
        <w:t>    font-size: 30px;</w:t>
      </w:r>
    </w:p>
    <w:p w:rsidR="00DF2537" w:rsidRPr="00A15436" w:rsidRDefault="00DF2537" w:rsidP="005A381D">
      <w:pPr>
        <w:ind w:firstLine="0"/>
        <w:rPr>
          <w:lang w:val="en-US"/>
        </w:rPr>
      </w:pPr>
      <w:r w:rsidRPr="00A15436">
        <w:rPr>
          <w:lang w:val="en-US"/>
        </w:rPr>
        <w:t>    color: $color-white;</w:t>
      </w:r>
    </w:p>
    <w:p w:rsidR="00DF2537" w:rsidRPr="00A15436" w:rsidRDefault="00DF2537" w:rsidP="005A381D">
      <w:pPr>
        <w:ind w:firstLine="0"/>
        <w:rPr>
          <w:lang w:val="en-US"/>
        </w:rPr>
      </w:pPr>
      <w:r w:rsidRPr="00A15436">
        <w:rPr>
          <w:lang w:val="en-US"/>
        </w:rPr>
        <w:t>    background-color: #FF003D;</w:t>
      </w:r>
    </w:p>
    <w:p w:rsidR="00DF2537" w:rsidRPr="00A15436" w:rsidRDefault="00DF2537" w:rsidP="005A381D">
      <w:pPr>
        <w:ind w:firstLine="0"/>
        <w:rPr>
          <w:lang w:val="en-US"/>
        </w:rPr>
      </w:pPr>
      <w:r w:rsidRPr="00A15436">
        <w:rPr>
          <w:lang w:val="en-US"/>
        </w:rPr>
        <w:t>    border-radius: $border-radius-button;</w:t>
      </w:r>
    </w:p>
    <w:p w:rsidR="00DF2537" w:rsidRPr="00A15436" w:rsidRDefault="00DF2537" w:rsidP="005A381D">
      <w:pPr>
        <w:ind w:firstLine="0"/>
        <w:rPr>
          <w:lang w:val="en-US"/>
        </w:rPr>
      </w:pPr>
      <w:r w:rsidRPr="00A15436">
        <w:rPr>
          <w:lang w:val="en-US"/>
        </w:rPr>
        <w:t>    border: none;</w:t>
      </w:r>
    </w:p>
    <w:p w:rsidR="00DF2537" w:rsidRPr="00A15436" w:rsidRDefault="00DF2537" w:rsidP="005A381D">
      <w:pPr>
        <w:ind w:firstLine="0"/>
        <w:rPr>
          <w:lang w:val="en-US"/>
        </w:rPr>
      </w:pPr>
      <w:r w:rsidRPr="00A15436">
        <w:rPr>
          <w:lang w:val="en-US"/>
        </w:rPr>
        <w:t>    transition: $transition-button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amp;:hover {</w:t>
      </w:r>
    </w:p>
    <w:p w:rsidR="00DF2537" w:rsidRPr="00A15436" w:rsidRDefault="00DF2537" w:rsidP="005A381D">
      <w:pPr>
        <w:ind w:firstLine="0"/>
        <w:rPr>
          <w:lang w:val="en-US"/>
        </w:rPr>
      </w:pPr>
      <w:r w:rsidRPr="00A15436">
        <w:rPr>
          <w:lang w:val="en-US"/>
        </w:rPr>
        <w:lastRenderedPageBreak/>
        <w:t>      transition: $transition-buttons;</w:t>
      </w:r>
    </w:p>
    <w:p w:rsidR="00DF2537" w:rsidRPr="00A15436" w:rsidRDefault="00DF2537" w:rsidP="005A381D">
      <w:pPr>
        <w:ind w:firstLine="0"/>
        <w:rPr>
          <w:lang w:val="en-US"/>
        </w:rPr>
      </w:pPr>
      <w:r w:rsidRPr="00A15436">
        <w:rPr>
          <w:lang w:val="en-US"/>
        </w:rPr>
        <w:t>      opacity: 0.8;</w:t>
      </w:r>
    </w:p>
    <w:p w:rsidR="00DF2537" w:rsidRPr="00A15436" w:rsidRDefault="00DF2537" w:rsidP="005A381D">
      <w:pPr>
        <w:ind w:firstLine="0"/>
        <w:rPr>
          <w:lang w:val="en-US"/>
        </w:rPr>
      </w:pPr>
      <w:r w:rsidRPr="00A15436">
        <w:rPr>
          <w:lang w:val="en-US"/>
        </w:rPr>
        <w:t>      cursor: pointer;</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200px) {</w:t>
      </w:r>
    </w:p>
    <w:p w:rsidR="00DF2537" w:rsidRPr="00A15436" w:rsidRDefault="00DF2537" w:rsidP="005A381D">
      <w:pPr>
        <w:ind w:firstLine="0"/>
        <w:rPr>
          <w:lang w:val="en-US"/>
        </w:rPr>
      </w:pPr>
      <w:r w:rsidRPr="00A15436">
        <w:rPr>
          <w:lang w:val="en-US"/>
        </w:rPr>
        <w:t>  .slider {</w:t>
      </w:r>
    </w:p>
    <w:p w:rsidR="00DF2537" w:rsidRPr="00A15436" w:rsidRDefault="00DF2537" w:rsidP="005A381D">
      <w:pPr>
        <w:ind w:firstLine="0"/>
        <w:rPr>
          <w:lang w:val="en-US"/>
        </w:rPr>
      </w:pPr>
      <w:r w:rsidRPr="00A15436">
        <w:rPr>
          <w:lang w:val="en-US"/>
        </w:rPr>
        <w:t>    flex-direction: column;</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white-paper {</w:t>
      </w:r>
    </w:p>
    <w:p w:rsidR="00DF2537" w:rsidRPr="00A15436" w:rsidRDefault="00DF2537" w:rsidP="005A381D">
      <w:pPr>
        <w:ind w:firstLine="0"/>
        <w:rPr>
          <w:lang w:val="en-US"/>
        </w:rPr>
      </w:pPr>
      <w:r w:rsidRPr="00A15436">
        <w:rPr>
          <w:lang w:val="en-US"/>
        </w:rPr>
        <w:t>    position: relative;</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slider-container {</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auto;</w:t>
      </w:r>
    </w:p>
    <w:p w:rsidR="00DF2537" w:rsidRPr="00A15436" w:rsidRDefault="00DF2537" w:rsidP="005A381D">
      <w:pPr>
        <w:ind w:firstLine="0"/>
        <w:rPr>
          <w:lang w:val="en-US"/>
        </w:rPr>
      </w:pPr>
      <w:r w:rsidRPr="00A15436">
        <w:rPr>
          <w:lang w:val="en-US"/>
        </w:rPr>
        <w:t xml:space="preserve">    overflow: hidden; // </w:t>
      </w:r>
      <w:r w:rsidRPr="00A15436">
        <w:t>Обеспечивает</w:t>
      </w:r>
      <w:r w:rsidRPr="00A15436">
        <w:rPr>
          <w:lang w:val="en-US"/>
        </w:rPr>
        <w:t xml:space="preserve"> </w:t>
      </w:r>
      <w:r w:rsidRPr="00A15436">
        <w:t>обрезку</w:t>
      </w:r>
      <w:r w:rsidRPr="00A15436">
        <w:rPr>
          <w:lang w:val="en-US"/>
        </w:rPr>
        <w:t xml:space="preserve"> </w:t>
      </w:r>
      <w:r w:rsidRPr="00A15436">
        <w:t>изображения</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img {</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height: 100%;</w:t>
      </w:r>
    </w:p>
    <w:p w:rsidR="00DF2537" w:rsidRPr="00A15436" w:rsidRDefault="00DF2537" w:rsidP="005A381D">
      <w:pPr>
        <w:ind w:firstLine="0"/>
        <w:rPr>
          <w:lang w:val="en-US"/>
        </w:rPr>
      </w:pPr>
      <w:r w:rsidRPr="00A15436">
        <w:rPr>
          <w:lang w:val="en-US"/>
        </w:rPr>
        <w:t>      object-fit: cover;</w:t>
      </w:r>
    </w:p>
    <w:p w:rsidR="00DF2537" w:rsidRPr="00A15436" w:rsidRDefault="00DF2537" w:rsidP="005A381D">
      <w:pPr>
        <w:ind w:firstLine="0"/>
        <w:rPr>
          <w:lang w:val="en-US"/>
        </w:rPr>
      </w:pPr>
      <w:r w:rsidRPr="00A15436">
        <w:rPr>
          <w:lang w:val="en-US"/>
        </w:rPr>
        <w:t xml:space="preserve">      object-position: center; // </w:t>
      </w:r>
      <w:r w:rsidRPr="00A15436">
        <w:t>Центровка</w:t>
      </w:r>
      <w:r w:rsidRPr="00A15436">
        <w:rPr>
          <w:lang w:val="en-US"/>
        </w:rPr>
        <w:t xml:space="preserve"> </w:t>
      </w:r>
      <w:r w:rsidRPr="00A15436">
        <w:t>изображения</w:t>
      </w:r>
    </w:p>
    <w:p w:rsidR="00DF2537" w:rsidRPr="00A15436" w:rsidRDefault="00DF2537" w:rsidP="005A381D">
      <w:pPr>
        <w:ind w:firstLine="0"/>
        <w:rPr>
          <w:lang w:val="en-US"/>
        </w:rPr>
      </w:pPr>
      <w:r w:rsidRPr="00A15436">
        <w:rPr>
          <w:lang w:val="en-US"/>
        </w:rPr>
        <w:lastRenderedPageBreak/>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Works-Content.js</w:t>
      </w:r>
    </w:p>
    <w:p w:rsidR="00DF2537" w:rsidRPr="00A15436" w:rsidRDefault="00DF2537" w:rsidP="005A381D">
      <w:pPr>
        <w:ind w:firstLine="0"/>
        <w:rPr>
          <w:lang w:val="en-US"/>
        </w:rPr>
      </w:pPr>
      <w:r w:rsidRPr="00A15436">
        <w:rPr>
          <w:lang w:val="en-US"/>
        </w:rPr>
        <w:t>import './Works-Content.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WorksContent = () =&gt;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section className='wrap'&gt;</w:t>
      </w:r>
    </w:p>
    <w:p w:rsidR="00DF2537" w:rsidRPr="00A15436" w:rsidRDefault="00DF2537" w:rsidP="005A381D">
      <w:pPr>
        <w:ind w:firstLine="0"/>
        <w:rPr>
          <w:lang w:val="en-US"/>
        </w:rPr>
      </w:pPr>
      <w:r w:rsidRPr="00A15436">
        <w:rPr>
          <w:lang w:val="en-US"/>
        </w:rPr>
        <w:t>      &lt;h2 className='headers-h2'&gt;</w:t>
      </w:r>
      <w:r w:rsidRPr="00A15436">
        <w:t>Наши</w:t>
      </w:r>
      <w:r w:rsidRPr="00A15436">
        <w:rPr>
          <w:lang w:val="en-US"/>
        </w:rPr>
        <w:t xml:space="preserve"> </w:t>
      </w:r>
      <w:r w:rsidRPr="00A15436">
        <w:t>работы</w:t>
      </w:r>
      <w:r w:rsidRPr="00A15436">
        <w:rPr>
          <w:lang w:val="en-US"/>
        </w:rPr>
        <w:t>&lt;/h2&gt;</w:t>
      </w:r>
    </w:p>
    <w:p w:rsidR="00DF2537" w:rsidRPr="00A15436" w:rsidRDefault="00DF2537" w:rsidP="005A381D">
      <w:pPr>
        <w:ind w:firstLine="0"/>
        <w:rPr>
          <w:lang w:val="en-US"/>
        </w:rPr>
      </w:pPr>
      <w:r w:rsidRPr="00A15436">
        <w:rPr>
          <w:lang w:val="en-US"/>
        </w:rPr>
        <w:t>    &lt;/section&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WorksConten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Works-Content.scss</w:t>
      </w:r>
    </w:p>
    <w:p w:rsidR="00DF2537" w:rsidRPr="00A15436" w:rsidRDefault="00DF2537" w:rsidP="005A381D">
      <w:pPr>
        <w:ind w:firstLine="0"/>
        <w:rPr>
          <w:lang w:val="en-US"/>
        </w:rPr>
      </w:pPr>
      <w:r w:rsidRPr="00A15436">
        <w:rPr>
          <w:lang w:val="en-US"/>
        </w:rPr>
        <w:t>@import '../variables.modules.scss';</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variables.modules.scss</w:t>
      </w:r>
    </w:p>
    <w:p w:rsidR="00DF2537" w:rsidRPr="00A15436" w:rsidRDefault="00DF2537" w:rsidP="005A381D">
      <w:pPr>
        <w:ind w:firstLine="0"/>
        <w:rPr>
          <w:lang w:val="en-US"/>
        </w:rPr>
      </w:pPr>
      <w:r w:rsidRPr="00A15436">
        <w:rPr>
          <w:lang w:val="en-US"/>
        </w:rPr>
        <w:t>$font-main: "Montserrat-Regular", sans-serif;</w:t>
      </w:r>
    </w:p>
    <w:p w:rsidR="00DF2537" w:rsidRPr="00A15436" w:rsidRDefault="00DF2537" w:rsidP="005A381D">
      <w:pPr>
        <w:ind w:firstLine="0"/>
        <w:rPr>
          <w:lang w:val="en-US"/>
        </w:rPr>
      </w:pPr>
      <w:r w:rsidRPr="00A15436">
        <w:rPr>
          <w:lang w:val="en-US"/>
        </w:rPr>
        <w:t>$font-semibold: "Montserrat-SemiBold", sans-serif;</w:t>
      </w:r>
    </w:p>
    <w:p w:rsidR="00DF2537" w:rsidRPr="00A15436" w:rsidRDefault="00DF2537" w:rsidP="005A381D">
      <w:pPr>
        <w:ind w:firstLine="0"/>
        <w:rPr>
          <w:lang w:val="en-US"/>
        </w:rPr>
      </w:pPr>
      <w:r w:rsidRPr="00A15436">
        <w:rPr>
          <w:lang w:val="en-US"/>
        </w:rPr>
        <w:t>$font-black: "Montserrat-Black", sans-serif;</w:t>
      </w:r>
    </w:p>
    <w:p w:rsidR="00DF2537" w:rsidRPr="00A15436" w:rsidRDefault="00DF2537" w:rsidP="005A381D">
      <w:pPr>
        <w:ind w:firstLine="0"/>
        <w:rPr>
          <w:lang w:val="en-US"/>
        </w:rPr>
      </w:pPr>
      <w:r w:rsidRPr="00A15436">
        <w:rPr>
          <w:lang w:val="en-US"/>
        </w:rPr>
        <w:t>$font-mitr: "Mitr-Light", sans-serif;</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nt-size-15: 15px;</w:t>
      </w:r>
    </w:p>
    <w:p w:rsidR="00DF2537" w:rsidRPr="00A15436" w:rsidRDefault="00DF2537" w:rsidP="005A381D">
      <w:pPr>
        <w:ind w:firstLine="0"/>
        <w:rPr>
          <w:lang w:val="en-US"/>
        </w:rPr>
      </w:pPr>
      <w:r w:rsidRPr="00A15436">
        <w:rPr>
          <w:lang w:val="en-US"/>
        </w:rPr>
        <w:t>$font-size-20: 20px;</w:t>
      </w:r>
    </w:p>
    <w:p w:rsidR="00DF2537" w:rsidRPr="00A15436" w:rsidRDefault="00DF2537" w:rsidP="005A381D">
      <w:pPr>
        <w:ind w:firstLine="0"/>
        <w:rPr>
          <w:lang w:val="en-US"/>
        </w:rPr>
      </w:pPr>
      <w:r w:rsidRPr="00A15436">
        <w:rPr>
          <w:lang w:val="en-US"/>
        </w:rPr>
        <w:t>$font-size-24: 24px;</w:t>
      </w:r>
    </w:p>
    <w:p w:rsidR="00DF2537" w:rsidRPr="00A15436" w:rsidRDefault="00DF2537" w:rsidP="005A381D">
      <w:pPr>
        <w:ind w:firstLine="0"/>
        <w:rPr>
          <w:lang w:val="en-US"/>
        </w:rPr>
      </w:pPr>
      <w:r w:rsidRPr="00A15436">
        <w:rPr>
          <w:lang w:val="en-US"/>
        </w:rPr>
        <w:lastRenderedPageBreak/>
        <w:t>$font-size-36: 36px;</w:t>
      </w:r>
    </w:p>
    <w:p w:rsidR="00DF2537" w:rsidRPr="00A15436" w:rsidRDefault="00DF2537" w:rsidP="005A381D">
      <w:pPr>
        <w:ind w:firstLine="0"/>
        <w:rPr>
          <w:lang w:val="en-US"/>
        </w:rPr>
      </w:pPr>
      <w:r w:rsidRPr="00A15436">
        <w:rPr>
          <w:lang w:val="en-US"/>
        </w:rPr>
        <w:t>$font-size-52: 52px;</w:t>
      </w:r>
    </w:p>
    <w:p w:rsidR="00DF2537" w:rsidRPr="00A15436" w:rsidRDefault="00DF2537" w:rsidP="005A381D">
      <w:pPr>
        <w:ind w:firstLine="0"/>
        <w:rPr>
          <w:lang w:val="en-US"/>
        </w:rPr>
      </w:pPr>
      <w:r w:rsidRPr="00A15436">
        <w:rPr>
          <w:lang w:val="en-US"/>
        </w:rPr>
        <w:t>$font-size-75: 75px;</w:t>
      </w:r>
    </w:p>
    <w:p w:rsidR="00DF2537" w:rsidRPr="00A15436" w:rsidRDefault="00DF2537" w:rsidP="005A381D">
      <w:pPr>
        <w:ind w:firstLine="0"/>
        <w:rPr>
          <w:lang w:val="en-US"/>
        </w:rPr>
      </w:pPr>
      <w:r w:rsidRPr="00A15436">
        <w:rPr>
          <w:lang w:val="en-US"/>
        </w:rPr>
        <w:t>$font-size-90: 90px;</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lor-black: #000;</w:t>
      </w:r>
    </w:p>
    <w:p w:rsidR="00DF2537" w:rsidRPr="00A15436" w:rsidRDefault="00DF2537" w:rsidP="005A381D">
      <w:pPr>
        <w:ind w:firstLine="0"/>
        <w:rPr>
          <w:lang w:val="en-US"/>
        </w:rPr>
      </w:pPr>
      <w:r w:rsidRPr="00A15436">
        <w:rPr>
          <w:lang w:val="en-US"/>
        </w:rPr>
        <w:t>$color-white: #fff;</w:t>
      </w:r>
    </w:p>
    <w:p w:rsidR="00DF2537" w:rsidRPr="00A15436" w:rsidRDefault="00DF2537" w:rsidP="005A381D">
      <w:pPr>
        <w:ind w:firstLine="0"/>
        <w:rPr>
          <w:lang w:val="en-US"/>
        </w:rPr>
      </w:pPr>
      <w:r w:rsidRPr="00A15436">
        <w:rPr>
          <w:lang w:val="en-US"/>
        </w:rPr>
        <w:t>$color-buttons: #001581;</w:t>
      </w:r>
    </w:p>
    <w:p w:rsidR="00DF2537" w:rsidRPr="00A15436" w:rsidRDefault="00DF2537" w:rsidP="005A381D">
      <w:pPr>
        <w:ind w:firstLine="0"/>
        <w:rPr>
          <w:lang w:val="en-US"/>
        </w:rPr>
      </w:pPr>
      <w:r w:rsidRPr="00A15436">
        <w:rPr>
          <w:lang w:val="en-US"/>
        </w:rPr>
        <w:t>$color-contrast: #151D46;</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order-radius-button: 4px;</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transition-buttons: opacity 0.3s ease;</w:t>
      </w:r>
    </w:p>
    <w:p w:rsidR="00DF2537" w:rsidRPr="00A15436" w:rsidRDefault="00DF2537" w:rsidP="005A381D">
      <w:pPr>
        <w:ind w:firstLine="0"/>
        <w:rPr>
          <w:lang w:val="en-US"/>
        </w:rPr>
      </w:pPr>
      <w:r w:rsidRPr="00A15436">
        <w:rPr>
          <w:lang w:val="en-US"/>
        </w:rPr>
        <w:t>$transition-border-radius: border-radius 0.3s ease;</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w:t>
      </w:r>
    </w:p>
    <w:p w:rsidR="00DF2537" w:rsidRPr="00A15436" w:rsidRDefault="00DF2537" w:rsidP="005A381D">
      <w:pPr>
        <w:ind w:firstLine="0"/>
        <w:rPr>
          <w:lang w:val="en-US"/>
        </w:rPr>
      </w:pPr>
      <w:r w:rsidRPr="00A15436">
        <w:rPr>
          <w:lang w:val="en-US"/>
        </w:rPr>
        <w:t>  color-black: $color-black;</w:t>
      </w:r>
    </w:p>
    <w:p w:rsidR="00DF2537" w:rsidRPr="00A15436" w:rsidRDefault="00DF2537" w:rsidP="005A381D">
      <w:pPr>
        <w:ind w:firstLine="0"/>
        <w:rPr>
          <w:lang w:val="en-US"/>
        </w:rPr>
      </w:pPr>
      <w:r w:rsidRPr="00A15436">
        <w:rPr>
          <w:lang w:val="en-US"/>
        </w:rPr>
        <w:t>  color-white: $color-white;</w:t>
      </w:r>
    </w:p>
    <w:p w:rsidR="00DF2537" w:rsidRPr="00A15436" w:rsidRDefault="00DF2537" w:rsidP="005A381D">
      <w:pPr>
        <w:ind w:firstLine="0"/>
        <w:rPr>
          <w:lang w:val="en-US"/>
        </w:rPr>
      </w:pPr>
      <w:r w:rsidRPr="00A15436">
        <w:rPr>
          <w:lang w:val="en-US"/>
        </w:rPr>
        <w:t>  color-buttons: $color-buttons;</w:t>
      </w:r>
    </w:p>
    <w:p w:rsidR="00DF2537" w:rsidRPr="00A15436" w:rsidRDefault="00DF2537" w:rsidP="005A381D">
      <w:pPr>
        <w:ind w:firstLine="0"/>
        <w:rPr>
          <w:lang w:val="en-US"/>
        </w:rPr>
      </w:pPr>
      <w:r w:rsidRPr="00A15436">
        <w:rPr>
          <w:lang w:val="en-US"/>
        </w:rPr>
        <w:t>  color-contrast: $color-contrast;</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ont-main: $font-main;</w:t>
      </w:r>
    </w:p>
    <w:p w:rsidR="00DF2537" w:rsidRPr="00A15436" w:rsidRDefault="00DF2537" w:rsidP="005A381D">
      <w:pPr>
        <w:ind w:firstLine="0"/>
        <w:rPr>
          <w:lang w:val="en-US"/>
        </w:rPr>
      </w:pPr>
      <w:r w:rsidRPr="00A15436">
        <w:rPr>
          <w:lang w:val="en-US"/>
        </w:rPr>
        <w:t>  font-semibold: $font-semibold;</w:t>
      </w:r>
    </w:p>
    <w:p w:rsidR="00DF2537" w:rsidRPr="00A15436" w:rsidRDefault="00DF2537" w:rsidP="005A381D">
      <w:pPr>
        <w:ind w:firstLine="0"/>
        <w:rPr>
          <w:lang w:val="en-US"/>
        </w:rPr>
      </w:pPr>
      <w:r w:rsidRPr="00A15436">
        <w:rPr>
          <w:lang w:val="en-US"/>
        </w:rPr>
        <w:t>  font-black: $font-black;</w:t>
      </w:r>
    </w:p>
    <w:p w:rsidR="00DF2537" w:rsidRPr="00A15436" w:rsidRDefault="00DF2537" w:rsidP="005A381D">
      <w:pPr>
        <w:ind w:firstLine="0"/>
        <w:rPr>
          <w:lang w:val="en-US"/>
        </w:rPr>
      </w:pPr>
      <w:r w:rsidRPr="00A15436">
        <w:rPr>
          <w:lang w:val="en-US"/>
        </w:rPr>
        <w:t>  font-mitr: $font-mitr;</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ont-size-15: $font-size-15;</w:t>
      </w:r>
    </w:p>
    <w:p w:rsidR="00DF2537" w:rsidRPr="00A15436" w:rsidRDefault="00DF2537" w:rsidP="005A381D">
      <w:pPr>
        <w:ind w:firstLine="0"/>
        <w:rPr>
          <w:lang w:val="en-US"/>
        </w:rPr>
      </w:pPr>
      <w:r w:rsidRPr="00A15436">
        <w:rPr>
          <w:lang w:val="en-US"/>
        </w:rPr>
        <w:t>  font-size-20: $font-size-20;</w:t>
      </w:r>
    </w:p>
    <w:p w:rsidR="00DF2537" w:rsidRPr="00A15436" w:rsidRDefault="00DF2537" w:rsidP="005A381D">
      <w:pPr>
        <w:ind w:firstLine="0"/>
        <w:rPr>
          <w:lang w:val="en-US"/>
        </w:rPr>
      </w:pPr>
      <w:r w:rsidRPr="00A15436">
        <w:rPr>
          <w:lang w:val="en-US"/>
        </w:rPr>
        <w:t>  font-size-24: $font-size-24;</w:t>
      </w:r>
    </w:p>
    <w:p w:rsidR="00DF2537" w:rsidRPr="00A15436" w:rsidRDefault="00DF2537" w:rsidP="005A381D">
      <w:pPr>
        <w:ind w:firstLine="0"/>
        <w:rPr>
          <w:lang w:val="en-US"/>
        </w:rPr>
      </w:pPr>
      <w:r w:rsidRPr="00A15436">
        <w:rPr>
          <w:lang w:val="en-US"/>
        </w:rPr>
        <w:t>  font-size-36: $font-size-36;</w:t>
      </w:r>
    </w:p>
    <w:p w:rsidR="00DF2537" w:rsidRPr="00A15436" w:rsidRDefault="00DF2537" w:rsidP="005A381D">
      <w:pPr>
        <w:ind w:firstLine="0"/>
        <w:rPr>
          <w:lang w:val="en-US"/>
        </w:rPr>
      </w:pPr>
      <w:r w:rsidRPr="00A15436">
        <w:rPr>
          <w:lang w:val="en-US"/>
        </w:rPr>
        <w:lastRenderedPageBreak/>
        <w:t>  font-size-52: $font-size-52;</w:t>
      </w:r>
    </w:p>
    <w:p w:rsidR="00DF2537" w:rsidRPr="00A15436" w:rsidRDefault="00DF2537" w:rsidP="005A381D">
      <w:pPr>
        <w:ind w:firstLine="0"/>
        <w:rPr>
          <w:lang w:val="en-US"/>
        </w:rPr>
      </w:pPr>
      <w:r w:rsidRPr="00A15436">
        <w:rPr>
          <w:lang w:val="en-US"/>
        </w:rPr>
        <w:t>  font-size-75: $font-size-75;</w:t>
      </w:r>
    </w:p>
    <w:p w:rsidR="00DF2537" w:rsidRPr="00A15436" w:rsidRDefault="00DF2537" w:rsidP="005A381D">
      <w:pPr>
        <w:ind w:firstLine="0"/>
        <w:rPr>
          <w:lang w:val="en-US"/>
        </w:rPr>
      </w:pPr>
      <w:r w:rsidRPr="00A15436">
        <w:rPr>
          <w:lang w:val="en-US"/>
        </w:rPr>
        <w:t>  font-size-90: $font-size-90;</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border-radius-button: $border-radius-button;</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transition-buttons: $transition-buttons;</w:t>
      </w:r>
    </w:p>
    <w:p w:rsidR="00DF2537" w:rsidRPr="00A15436" w:rsidRDefault="00DF2537" w:rsidP="005A381D">
      <w:pPr>
        <w:ind w:firstLine="0"/>
        <w:rPr>
          <w:lang w:val="en-US"/>
        </w:rPr>
      </w:pPr>
      <w:r w:rsidRPr="00A15436">
        <w:rPr>
          <w:lang w:val="en-US"/>
        </w:rPr>
        <w:t>  transition-border-radius: $transition-border-radius;</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margin: 0;</w:t>
      </w:r>
    </w:p>
    <w:p w:rsidR="00DF2537" w:rsidRPr="00A15436" w:rsidRDefault="00DF2537" w:rsidP="005A381D">
      <w:pPr>
        <w:ind w:firstLine="0"/>
        <w:rPr>
          <w:lang w:val="en-US"/>
        </w:rPr>
      </w:pPr>
      <w:r w:rsidRPr="00A15436">
        <w:rPr>
          <w:lang w:val="en-US"/>
        </w:rPr>
        <w:t>  padding: 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html,</w:t>
      </w:r>
    </w:p>
    <w:p w:rsidR="00DF2537" w:rsidRPr="00A15436" w:rsidRDefault="00DF2537" w:rsidP="005A381D">
      <w:pPr>
        <w:ind w:firstLine="0"/>
        <w:rPr>
          <w:lang w:val="en-US"/>
        </w:rPr>
      </w:pPr>
      <w:r w:rsidRPr="00A15436">
        <w:rPr>
          <w:lang w:val="en-US"/>
        </w:rPr>
        <w:t>body {</w:t>
      </w:r>
    </w:p>
    <w:p w:rsidR="00DF2537" w:rsidRPr="00A15436" w:rsidRDefault="00DF2537" w:rsidP="005A381D">
      <w:pPr>
        <w:ind w:firstLine="0"/>
        <w:rPr>
          <w:lang w:val="en-US"/>
        </w:rPr>
      </w:pPr>
      <w:r w:rsidRPr="00A15436">
        <w:rPr>
          <w:lang w:val="en-US"/>
        </w:rPr>
        <w:t>  scroll-behavior: smooth;</w:t>
      </w:r>
    </w:p>
    <w:p w:rsidR="00DF2537" w:rsidRPr="00A15436" w:rsidRDefault="00DF2537" w:rsidP="005A381D">
      <w:pPr>
        <w:ind w:firstLine="0"/>
        <w:rPr>
          <w:lang w:val="en-US"/>
        </w:rPr>
      </w:pPr>
      <w:r w:rsidRPr="00A15436">
        <w:rPr>
          <w:lang w:val="en-US"/>
        </w:rPr>
        <w:t>  overflow-x: hidden;</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wrap {</w:t>
      </w:r>
    </w:p>
    <w:p w:rsidR="00DF2537" w:rsidRPr="00A15436" w:rsidRDefault="00DF2537" w:rsidP="005A381D">
      <w:pPr>
        <w:ind w:firstLine="0"/>
        <w:rPr>
          <w:lang w:val="en-US"/>
        </w:rPr>
      </w:pPr>
      <w:r w:rsidRPr="00A15436">
        <w:rPr>
          <w:lang w:val="en-US"/>
        </w:rPr>
        <w:t>  max-width: 1200px;</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margin: 0 auto;</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ction {</w:t>
      </w:r>
    </w:p>
    <w:p w:rsidR="00DF2537" w:rsidRPr="00A15436" w:rsidRDefault="00DF2537" w:rsidP="005A381D">
      <w:pPr>
        <w:ind w:firstLine="0"/>
        <w:rPr>
          <w:lang w:val="en-US"/>
        </w:rPr>
      </w:pPr>
      <w:r w:rsidRPr="00A15436">
        <w:rPr>
          <w:lang w:val="en-US"/>
        </w:rPr>
        <w:t>  padding-top: 10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headers-h2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52;</w:t>
      </w:r>
    </w:p>
    <w:p w:rsidR="00DF2537" w:rsidRPr="00A15436" w:rsidRDefault="00DF2537" w:rsidP="005A381D">
      <w:pPr>
        <w:ind w:firstLine="0"/>
        <w:rPr>
          <w:lang w:val="en-US"/>
        </w:rPr>
      </w:pPr>
      <w:r w:rsidRPr="00A15436">
        <w:rPr>
          <w:lang w:val="en-US"/>
        </w:rPr>
        <w:t>  margin-bottom: 6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199px) {</w:t>
      </w:r>
    </w:p>
    <w:p w:rsidR="00DF2537" w:rsidRPr="00A15436" w:rsidRDefault="00DF2537" w:rsidP="005A381D">
      <w:pPr>
        <w:ind w:firstLine="0"/>
        <w:rPr>
          <w:lang w:val="en-US"/>
        </w:rPr>
      </w:pPr>
      <w:r w:rsidRPr="00A15436">
        <w:rPr>
          <w:lang w:val="en-US"/>
        </w:rPr>
        <w:t>  .wrap {</w:t>
      </w:r>
    </w:p>
    <w:p w:rsidR="00DF2537" w:rsidRPr="00A15436" w:rsidRDefault="00DF2537" w:rsidP="005A381D">
      <w:pPr>
        <w:ind w:firstLine="0"/>
        <w:rPr>
          <w:lang w:val="en-US"/>
        </w:rPr>
      </w:pPr>
      <w:r w:rsidRPr="00A15436">
        <w:rPr>
          <w:lang w:val="en-US"/>
        </w:rPr>
        <w:t>    max-width: 9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headers-h2 {</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font-size: $font-size-36;</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variables.modules.scss</w:t>
      </w:r>
    </w:p>
    <w:p w:rsidR="00DF2537" w:rsidRPr="00A15436" w:rsidRDefault="00DF2537" w:rsidP="005A381D">
      <w:pPr>
        <w:ind w:firstLine="0"/>
        <w:rPr>
          <w:lang w:val="en-US"/>
        </w:rPr>
      </w:pPr>
      <w:r w:rsidRPr="00A15436">
        <w:rPr>
          <w:lang w:val="en-US"/>
        </w:rPr>
        <w:t>$font-main: "Montserrat-Regular", sans-serif;</w:t>
      </w:r>
    </w:p>
    <w:p w:rsidR="00DF2537" w:rsidRPr="00A15436" w:rsidRDefault="00DF2537" w:rsidP="005A381D">
      <w:pPr>
        <w:ind w:firstLine="0"/>
        <w:rPr>
          <w:lang w:val="en-US"/>
        </w:rPr>
      </w:pPr>
      <w:r w:rsidRPr="00A15436">
        <w:rPr>
          <w:lang w:val="en-US"/>
        </w:rPr>
        <w:t>$font-semibold: "Montserrat-SemiBold", sans-serif;</w:t>
      </w:r>
    </w:p>
    <w:p w:rsidR="00DF2537" w:rsidRPr="00A15436" w:rsidRDefault="00DF2537" w:rsidP="005A381D">
      <w:pPr>
        <w:ind w:firstLine="0"/>
        <w:rPr>
          <w:lang w:val="en-US"/>
        </w:rPr>
      </w:pPr>
      <w:r w:rsidRPr="00A15436">
        <w:rPr>
          <w:lang w:val="en-US"/>
        </w:rPr>
        <w:t>$font-black: "Montserrat-Black", sans-serif;</w:t>
      </w:r>
    </w:p>
    <w:p w:rsidR="00DF2537" w:rsidRPr="00A15436" w:rsidRDefault="00DF2537" w:rsidP="005A381D">
      <w:pPr>
        <w:ind w:firstLine="0"/>
        <w:rPr>
          <w:lang w:val="en-US"/>
        </w:rPr>
      </w:pPr>
      <w:r w:rsidRPr="00A15436">
        <w:rPr>
          <w:lang w:val="en-US"/>
        </w:rPr>
        <w:t>$font-mitr: "Mitr-Light", sans-serif;</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nt-size-15: 15px;</w:t>
      </w:r>
    </w:p>
    <w:p w:rsidR="00DF2537" w:rsidRPr="00A15436" w:rsidRDefault="00DF2537" w:rsidP="005A381D">
      <w:pPr>
        <w:ind w:firstLine="0"/>
        <w:rPr>
          <w:lang w:val="en-US"/>
        </w:rPr>
      </w:pPr>
      <w:r w:rsidRPr="00A15436">
        <w:rPr>
          <w:lang w:val="en-US"/>
        </w:rPr>
        <w:t>$font-size-20: 20px;</w:t>
      </w:r>
    </w:p>
    <w:p w:rsidR="00DF2537" w:rsidRPr="00A15436" w:rsidRDefault="00DF2537" w:rsidP="005A381D">
      <w:pPr>
        <w:ind w:firstLine="0"/>
        <w:rPr>
          <w:lang w:val="en-US"/>
        </w:rPr>
      </w:pPr>
      <w:r w:rsidRPr="00A15436">
        <w:rPr>
          <w:lang w:val="en-US"/>
        </w:rPr>
        <w:t>$font-size-24: 24px;</w:t>
      </w:r>
    </w:p>
    <w:p w:rsidR="00DF2537" w:rsidRPr="00A15436" w:rsidRDefault="00DF2537" w:rsidP="005A381D">
      <w:pPr>
        <w:ind w:firstLine="0"/>
        <w:rPr>
          <w:lang w:val="en-US"/>
        </w:rPr>
      </w:pPr>
      <w:r w:rsidRPr="00A15436">
        <w:rPr>
          <w:lang w:val="en-US"/>
        </w:rPr>
        <w:lastRenderedPageBreak/>
        <w:t>$font-size-36: 36px;</w:t>
      </w:r>
    </w:p>
    <w:p w:rsidR="00DF2537" w:rsidRPr="00A15436" w:rsidRDefault="00DF2537" w:rsidP="005A381D">
      <w:pPr>
        <w:ind w:firstLine="0"/>
        <w:rPr>
          <w:lang w:val="en-US"/>
        </w:rPr>
      </w:pPr>
      <w:r w:rsidRPr="00A15436">
        <w:rPr>
          <w:lang w:val="en-US"/>
        </w:rPr>
        <w:t>$font-size-52: 52px;</w:t>
      </w:r>
    </w:p>
    <w:p w:rsidR="00DF2537" w:rsidRPr="00A15436" w:rsidRDefault="00DF2537" w:rsidP="005A381D">
      <w:pPr>
        <w:ind w:firstLine="0"/>
        <w:rPr>
          <w:lang w:val="en-US"/>
        </w:rPr>
      </w:pPr>
      <w:r w:rsidRPr="00A15436">
        <w:rPr>
          <w:lang w:val="en-US"/>
        </w:rPr>
        <w:t>$font-size-75: 75px;</w:t>
      </w:r>
    </w:p>
    <w:p w:rsidR="00DF2537" w:rsidRPr="00A15436" w:rsidRDefault="00DF2537" w:rsidP="005A381D">
      <w:pPr>
        <w:ind w:firstLine="0"/>
        <w:rPr>
          <w:lang w:val="en-US"/>
        </w:rPr>
      </w:pPr>
      <w:r w:rsidRPr="00A15436">
        <w:rPr>
          <w:lang w:val="en-US"/>
        </w:rPr>
        <w:t>$font-size-90: 90px;</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lor-black: #000;</w:t>
      </w:r>
    </w:p>
    <w:p w:rsidR="00DF2537" w:rsidRPr="00A15436" w:rsidRDefault="00DF2537" w:rsidP="005A381D">
      <w:pPr>
        <w:ind w:firstLine="0"/>
        <w:rPr>
          <w:lang w:val="en-US"/>
        </w:rPr>
      </w:pPr>
      <w:r w:rsidRPr="00A15436">
        <w:rPr>
          <w:lang w:val="en-US"/>
        </w:rPr>
        <w:t>$color-white: #fff;</w:t>
      </w:r>
    </w:p>
    <w:p w:rsidR="00DF2537" w:rsidRPr="00A15436" w:rsidRDefault="00DF2537" w:rsidP="005A381D">
      <w:pPr>
        <w:ind w:firstLine="0"/>
        <w:rPr>
          <w:lang w:val="en-US"/>
        </w:rPr>
      </w:pPr>
      <w:r w:rsidRPr="00A15436">
        <w:rPr>
          <w:lang w:val="en-US"/>
        </w:rPr>
        <w:t>$color-buttons: #001581;</w:t>
      </w:r>
    </w:p>
    <w:p w:rsidR="00DF2537" w:rsidRPr="00A15436" w:rsidRDefault="00DF2537" w:rsidP="005A381D">
      <w:pPr>
        <w:ind w:firstLine="0"/>
        <w:rPr>
          <w:lang w:val="en-US"/>
        </w:rPr>
      </w:pPr>
      <w:r w:rsidRPr="00A15436">
        <w:rPr>
          <w:lang w:val="en-US"/>
        </w:rPr>
        <w:t>$color-contrast: #151D46;</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border-radius-button: 4px;</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transition-buttons: opacity 0.3s ease;</w:t>
      </w:r>
    </w:p>
    <w:p w:rsidR="00DF2537" w:rsidRPr="00A15436" w:rsidRDefault="00DF2537" w:rsidP="005A381D">
      <w:pPr>
        <w:ind w:firstLine="0"/>
        <w:rPr>
          <w:lang w:val="en-US"/>
        </w:rPr>
      </w:pPr>
      <w:r w:rsidRPr="00A15436">
        <w:rPr>
          <w:lang w:val="en-US"/>
        </w:rPr>
        <w:t>$transition-border-radius: border-radius 0.3s ease;</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w:t>
      </w:r>
    </w:p>
    <w:p w:rsidR="00DF2537" w:rsidRPr="00A15436" w:rsidRDefault="00DF2537" w:rsidP="005A381D">
      <w:pPr>
        <w:ind w:firstLine="0"/>
        <w:rPr>
          <w:lang w:val="en-US"/>
        </w:rPr>
      </w:pPr>
      <w:r w:rsidRPr="00A15436">
        <w:rPr>
          <w:lang w:val="en-US"/>
        </w:rPr>
        <w:t>  color-black: $color-black;</w:t>
      </w:r>
    </w:p>
    <w:p w:rsidR="00DF2537" w:rsidRPr="00A15436" w:rsidRDefault="00DF2537" w:rsidP="005A381D">
      <w:pPr>
        <w:ind w:firstLine="0"/>
        <w:rPr>
          <w:lang w:val="en-US"/>
        </w:rPr>
      </w:pPr>
      <w:r w:rsidRPr="00A15436">
        <w:rPr>
          <w:lang w:val="en-US"/>
        </w:rPr>
        <w:t>  color-white: $color-white;</w:t>
      </w:r>
    </w:p>
    <w:p w:rsidR="00DF2537" w:rsidRPr="00A15436" w:rsidRDefault="00DF2537" w:rsidP="005A381D">
      <w:pPr>
        <w:ind w:firstLine="0"/>
        <w:rPr>
          <w:lang w:val="en-US"/>
        </w:rPr>
      </w:pPr>
      <w:r w:rsidRPr="00A15436">
        <w:rPr>
          <w:lang w:val="en-US"/>
        </w:rPr>
        <w:t>  color-buttons: $color-buttons;</w:t>
      </w:r>
    </w:p>
    <w:p w:rsidR="00DF2537" w:rsidRPr="00A15436" w:rsidRDefault="00DF2537" w:rsidP="005A381D">
      <w:pPr>
        <w:ind w:firstLine="0"/>
        <w:rPr>
          <w:lang w:val="en-US"/>
        </w:rPr>
      </w:pPr>
      <w:r w:rsidRPr="00A15436">
        <w:rPr>
          <w:lang w:val="en-US"/>
        </w:rPr>
        <w:t>  color-contrast: $color-contrast;</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ont-main: $font-main;</w:t>
      </w:r>
    </w:p>
    <w:p w:rsidR="00DF2537" w:rsidRPr="00A15436" w:rsidRDefault="00DF2537" w:rsidP="005A381D">
      <w:pPr>
        <w:ind w:firstLine="0"/>
        <w:rPr>
          <w:lang w:val="en-US"/>
        </w:rPr>
      </w:pPr>
      <w:r w:rsidRPr="00A15436">
        <w:rPr>
          <w:lang w:val="en-US"/>
        </w:rPr>
        <w:t>  font-semibold: $font-semibold;</w:t>
      </w:r>
    </w:p>
    <w:p w:rsidR="00DF2537" w:rsidRPr="00A15436" w:rsidRDefault="00DF2537" w:rsidP="005A381D">
      <w:pPr>
        <w:ind w:firstLine="0"/>
        <w:rPr>
          <w:lang w:val="en-US"/>
        </w:rPr>
      </w:pPr>
      <w:r w:rsidRPr="00A15436">
        <w:rPr>
          <w:lang w:val="en-US"/>
        </w:rPr>
        <w:t>  font-black: $font-black;</w:t>
      </w:r>
    </w:p>
    <w:p w:rsidR="00DF2537" w:rsidRPr="00A15436" w:rsidRDefault="00DF2537" w:rsidP="005A381D">
      <w:pPr>
        <w:ind w:firstLine="0"/>
        <w:rPr>
          <w:lang w:val="en-US"/>
        </w:rPr>
      </w:pPr>
      <w:r w:rsidRPr="00A15436">
        <w:rPr>
          <w:lang w:val="en-US"/>
        </w:rPr>
        <w:t>  font-mitr: $font-mitr;</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font-size-15: $font-size-15;</w:t>
      </w:r>
    </w:p>
    <w:p w:rsidR="00DF2537" w:rsidRPr="00A15436" w:rsidRDefault="00DF2537" w:rsidP="005A381D">
      <w:pPr>
        <w:ind w:firstLine="0"/>
        <w:rPr>
          <w:lang w:val="en-US"/>
        </w:rPr>
      </w:pPr>
      <w:r w:rsidRPr="00A15436">
        <w:rPr>
          <w:lang w:val="en-US"/>
        </w:rPr>
        <w:t>  font-size-20: $font-size-20;</w:t>
      </w:r>
    </w:p>
    <w:p w:rsidR="00DF2537" w:rsidRPr="00A15436" w:rsidRDefault="00DF2537" w:rsidP="005A381D">
      <w:pPr>
        <w:ind w:firstLine="0"/>
        <w:rPr>
          <w:lang w:val="en-US"/>
        </w:rPr>
      </w:pPr>
      <w:r w:rsidRPr="00A15436">
        <w:rPr>
          <w:lang w:val="en-US"/>
        </w:rPr>
        <w:t>  font-size-24: $font-size-24;</w:t>
      </w:r>
    </w:p>
    <w:p w:rsidR="00DF2537" w:rsidRPr="00A15436" w:rsidRDefault="00DF2537" w:rsidP="005A381D">
      <w:pPr>
        <w:ind w:firstLine="0"/>
        <w:rPr>
          <w:lang w:val="en-US"/>
        </w:rPr>
      </w:pPr>
      <w:r w:rsidRPr="00A15436">
        <w:rPr>
          <w:lang w:val="en-US"/>
        </w:rPr>
        <w:t>  font-size-36: $font-size-36;</w:t>
      </w:r>
    </w:p>
    <w:p w:rsidR="00DF2537" w:rsidRPr="00A15436" w:rsidRDefault="00DF2537" w:rsidP="005A381D">
      <w:pPr>
        <w:ind w:firstLine="0"/>
        <w:rPr>
          <w:lang w:val="en-US"/>
        </w:rPr>
      </w:pPr>
      <w:r w:rsidRPr="00A15436">
        <w:rPr>
          <w:lang w:val="en-US"/>
        </w:rPr>
        <w:lastRenderedPageBreak/>
        <w:t>  font-size-52: $font-size-52;</w:t>
      </w:r>
    </w:p>
    <w:p w:rsidR="00DF2537" w:rsidRPr="00A15436" w:rsidRDefault="00DF2537" w:rsidP="005A381D">
      <w:pPr>
        <w:ind w:firstLine="0"/>
        <w:rPr>
          <w:lang w:val="en-US"/>
        </w:rPr>
      </w:pPr>
      <w:r w:rsidRPr="00A15436">
        <w:rPr>
          <w:lang w:val="en-US"/>
        </w:rPr>
        <w:t>  font-size-75: $font-size-75;</w:t>
      </w:r>
    </w:p>
    <w:p w:rsidR="00DF2537" w:rsidRPr="00A15436" w:rsidRDefault="00DF2537" w:rsidP="005A381D">
      <w:pPr>
        <w:ind w:firstLine="0"/>
        <w:rPr>
          <w:lang w:val="en-US"/>
        </w:rPr>
      </w:pPr>
      <w:r w:rsidRPr="00A15436">
        <w:rPr>
          <w:lang w:val="en-US"/>
        </w:rPr>
        <w:t>  font-size-90: $font-size-90;</w:t>
      </w:r>
    </w:p>
    <w:p w:rsidR="00DF2537" w:rsidRPr="00A15436" w:rsidRDefault="00DF2537" w:rsidP="005A381D">
      <w:pPr>
        <w:ind w:firstLine="0"/>
        <w:rPr>
          <w:lang w:val="en-US"/>
        </w:rPr>
      </w:pPr>
      <w:r w:rsidRPr="00A15436">
        <w:rPr>
          <w:lang w:val="en-US"/>
        </w:rPr>
        <w:t xml:space="preserve">  </w:t>
      </w:r>
    </w:p>
    <w:p w:rsidR="00DF2537" w:rsidRPr="00A15436" w:rsidRDefault="00DF2537" w:rsidP="005A381D">
      <w:pPr>
        <w:ind w:firstLine="0"/>
        <w:rPr>
          <w:lang w:val="en-US"/>
        </w:rPr>
      </w:pPr>
      <w:r w:rsidRPr="00A15436">
        <w:rPr>
          <w:lang w:val="en-US"/>
        </w:rPr>
        <w:t>  border-radius-button: $border-radius-button;</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transition-buttons: $transition-buttons;</w:t>
      </w:r>
    </w:p>
    <w:p w:rsidR="00DF2537" w:rsidRPr="00A15436" w:rsidRDefault="00DF2537" w:rsidP="005A381D">
      <w:pPr>
        <w:ind w:firstLine="0"/>
        <w:rPr>
          <w:lang w:val="en-US"/>
        </w:rPr>
      </w:pPr>
      <w:r w:rsidRPr="00A15436">
        <w:rPr>
          <w:lang w:val="en-US"/>
        </w:rPr>
        <w:t>  transition-border-radius: $transition-border-radius;</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margin: 0;</w:t>
      </w:r>
    </w:p>
    <w:p w:rsidR="00DF2537" w:rsidRPr="00A15436" w:rsidRDefault="00DF2537" w:rsidP="005A381D">
      <w:pPr>
        <w:ind w:firstLine="0"/>
        <w:rPr>
          <w:lang w:val="en-US"/>
        </w:rPr>
      </w:pPr>
      <w:r w:rsidRPr="00A15436">
        <w:rPr>
          <w:lang w:val="en-US"/>
        </w:rPr>
        <w:t>  padding: 0;</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html,</w:t>
      </w:r>
    </w:p>
    <w:p w:rsidR="00DF2537" w:rsidRPr="00A15436" w:rsidRDefault="00DF2537" w:rsidP="005A381D">
      <w:pPr>
        <w:ind w:firstLine="0"/>
        <w:rPr>
          <w:lang w:val="en-US"/>
        </w:rPr>
      </w:pPr>
      <w:r w:rsidRPr="00A15436">
        <w:rPr>
          <w:lang w:val="en-US"/>
        </w:rPr>
        <w:t>body {</w:t>
      </w:r>
    </w:p>
    <w:p w:rsidR="00DF2537" w:rsidRPr="00A15436" w:rsidRDefault="00DF2537" w:rsidP="005A381D">
      <w:pPr>
        <w:ind w:firstLine="0"/>
        <w:rPr>
          <w:lang w:val="en-US"/>
        </w:rPr>
      </w:pPr>
      <w:r w:rsidRPr="00A15436">
        <w:rPr>
          <w:lang w:val="en-US"/>
        </w:rPr>
        <w:t>  scroll-behavior: smooth;</w:t>
      </w:r>
    </w:p>
    <w:p w:rsidR="00DF2537" w:rsidRPr="00A15436" w:rsidRDefault="00DF2537" w:rsidP="005A381D">
      <w:pPr>
        <w:ind w:firstLine="0"/>
        <w:rPr>
          <w:lang w:val="en-US"/>
        </w:rPr>
      </w:pPr>
      <w:r w:rsidRPr="00A15436">
        <w:rPr>
          <w:lang w:val="en-US"/>
        </w:rPr>
        <w:t>  overflow-x: hidden;</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wrap {</w:t>
      </w:r>
    </w:p>
    <w:p w:rsidR="00DF2537" w:rsidRPr="00A15436" w:rsidRDefault="00DF2537" w:rsidP="005A381D">
      <w:pPr>
        <w:ind w:firstLine="0"/>
        <w:rPr>
          <w:lang w:val="en-US"/>
        </w:rPr>
      </w:pPr>
      <w:r w:rsidRPr="00A15436">
        <w:rPr>
          <w:lang w:val="en-US"/>
        </w:rPr>
        <w:t>  max-width: 1200px;</w:t>
      </w:r>
    </w:p>
    <w:p w:rsidR="00DF2537" w:rsidRPr="00A15436" w:rsidRDefault="00DF2537" w:rsidP="005A381D">
      <w:pPr>
        <w:ind w:firstLine="0"/>
        <w:rPr>
          <w:lang w:val="en-US"/>
        </w:rPr>
      </w:pPr>
      <w:r w:rsidRPr="00A15436">
        <w:rPr>
          <w:lang w:val="en-US"/>
        </w:rPr>
        <w:t>  width: 100%;</w:t>
      </w:r>
    </w:p>
    <w:p w:rsidR="00DF2537" w:rsidRPr="00A15436" w:rsidRDefault="00DF2537" w:rsidP="005A381D">
      <w:pPr>
        <w:ind w:firstLine="0"/>
        <w:rPr>
          <w:lang w:val="en-US"/>
        </w:rPr>
      </w:pPr>
      <w:r w:rsidRPr="00A15436">
        <w:rPr>
          <w:lang w:val="en-US"/>
        </w:rPr>
        <w:t>  margin: 0 auto;</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section {</w:t>
      </w:r>
    </w:p>
    <w:p w:rsidR="00DF2537" w:rsidRPr="00A15436" w:rsidRDefault="00DF2537" w:rsidP="005A381D">
      <w:pPr>
        <w:ind w:firstLine="0"/>
        <w:rPr>
          <w:lang w:val="en-US"/>
        </w:rPr>
      </w:pPr>
      <w:r w:rsidRPr="00A15436">
        <w:rPr>
          <w:lang w:val="en-US"/>
        </w:rPr>
        <w:t>  padding-top: 10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headers-h2 {</w:t>
      </w:r>
    </w:p>
    <w:p w:rsidR="00DF2537" w:rsidRPr="00A15436" w:rsidRDefault="00DF2537" w:rsidP="005A381D">
      <w:pPr>
        <w:ind w:firstLine="0"/>
        <w:rPr>
          <w:lang w:val="en-US"/>
        </w:rPr>
      </w:pPr>
      <w:r w:rsidRPr="00A15436">
        <w:rPr>
          <w:lang w:val="en-US"/>
        </w:rPr>
        <w:t>  font-family: $font-main;</w:t>
      </w:r>
    </w:p>
    <w:p w:rsidR="00DF2537" w:rsidRPr="00A15436" w:rsidRDefault="00DF2537" w:rsidP="005A381D">
      <w:pPr>
        <w:ind w:firstLine="0"/>
        <w:rPr>
          <w:lang w:val="en-US"/>
        </w:rPr>
      </w:pPr>
      <w:r w:rsidRPr="00A15436">
        <w:rPr>
          <w:lang w:val="en-US"/>
        </w:rPr>
        <w:t>  font-size: $font-size-52;</w:t>
      </w:r>
    </w:p>
    <w:p w:rsidR="00DF2537" w:rsidRPr="00A15436" w:rsidRDefault="00DF2537" w:rsidP="005A381D">
      <w:pPr>
        <w:ind w:firstLine="0"/>
        <w:rPr>
          <w:lang w:val="en-US"/>
        </w:rPr>
      </w:pPr>
      <w:r w:rsidRPr="00A15436">
        <w:rPr>
          <w:lang w:val="en-US"/>
        </w:rPr>
        <w:t>  margin-bottom: 60px;</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1199px) {</w:t>
      </w:r>
    </w:p>
    <w:p w:rsidR="00DF2537" w:rsidRPr="00A15436" w:rsidRDefault="00DF2537" w:rsidP="005A381D">
      <w:pPr>
        <w:ind w:firstLine="0"/>
        <w:rPr>
          <w:lang w:val="en-US"/>
        </w:rPr>
      </w:pPr>
      <w:r w:rsidRPr="00A15436">
        <w:rPr>
          <w:lang w:val="en-US"/>
        </w:rPr>
        <w:t>  .wrap {</w:t>
      </w:r>
    </w:p>
    <w:p w:rsidR="00DF2537" w:rsidRPr="00A15436" w:rsidRDefault="00DF2537" w:rsidP="005A381D">
      <w:pPr>
        <w:ind w:firstLine="0"/>
        <w:rPr>
          <w:lang w:val="en-US"/>
        </w:rPr>
      </w:pPr>
      <w:r w:rsidRPr="00A15436">
        <w:rPr>
          <w:lang w:val="en-US"/>
        </w:rPr>
        <w:t>    max-width: 90%;</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media screen and (max-width: 768px) {</w:t>
      </w:r>
    </w:p>
    <w:p w:rsidR="00DF2537" w:rsidRPr="00A15436" w:rsidRDefault="00DF2537" w:rsidP="005A381D">
      <w:pPr>
        <w:ind w:firstLine="0"/>
        <w:rPr>
          <w:lang w:val="en-US"/>
        </w:rPr>
      </w:pPr>
      <w:r w:rsidRPr="00A15436">
        <w:rPr>
          <w:lang w:val="en-US"/>
        </w:rPr>
        <w:t>  .headers-h2 {</w:t>
      </w:r>
    </w:p>
    <w:p w:rsidR="00DF2537" w:rsidRPr="00A15436" w:rsidRDefault="00DF2537" w:rsidP="005A381D">
      <w:pPr>
        <w:ind w:firstLine="0"/>
        <w:rPr>
          <w:lang w:val="en-US"/>
        </w:rPr>
      </w:pPr>
      <w:r w:rsidRPr="00A15436">
        <w:rPr>
          <w:lang w:val="en-US"/>
        </w:rPr>
        <w:t>    text-align: center;</w:t>
      </w:r>
    </w:p>
    <w:p w:rsidR="00DF2537" w:rsidRPr="00A15436" w:rsidRDefault="00DF2537" w:rsidP="005A381D">
      <w:pPr>
        <w:ind w:firstLine="0"/>
        <w:rPr>
          <w:lang w:val="en-US"/>
        </w:rPr>
      </w:pPr>
      <w:r w:rsidRPr="00A15436">
        <w:rPr>
          <w:lang w:val="en-US"/>
        </w:rPr>
        <w:t>    font-size: $font-size-36;</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useScrollToHash.js</w:t>
      </w:r>
    </w:p>
    <w:p w:rsidR="00DF2537" w:rsidRPr="00A15436" w:rsidRDefault="00DF2537" w:rsidP="005A381D">
      <w:pPr>
        <w:ind w:firstLine="0"/>
        <w:rPr>
          <w:lang w:val="en-US"/>
        </w:rPr>
      </w:pPr>
      <w:r w:rsidRPr="00A15436">
        <w:rPr>
          <w:lang w:val="en-US"/>
        </w:rPr>
        <w:t>import { useEffect } from 'react';</w:t>
      </w:r>
    </w:p>
    <w:p w:rsidR="00DF2537" w:rsidRPr="00A15436" w:rsidRDefault="00DF2537" w:rsidP="005A381D">
      <w:pPr>
        <w:ind w:firstLine="0"/>
        <w:rPr>
          <w:lang w:val="en-US"/>
        </w:rPr>
      </w:pPr>
      <w:r w:rsidRPr="00A15436">
        <w:rPr>
          <w:lang w:val="en-US"/>
        </w:rPr>
        <w:t>import { useLocation } from 'react-router-dom';</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unction useScrollToHash() {</w:t>
      </w:r>
    </w:p>
    <w:p w:rsidR="00DF2537" w:rsidRPr="00A15436" w:rsidRDefault="00DF2537" w:rsidP="005A381D">
      <w:pPr>
        <w:ind w:firstLine="0"/>
        <w:rPr>
          <w:lang w:val="en-US"/>
        </w:rPr>
      </w:pPr>
      <w:r w:rsidRPr="00A15436">
        <w:rPr>
          <w:lang w:val="en-US"/>
        </w:rPr>
        <w:t>  const location = useLocation();</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useEffect(() =&gt; {</w:t>
      </w:r>
    </w:p>
    <w:p w:rsidR="00DF2537" w:rsidRPr="00A15436" w:rsidRDefault="00DF2537" w:rsidP="005A381D">
      <w:pPr>
        <w:ind w:firstLine="0"/>
        <w:rPr>
          <w:lang w:val="en-US"/>
        </w:rPr>
      </w:pPr>
      <w:r w:rsidRPr="00A15436">
        <w:rPr>
          <w:lang w:val="en-US"/>
        </w:rPr>
        <w:t>    if (location.hash) {</w:t>
      </w:r>
    </w:p>
    <w:p w:rsidR="00DF2537" w:rsidRPr="00A15436" w:rsidRDefault="00DF2537" w:rsidP="005A381D">
      <w:pPr>
        <w:ind w:firstLine="0"/>
        <w:rPr>
          <w:lang w:val="en-US"/>
        </w:rPr>
      </w:pPr>
      <w:r w:rsidRPr="00A15436">
        <w:rPr>
          <w:lang w:val="en-US"/>
        </w:rPr>
        <w:lastRenderedPageBreak/>
        <w:t>      const element = document.getElementById(location.hash.substring(1));</w:t>
      </w:r>
    </w:p>
    <w:p w:rsidR="00DF2537" w:rsidRPr="00A15436" w:rsidRDefault="00DF2537" w:rsidP="005A381D">
      <w:pPr>
        <w:ind w:firstLine="0"/>
        <w:rPr>
          <w:lang w:val="en-US"/>
        </w:rPr>
      </w:pPr>
      <w:r w:rsidRPr="00A15436">
        <w:rPr>
          <w:lang w:val="en-US"/>
        </w:rPr>
        <w:t>      if (element) {</w:t>
      </w:r>
    </w:p>
    <w:p w:rsidR="00DF2537" w:rsidRPr="00A15436" w:rsidRDefault="00DF2537" w:rsidP="005A381D">
      <w:pPr>
        <w:ind w:firstLine="0"/>
        <w:rPr>
          <w:lang w:val="en-US"/>
        </w:rPr>
      </w:pPr>
      <w:r w:rsidRPr="00A15436">
        <w:rPr>
          <w:lang w:val="en-US"/>
        </w:rPr>
        <w:t>        element.scrollIntoView({ behavior: 'smooth'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  }, [location]);</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  return null;</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useScrollToHash;</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App.js</w:t>
      </w:r>
    </w:p>
    <w:p w:rsidR="00DF2537" w:rsidRPr="00A15436" w:rsidRDefault="00DF2537" w:rsidP="005A381D">
      <w:pPr>
        <w:ind w:firstLine="0"/>
        <w:rPr>
          <w:lang w:val="en-US"/>
        </w:rPr>
      </w:pPr>
      <w:r w:rsidRPr="00A15436">
        <w:rPr>
          <w:lang w:val="en-US"/>
        </w:rPr>
        <w:t>import React from 'react';</w:t>
      </w:r>
    </w:p>
    <w:p w:rsidR="00DF2537" w:rsidRPr="00A15436" w:rsidRDefault="00DF2537" w:rsidP="005A381D">
      <w:pPr>
        <w:ind w:firstLine="0"/>
        <w:rPr>
          <w:lang w:val="en-US"/>
        </w:rPr>
      </w:pPr>
      <w:r w:rsidRPr="00A15436">
        <w:rPr>
          <w:lang w:val="en-US"/>
        </w:rPr>
        <w:t>import { BrowserRouter as Router, Route, Routes } from 'react-router-dom';</w:t>
      </w:r>
    </w:p>
    <w:p w:rsidR="00DF2537" w:rsidRPr="00A15436" w:rsidRDefault="00DF2537" w:rsidP="005A381D">
      <w:pPr>
        <w:ind w:firstLine="0"/>
        <w:rPr>
          <w:lang w:val="en-US"/>
        </w:rPr>
      </w:pPr>
      <w:r w:rsidRPr="00A15436">
        <w:rPr>
          <w:lang w:val="en-US"/>
        </w:rPr>
        <w:t>import BeforeHeader from './components/Before-Header/Before-Header';</w:t>
      </w:r>
    </w:p>
    <w:p w:rsidR="00DF2537" w:rsidRPr="00A15436" w:rsidRDefault="00DF2537" w:rsidP="005A381D">
      <w:pPr>
        <w:ind w:firstLine="0"/>
        <w:rPr>
          <w:lang w:val="en-US"/>
        </w:rPr>
      </w:pPr>
      <w:r w:rsidRPr="00A15436">
        <w:rPr>
          <w:lang w:val="en-US"/>
        </w:rPr>
        <w:t>import BHeaderHr from './components/Before-Header-Hr/Before-Header-Hr';</w:t>
      </w:r>
    </w:p>
    <w:p w:rsidR="00DF2537" w:rsidRPr="00A15436" w:rsidRDefault="00DF2537" w:rsidP="005A381D">
      <w:pPr>
        <w:ind w:firstLine="0"/>
        <w:rPr>
          <w:lang w:val="en-US"/>
        </w:rPr>
      </w:pPr>
      <w:r w:rsidRPr="00A15436">
        <w:rPr>
          <w:lang w:val="en-US"/>
        </w:rPr>
        <w:t>import Header from "./components/Header/Header";</w:t>
      </w:r>
    </w:p>
    <w:p w:rsidR="00DF2537" w:rsidRPr="00A15436" w:rsidRDefault="00DF2537" w:rsidP="005A381D">
      <w:pPr>
        <w:ind w:firstLine="0"/>
        <w:rPr>
          <w:lang w:val="en-US"/>
        </w:rPr>
      </w:pPr>
      <w:r w:rsidRPr="00A15436">
        <w:rPr>
          <w:lang w:val="en-US"/>
        </w:rPr>
        <w:t>import Catalog from './components/Catalog/Catalog';</w:t>
      </w:r>
    </w:p>
    <w:p w:rsidR="00DF2537" w:rsidRPr="00A15436" w:rsidRDefault="00DF2537" w:rsidP="005A381D">
      <w:pPr>
        <w:ind w:firstLine="0"/>
        <w:rPr>
          <w:lang w:val="en-US"/>
        </w:rPr>
      </w:pPr>
      <w:r w:rsidRPr="00A15436">
        <w:rPr>
          <w:lang w:val="en-US"/>
        </w:rPr>
        <w:t>import Slogan from './components/Slogan/Slogan';</w:t>
      </w:r>
    </w:p>
    <w:p w:rsidR="00DF2537" w:rsidRPr="00A15436" w:rsidRDefault="00DF2537" w:rsidP="005A381D">
      <w:pPr>
        <w:ind w:firstLine="0"/>
        <w:rPr>
          <w:lang w:val="en-US"/>
        </w:rPr>
      </w:pPr>
      <w:r w:rsidRPr="00A15436">
        <w:rPr>
          <w:lang w:val="en-US"/>
        </w:rPr>
        <w:t>import Advantages from './components/Advantages/Advantages';</w:t>
      </w:r>
    </w:p>
    <w:p w:rsidR="00DF2537" w:rsidRPr="00A15436" w:rsidRDefault="00DF2537" w:rsidP="005A381D">
      <w:pPr>
        <w:ind w:firstLine="0"/>
        <w:rPr>
          <w:lang w:val="en-US"/>
        </w:rPr>
      </w:pPr>
      <w:r w:rsidRPr="00A15436">
        <w:rPr>
          <w:lang w:val="en-US"/>
        </w:rPr>
        <w:t>import Services from './components/Services/Services';</w:t>
      </w:r>
    </w:p>
    <w:p w:rsidR="00DF2537" w:rsidRPr="00A15436" w:rsidRDefault="00DF2537" w:rsidP="005A381D">
      <w:pPr>
        <w:ind w:firstLine="0"/>
        <w:rPr>
          <w:lang w:val="en-US"/>
        </w:rPr>
      </w:pPr>
      <w:r w:rsidRPr="00A15436">
        <w:rPr>
          <w:lang w:val="en-US"/>
        </w:rPr>
        <w:t>import Reviews from './components/Reviews/Reviews';</w:t>
      </w:r>
    </w:p>
    <w:p w:rsidR="00DF2537" w:rsidRPr="00A15436" w:rsidRDefault="00DF2537" w:rsidP="005A381D">
      <w:pPr>
        <w:ind w:firstLine="0"/>
        <w:rPr>
          <w:lang w:val="en-US"/>
        </w:rPr>
      </w:pPr>
      <w:r w:rsidRPr="00A15436">
        <w:rPr>
          <w:lang w:val="en-US"/>
        </w:rPr>
        <w:t>import Feedback from './components/Feedback/Feedback';</w:t>
      </w:r>
    </w:p>
    <w:p w:rsidR="00DF2537" w:rsidRPr="00A15436" w:rsidRDefault="00DF2537" w:rsidP="005A381D">
      <w:pPr>
        <w:ind w:firstLine="0"/>
        <w:rPr>
          <w:lang w:val="en-US"/>
        </w:rPr>
      </w:pPr>
      <w:r w:rsidRPr="00A15436">
        <w:rPr>
          <w:lang w:val="en-US"/>
        </w:rPr>
        <w:t>import Faq from './components/Faq/Faq';</w:t>
      </w:r>
    </w:p>
    <w:p w:rsidR="00DF2537" w:rsidRPr="00A15436" w:rsidRDefault="00DF2537" w:rsidP="005A381D">
      <w:pPr>
        <w:ind w:firstLine="0"/>
        <w:rPr>
          <w:lang w:val="en-US"/>
        </w:rPr>
      </w:pPr>
      <w:r w:rsidRPr="00A15436">
        <w:rPr>
          <w:lang w:val="en-US"/>
        </w:rPr>
        <w:t>import Footer from './components/Footer/Footer';</w:t>
      </w:r>
    </w:p>
    <w:p w:rsidR="00DF2537" w:rsidRPr="00A15436" w:rsidRDefault="00DF2537" w:rsidP="005A381D">
      <w:pPr>
        <w:ind w:firstLine="0"/>
        <w:rPr>
          <w:lang w:val="en-US"/>
        </w:rPr>
      </w:pPr>
      <w:r w:rsidRPr="00A15436">
        <w:rPr>
          <w:lang w:val="en-US"/>
        </w:rPr>
        <w:t>import ManipulatingComponentOutSideSwiper from './components/Swiper/Swiper';</w:t>
      </w:r>
    </w:p>
    <w:p w:rsidR="00DF2537" w:rsidRPr="00A15436" w:rsidRDefault="00DF2537" w:rsidP="005A381D">
      <w:pPr>
        <w:ind w:firstLine="0"/>
        <w:rPr>
          <w:lang w:val="en-US"/>
        </w:rPr>
      </w:pPr>
      <w:r w:rsidRPr="00A15436">
        <w:rPr>
          <w:lang w:val="en-US"/>
        </w:rPr>
        <w:t>import WorksContent from './components/Works/Works-Content/Works-Content';</w:t>
      </w:r>
    </w:p>
    <w:p w:rsidR="00DF2537" w:rsidRPr="00A15436" w:rsidRDefault="00DF2537" w:rsidP="005A381D">
      <w:pPr>
        <w:ind w:firstLine="0"/>
        <w:rPr>
          <w:lang w:val="en-US"/>
        </w:rPr>
      </w:pPr>
      <w:r w:rsidRPr="00A15436">
        <w:rPr>
          <w:lang w:val="en-US"/>
        </w:rPr>
        <w:lastRenderedPageBreak/>
        <w:t>import useScrollToHash from './hooks/useScrollToHash';</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unction Home() {</w:t>
      </w:r>
    </w:p>
    <w:p w:rsidR="00DF2537" w:rsidRPr="00A15436" w:rsidRDefault="00DF2537" w:rsidP="005A381D">
      <w:pPr>
        <w:ind w:firstLine="0"/>
        <w:rPr>
          <w:lang w:val="en-US"/>
        </w:rPr>
      </w:pPr>
      <w:r w:rsidRPr="00A15436">
        <w:rPr>
          <w:lang w:val="en-US"/>
        </w:rPr>
        <w:t>  useScrollToHash();</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gt;</w:t>
      </w:r>
    </w:p>
    <w:p w:rsidR="00DF2537" w:rsidRPr="00A15436" w:rsidRDefault="00DF2537" w:rsidP="005A381D">
      <w:pPr>
        <w:ind w:firstLine="0"/>
        <w:rPr>
          <w:lang w:val="en-US"/>
        </w:rPr>
      </w:pPr>
      <w:r w:rsidRPr="00A15436">
        <w:rPr>
          <w:lang w:val="en-US"/>
        </w:rPr>
        <w:t>      &lt;ManipulatingComponentOutSideSwiper /&gt;</w:t>
      </w:r>
    </w:p>
    <w:p w:rsidR="00DF2537" w:rsidRPr="00A15436" w:rsidRDefault="00DF2537" w:rsidP="005A381D">
      <w:pPr>
        <w:ind w:firstLine="0"/>
        <w:rPr>
          <w:lang w:val="en-US"/>
        </w:rPr>
      </w:pPr>
      <w:r w:rsidRPr="00A15436">
        <w:rPr>
          <w:lang w:val="en-US"/>
        </w:rPr>
        <w:t>      &lt;Catalog /&gt;</w:t>
      </w:r>
    </w:p>
    <w:p w:rsidR="00DF2537" w:rsidRPr="00A15436" w:rsidRDefault="00DF2537" w:rsidP="005A381D">
      <w:pPr>
        <w:ind w:firstLine="0"/>
        <w:rPr>
          <w:lang w:val="en-US"/>
        </w:rPr>
      </w:pPr>
      <w:r w:rsidRPr="00A15436">
        <w:rPr>
          <w:lang w:val="en-US"/>
        </w:rPr>
        <w:t>      &lt;Slogan /&gt;</w:t>
      </w:r>
    </w:p>
    <w:p w:rsidR="00DF2537" w:rsidRPr="00A15436" w:rsidRDefault="00DF2537" w:rsidP="005A381D">
      <w:pPr>
        <w:ind w:firstLine="0"/>
        <w:rPr>
          <w:lang w:val="en-US"/>
        </w:rPr>
      </w:pPr>
      <w:r w:rsidRPr="00A15436">
        <w:rPr>
          <w:lang w:val="en-US"/>
        </w:rPr>
        <w:t>      &lt;Advantages /&gt;</w:t>
      </w:r>
    </w:p>
    <w:p w:rsidR="00DF2537" w:rsidRPr="00A15436" w:rsidRDefault="00DF2537" w:rsidP="005A381D">
      <w:pPr>
        <w:ind w:firstLine="0"/>
        <w:rPr>
          <w:lang w:val="en-US"/>
        </w:rPr>
      </w:pPr>
      <w:r w:rsidRPr="00A15436">
        <w:rPr>
          <w:lang w:val="en-US"/>
        </w:rPr>
        <w:t>      &lt;Services /&gt;</w:t>
      </w:r>
    </w:p>
    <w:p w:rsidR="00DF2537" w:rsidRPr="00A15436" w:rsidRDefault="00DF2537" w:rsidP="005A381D">
      <w:pPr>
        <w:ind w:firstLine="0"/>
        <w:rPr>
          <w:lang w:val="en-US"/>
        </w:rPr>
      </w:pPr>
      <w:r w:rsidRPr="00A15436">
        <w:rPr>
          <w:lang w:val="en-US"/>
        </w:rPr>
        <w:t>      &lt;Reviews /&gt;</w:t>
      </w:r>
    </w:p>
    <w:p w:rsidR="00DF2537" w:rsidRPr="00A15436" w:rsidRDefault="00DF2537" w:rsidP="005A381D">
      <w:pPr>
        <w:ind w:firstLine="0"/>
        <w:rPr>
          <w:lang w:val="en-US"/>
        </w:rPr>
      </w:pPr>
      <w:r w:rsidRPr="00A15436">
        <w:rPr>
          <w:lang w:val="en-US"/>
        </w:rPr>
        <w:t>      &lt;Feedback /&gt;</w:t>
      </w:r>
    </w:p>
    <w:p w:rsidR="00DF2537" w:rsidRPr="00A15436" w:rsidRDefault="00DF2537" w:rsidP="005A381D">
      <w:pPr>
        <w:ind w:firstLine="0"/>
        <w:rPr>
          <w:lang w:val="en-US"/>
        </w:rPr>
      </w:pPr>
      <w:r w:rsidRPr="00A15436">
        <w:rPr>
          <w:lang w:val="en-US"/>
        </w:rPr>
        <w:t>      &lt;Faq /&gt;</w:t>
      </w:r>
    </w:p>
    <w:p w:rsidR="00DF2537" w:rsidRPr="00A15436" w:rsidRDefault="00DF2537" w:rsidP="005A381D">
      <w:pPr>
        <w:ind w:firstLine="0"/>
        <w:rPr>
          <w:lang w:val="en-US"/>
        </w:rPr>
      </w:pPr>
      <w:r w:rsidRPr="00A15436">
        <w:rPr>
          <w:lang w:val="en-US"/>
        </w:rPr>
        <w:t>    &lt;/&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unction Works()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gt;</w:t>
      </w:r>
    </w:p>
    <w:p w:rsidR="00DF2537" w:rsidRPr="00A15436" w:rsidRDefault="00DF2537" w:rsidP="005A381D">
      <w:pPr>
        <w:ind w:firstLine="0"/>
        <w:rPr>
          <w:lang w:val="en-US"/>
        </w:rPr>
      </w:pPr>
      <w:r w:rsidRPr="00A15436">
        <w:rPr>
          <w:lang w:val="en-US"/>
        </w:rPr>
        <w:t>      &lt;WorksContent /&gt;</w:t>
      </w:r>
    </w:p>
    <w:p w:rsidR="00DF2537" w:rsidRPr="00A15436" w:rsidRDefault="00DF2537" w:rsidP="005A381D">
      <w:pPr>
        <w:ind w:firstLine="0"/>
        <w:rPr>
          <w:lang w:val="en-US"/>
        </w:rPr>
      </w:pPr>
      <w:r w:rsidRPr="00A15436">
        <w:rPr>
          <w:lang w:val="en-US"/>
        </w:rPr>
        <w:t>    &lt;/&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unction App() {</w:t>
      </w:r>
    </w:p>
    <w:p w:rsidR="00DF2537" w:rsidRPr="00A15436" w:rsidRDefault="00DF2537" w:rsidP="005A381D">
      <w:pPr>
        <w:ind w:firstLine="0"/>
        <w:rPr>
          <w:lang w:val="en-US"/>
        </w:rPr>
      </w:pPr>
      <w:r w:rsidRPr="00A15436">
        <w:rPr>
          <w:lang w:val="en-US"/>
        </w:rPr>
        <w:t>  return (</w:t>
      </w:r>
    </w:p>
    <w:p w:rsidR="00DF2537" w:rsidRPr="00A15436" w:rsidRDefault="00DF2537" w:rsidP="005A381D">
      <w:pPr>
        <w:ind w:firstLine="0"/>
        <w:rPr>
          <w:lang w:val="en-US"/>
        </w:rPr>
      </w:pPr>
      <w:r w:rsidRPr="00A15436">
        <w:rPr>
          <w:lang w:val="en-US"/>
        </w:rPr>
        <w:t>    &lt;Router&gt;</w:t>
      </w:r>
    </w:p>
    <w:p w:rsidR="00DF2537" w:rsidRPr="00A15436" w:rsidRDefault="00DF2537" w:rsidP="005A381D">
      <w:pPr>
        <w:ind w:firstLine="0"/>
        <w:rPr>
          <w:lang w:val="en-US"/>
        </w:rPr>
      </w:pPr>
      <w:r w:rsidRPr="00A15436">
        <w:rPr>
          <w:lang w:val="en-US"/>
        </w:rPr>
        <w:t>      &lt;BeforeHeader /&gt;</w:t>
      </w:r>
    </w:p>
    <w:p w:rsidR="00DF2537" w:rsidRPr="00A15436" w:rsidRDefault="00DF2537" w:rsidP="005A381D">
      <w:pPr>
        <w:ind w:firstLine="0"/>
        <w:rPr>
          <w:lang w:val="en-US"/>
        </w:rPr>
      </w:pPr>
      <w:r w:rsidRPr="00A15436">
        <w:rPr>
          <w:lang w:val="en-US"/>
        </w:rPr>
        <w:lastRenderedPageBreak/>
        <w:t>      &lt;BHeaderHr /&gt;</w:t>
      </w:r>
    </w:p>
    <w:p w:rsidR="00DF2537" w:rsidRPr="00A15436" w:rsidRDefault="00DF2537" w:rsidP="005A381D">
      <w:pPr>
        <w:ind w:firstLine="0"/>
        <w:rPr>
          <w:lang w:val="en-US"/>
        </w:rPr>
      </w:pPr>
      <w:r w:rsidRPr="00A15436">
        <w:rPr>
          <w:lang w:val="en-US"/>
        </w:rPr>
        <w:t>      &lt;Header /&gt;</w:t>
      </w:r>
    </w:p>
    <w:p w:rsidR="00DF2537" w:rsidRPr="00A15436" w:rsidRDefault="00DF2537" w:rsidP="005A381D">
      <w:pPr>
        <w:ind w:firstLine="0"/>
        <w:rPr>
          <w:lang w:val="en-US"/>
        </w:rPr>
      </w:pPr>
      <w:r w:rsidRPr="00A15436">
        <w:rPr>
          <w:lang w:val="en-US"/>
        </w:rPr>
        <w:t>      &lt;Routes&gt;</w:t>
      </w:r>
    </w:p>
    <w:p w:rsidR="00DF2537" w:rsidRPr="00A15436" w:rsidRDefault="00DF2537" w:rsidP="005A381D">
      <w:pPr>
        <w:ind w:firstLine="0"/>
        <w:rPr>
          <w:lang w:val="en-US"/>
        </w:rPr>
      </w:pPr>
      <w:r w:rsidRPr="00A15436">
        <w:rPr>
          <w:lang w:val="en-US"/>
        </w:rPr>
        <w:t>        &lt;Route path="/" element={&lt;Home /&gt;} /&gt;</w:t>
      </w:r>
    </w:p>
    <w:p w:rsidR="00DF2537" w:rsidRPr="00A15436" w:rsidRDefault="00DF2537" w:rsidP="005A381D">
      <w:pPr>
        <w:ind w:firstLine="0"/>
        <w:rPr>
          <w:lang w:val="en-US"/>
        </w:rPr>
      </w:pPr>
      <w:r w:rsidRPr="00A15436">
        <w:rPr>
          <w:lang w:val="en-US"/>
        </w:rPr>
        <w:t>        &lt;Route path="/works" element={&lt;Works /&gt;} /&gt;</w:t>
      </w:r>
    </w:p>
    <w:p w:rsidR="00DF2537" w:rsidRPr="00A15436" w:rsidRDefault="00DF2537" w:rsidP="005A381D">
      <w:pPr>
        <w:ind w:firstLine="0"/>
        <w:rPr>
          <w:lang w:val="en-US"/>
        </w:rPr>
      </w:pPr>
      <w:r w:rsidRPr="00A15436">
        <w:rPr>
          <w:lang w:val="en-US"/>
        </w:rPr>
        <w:t>      &lt;/Routes&gt;</w:t>
      </w:r>
    </w:p>
    <w:p w:rsidR="00DF2537" w:rsidRPr="00A15436" w:rsidRDefault="00DF2537" w:rsidP="005A381D">
      <w:pPr>
        <w:ind w:firstLine="0"/>
        <w:rPr>
          <w:lang w:val="en-US"/>
        </w:rPr>
      </w:pPr>
      <w:r w:rsidRPr="00A15436">
        <w:rPr>
          <w:lang w:val="en-US"/>
        </w:rPr>
        <w:t>      &lt;Footer /&gt;</w:t>
      </w:r>
    </w:p>
    <w:p w:rsidR="00DF2537" w:rsidRPr="00A15436" w:rsidRDefault="00DF2537" w:rsidP="005A381D">
      <w:pPr>
        <w:ind w:firstLine="0"/>
        <w:rPr>
          <w:lang w:val="en-US"/>
        </w:rPr>
      </w:pPr>
      <w:r w:rsidRPr="00A15436">
        <w:rPr>
          <w:lang w:val="en-US"/>
        </w:rPr>
        <w:t>    &lt;/Router&gt;</w:t>
      </w:r>
    </w:p>
    <w:p w:rsidR="00DF2537" w:rsidRPr="00A15436" w:rsidRDefault="00DF2537" w:rsidP="005A381D">
      <w:pPr>
        <w:ind w:firstLine="0"/>
        <w:rPr>
          <w:lang w:val="en-US"/>
        </w:rPr>
      </w:pPr>
      <w:r w:rsidRPr="00A15436">
        <w:rPr>
          <w:lang w:val="en-US"/>
        </w:rPr>
        <w:t>  );</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export default App;</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pPr>
      <w:r w:rsidRPr="00A15436">
        <w:t xml:space="preserve">Файл </w:t>
      </w:r>
      <w:r w:rsidRPr="00A15436">
        <w:rPr>
          <w:lang w:val="en-US"/>
        </w:rPr>
        <w:t>index</w:t>
      </w:r>
      <w:r w:rsidRPr="00A15436">
        <w:t>.</w:t>
      </w:r>
      <w:r w:rsidRPr="00A15436">
        <w:rPr>
          <w:lang w:val="en-US"/>
        </w:rPr>
        <w:t>css</w:t>
      </w:r>
    </w:p>
    <w:p w:rsidR="00DF2537" w:rsidRPr="00A15436" w:rsidRDefault="00DF2537" w:rsidP="005A381D">
      <w:pPr>
        <w:ind w:firstLine="0"/>
      </w:pPr>
      <w:r w:rsidRPr="00A15436">
        <w:t>@</w:t>
      </w:r>
      <w:r w:rsidRPr="00A15436">
        <w:rPr>
          <w:lang w:val="en-US"/>
        </w:rPr>
        <w:t>font</w:t>
      </w:r>
      <w:r w:rsidRPr="00A15436">
        <w:t>-</w:t>
      </w:r>
      <w:r w:rsidRPr="00A15436">
        <w:rPr>
          <w:lang w:val="en-US"/>
        </w:rPr>
        <w:t>face</w:t>
      </w:r>
      <w:r w:rsidRPr="00A15436">
        <w:t xml:space="preserve"> {</w:t>
      </w:r>
    </w:p>
    <w:p w:rsidR="00DF2537" w:rsidRPr="00A15436" w:rsidRDefault="00DF2537" w:rsidP="005A381D">
      <w:pPr>
        <w:ind w:firstLine="0"/>
        <w:rPr>
          <w:lang w:val="en-US"/>
        </w:rPr>
      </w:pPr>
      <w:r w:rsidRPr="00A15436">
        <w:rPr>
          <w:lang w:val="en-US"/>
        </w:rPr>
        <w:t> </w:t>
      </w:r>
      <w:r w:rsidRPr="00A15436">
        <w:t xml:space="preserve"> </w:t>
      </w:r>
      <w:r w:rsidRPr="00A15436">
        <w:rPr>
          <w:lang w:val="en-US"/>
        </w:rPr>
        <w:t>font-family: "Mitr-Light";</w:t>
      </w:r>
    </w:p>
    <w:p w:rsidR="00DF2537" w:rsidRPr="00A15436" w:rsidRDefault="00DF2537" w:rsidP="005A381D">
      <w:pPr>
        <w:ind w:firstLine="0"/>
        <w:rPr>
          <w:lang w:val="en-US"/>
        </w:rPr>
      </w:pPr>
      <w:r w:rsidRPr="00A15436">
        <w:rPr>
          <w:lang w:val="en-US"/>
        </w:rPr>
        <w:t>  src: local("Mitr-Light"),</w:t>
      </w:r>
    </w:p>
    <w:p w:rsidR="00DF2537" w:rsidRPr="00A15436" w:rsidRDefault="00DF2537" w:rsidP="005A381D">
      <w:pPr>
        <w:ind w:firstLine="0"/>
        <w:rPr>
          <w:lang w:val="en-US"/>
        </w:rPr>
      </w:pPr>
      <w:r w:rsidRPr="00A15436">
        <w:rPr>
          <w:lang w:val="en-US"/>
        </w:rPr>
        <w:t>   url("./assets/fonts/Mitr-Light.ttf") format("truetype");</w:t>
      </w:r>
    </w:p>
    <w:p w:rsidR="00DF2537" w:rsidRPr="00A15436" w:rsidRDefault="00DF2537" w:rsidP="005A381D">
      <w:pPr>
        <w:ind w:firstLine="0"/>
        <w:rPr>
          <w:lang w:val="en-US"/>
        </w:rPr>
      </w:pPr>
      <w:r w:rsidRPr="00A15436">
        <w:rPr>
          <w:lang w:val="en-US"/>
        </w:rPr>
        <w:t>  font-weight: normal;</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nt-face {</w:t>
      </w:r>
    </w:p>
    <w:p w:rsidR="00DF2537" w:rsidRPr="00A15436" w:rsidRDefault="00DF2537" w:rsidP="005A381D">
      <w:pPr>
        <w:ind w:firstLine="0"/>
        <w:rPr>
          <w:lang w:val="en-US"/>
        </w:rPr>
      </w:pPr>
      <w:r w:rsidRPr="00A15436">
        <w:rPr>
          <w:lang w:val="en-US"/>
        </w:rPr>
        <w:t>  font-family: "Montserrat-Black";</w:t>
      </w:r>
    </w:p>
    <w:p w:rsidR="00DF2537" w:rsidRPr="00A15436" w:rsidRDefault="00DF2537" w:rsidP="005A381D">
      <w:pPr>
        <w:ind w:firstLine="0"/>
        <w:rPr>
          <w:lang w:val="en-US"/>
        </w:rPr>
      </w:pPr>
      <w:r w:rsidRPr="00A15436">
        <w:rPr>
          <w:lang w:val="en-US"/>
        </w:rPr>
        <w:t>  src: local("Montserrat-Black"),</w:t>
      </w:r>
    </w:p>
    <w:p w:rsidR="00DF2537" w:rsidRPr="00A15436" w:rsidRDefault="00DF2537" w:rsidP="005A381D">
      <w:pPr>
        <w:ind w:firstLine="0"/>
        <w:rPr>
          <w:lang w:val="en-US"/>
        </w:rPr>
      </w:pPr>
      <w:r w:rsidRPr="00A15436">
        <w:rPr>
          <w:lang w:val="en-US"/>
        </w:rPr>
        <w:t>   url("./assets/fonts/Montserrat-Black.ttf") format("truetype");</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nt-face {</w:t>
      </w:r>
    </w:p>
    <w:p w:rsidR="00DF2537" w:rsidRPr="00A15436" w:rsidRDefault="00DF2537" w:rsidP="005A381D">
      <w:pPr>
        <w:ind w:firstLine="0"/>
        <w:rPr>
          <w:lang w:val="en-US"/>
        </w:rPr>
      </w:pPr>
      <w:r w:rsidRPr="00A15436">
        <w:rPr>
          <w:lang w:val="en-US"/>
        </w:rPr>
        <w:t>  font-family: "Montserrat-Regular";</w:t>
      </w:r>
    </w:p>
    <w:p w:rsidR="00DF2537" w:rsidRPr="00A15436" w:rsidRDefault="00DF2537" w:rsidP="005A381D">
      <w:pPr>
        <w:ind w:firstLine="0"/>
        <w:rPr>
          <w:lang w:val="en-US"/>
        </w:rPr>
      </w:pPr>
      <w:r w:rsidRPr="00A15436">
        <w:rPr>
          <w:lang w:val="en-US"/>
        </w:rPr>
        <w:lastRenderedPageBreak/>
        <w:t>  src: local("Montserrat-Regular"),</w:t>
      </w:r>
    </w:p>
    <w:p w:rsidR="00DF2537" w:rsidRPr="00A15436" w:rsidRDefault="00DF2537" w:rsidP="005A381D">
      <w:pPr>
        <w:ind w:firstLine="0"/>
        <w:rPr>
          <w:lang w:val="en-US"/>
        </w:rPr>
      </w:pPr>
      <w:r w:rsidRPr="00A15436">
        <w:rPr>
          <w:lang w:val="en-US"/>
        </w:rPr>
        <w:t>   url("./assets/fonts/Montserrat-Regular.ttf") format("truetype");</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font-face {</w:t>
      </w:r>
    </w:p>
    <w:p w:rsidR="00DF2537" w:rsidRPr="00A15436" w:rsidRDefault="00DF2537" w:rsidP="005A381D">
      <w:pPr>
        <w:ind w:firstLine="0"/>
        <w:rPr>
          <w:lang w:val="en-US"/>
        </w:rPr>
      </w:pPr>
      <w:r w:rsidRPr="00A15436">
        <w:rPr>
          <w:lang w:val="en-US"/>
        </w:rPr>
        <w:t>  font-family: "Montserrat-SemiBold";</w:t>
      </w:r>
    </w:p>
    <w:p w:rsidR="00DF2537" w:rsidRPr="00A15436" w:rsidRDefault="00DF2537" w:rsidP="005A381D">
      <w:pPr>
        <w:ind w:firstLine="0"/>
        <w:rPr>
          <w:lang w:val="en-US"/>
        </w:rPr>
      </w:pPr>
      <w:r w:rsidRPr="00A15436">
        <w:rPr>
          <w:lang w:val="en-US"/>
        </w:rPr>
        <w:t>  src: local("Montserrat-Semibold"),</w:t>
      </w:r>
    </w:p>
    <w:p w:rsidR="00DF2537" w:rsidRPr="00A15436" w:rsidRDefault="00DF2537" w:rsidP="005A381D">
      <w:pPr>
        <w:ind w:firstLine="0"/>
        <w:rPr>
          <w:lang w:val="en-US"/>
        </w:rPr>
      </w:pPr>
      <w:r w:rsidRPr="00A15436">
        <w:rPr>
          <w:lang w:val="en-US"/>
        </w:rPr>
        <w:t>   url("./assets/fonts/Montserrat-SemiBold.ttf") format("truetype");</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r w:rsidRPr="00A15436">
        <w:rPr>
          <w:lang w:val="en-US"/>
        </w:rPr>
        <w:t>body {</w:t>
      </w:r>
    </w:p>
    <w:p w:rsidR="00DF2537" w:rsidRPr="00A15436" w:rsidRDefault="00DF2537" w:rsidP="005A381D">
      <w:pPr>
        <w:ind w:firstLine="0"/>
        <w:rPr>
          <w:lang w:val="en-US"/>
        </w:rPr>
      </w:pPr>
      <w:r w:rsidRPr="00A15436">
        <w:rPr>
          <w:lang w:val="en-US"/>
        </w:rPr>
        <w:t>  margin: 0;</w:t>
      </w:r>
    </w:p>
    <w:p w:rsidR="00DF2537" w:rsidRPr="00A15436" w:rsidRDefault="00DF2537" w:rsidP="005A381D">
      <w:pPr>
        <w:ind w:firstLine="0"/>
        <w:rPr>
          <w:lang w:val="en-US"/>
        </w:rPr>
      </w:pPr>
      <w:r w:rsidRPr="00A15436">
        <w:rPr>
          <w:lang w:val="en-US"/>
        </w:rPr>
        <w:t>  font-family: -apple-system, BlinkMacSystemFont, 'Segoe UI', 'Roboto', 'Oxygen',</w:t>
      </w:r>
    </w:p>
    <w:p w:rsidR="00DF2537" w:rsidRPr="00A15436" w:rsidRDefault="00DF2537" w:rsidP="005A381D">
      <w:pPr>
        <w:ind w:firstLine="0"/>
        <w:rPr>
          <w:lang w:val="en-US"/>
        </w:rPr>
      </w:pPr>
      <w:r w:rsidRPr="00A15436">
        <w:rPr>
          <w:lang w:val="en-US"/>
        </w:rPr>
        <w:t>    'Ubuntu', 'Cantarell', 'Fira Sans', 'Droid Sans', 'Helvetica Neue',</w:t>
      </w:r>
    </w:p>
    <w:p w:rsidR="00DF2537" w:rsidRPr="00A15436" w:rsidRDefault="00DF2537" w:rsidP="005A381D">
      <w:pPr>
        <w:ind w:firstLine="0"/>
        <w:rPr>
          <w:lang w:val="en-US"/>
        </w:rPr>
      </w:pPr>
      <w:r w:rsidRPr="00A15436">
        <w:rPr>
          <w:lang w:val="en-US"/>
        </w:rPr>
        <w:t>    sans-serif;</w:t>
      </w:r>
    </w:p>
    <w:p w:rsidR="00DF2537" w:rsidRPr="00A15436" w:rsidRDefault="00DF2537" w:rsidP="005A381D">
      <w:pPr>
        <w:ind w:firstLine="0"/>
        <w:rPr>
          <w:lang w:val="en-US"/>
        </w:rPr>
      </w:pPr>
      <w:r w:rsidRPr="00A15436">
        <w:rPr>
          <w:lang w:val="en-US"/>
        </w:rPr>
        <w:t>  -webkit-font-smoothing: antialiased;</w:t>
      </w:r>
    </w:p>
    <w:p w:rsidR="00DF2537" w:rsidRPr="00A15436" w:rsidRDefault="00DF2537" w:rsidP="005A381D">
      <w:pPr>
        <w:ind w:firstLine="0"/>
        <w:rPr>
          <w:lang w:val="en-US"/>
        </w:rPr>
      </w:pPr>
      <w:r w:rsidRPr="00A15436">
        <w:rPr>
          <w:lang w:val="en-US"/>
        </w:rPr>
        <w:t>  -moz-osx-font-smoothing: grayscale;</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de {</w:t>
      </w:r>
    </w:p>
    <w:p w:rsidR="00DF2537" w:rsidRPr="00A15436" w:rsidRDefault="00DF2537" w:rsidP="005A381D">
      <w:pPr>
        <w:ind w:firstLine="0"/>
        <w:rPr>
          <w:lang w:val="en-US"/>
        </w:rPr>
      </w:pPr>
      <w:r w:rsidRPr="00A15436">
        <w:rPr>
          <w:lang w:val="en-US"/>
        </w:rPr>
        <w:t>  font-family: source-code-pro, Menlo, Monaco, Consolas, 'Courier New',</w:t>
      </w:r>
    </w:p>
    <w:p w:rsidR="00DF2537" w:rsidRPr="00A15436" w:rsidRDefault="00DF2537" w:rsidP="005A381D">
      <w:pPr>
        <w:ind w:firstLine="0"/>
        <w:rPr>
          <w:lang w:val="en-US"/>
        </w:rPr>
      </w:pPr>
      <w:r w:rsidRPr="00A15436">
        <w:rPr>
          <w:lang w:val="en-US"/>
        </w:rPr>
        <w:t>    monospace;</w:t>
      </w:r>
    </w:p>
    <w:p w:rsidR="00DF2537" w:rsidRPr="00A15436" w:rsidRDefault="00DF2537" w:rsidP="005A381D">
      <w:pPr>
        <w:ind w:firstLine="0"/>
        <w:rPr>
          <w:lang w:val="en-US"/>
        </w:rPr>
      </w:pPr>
      <w:r w:rsidRPr="00A15436">
        <w:rPr>
          <w:lang w:val="en-US"/>
        </w:rPr>
        <w:t>}</w:t>
      </w:r>
    </w:p>
    <w:p w:rsidR="00DF2537" w:rsidRPr="00A15436" w:rsidRDefault="00DF2537" w:rsidP="005A381D">
      <w:pPr>
        <w:ind w:firstLine="0"/>
        <w:rPr>
          <w:lang w:val="en-US"/>
        </w:rPr>
      </w:pPr>
    </w:p>
    <w:p w:rsidR="00DF2537" w:rsidRPr="00A15436" w:rsidRDefault="00DF2537" w:rsidP="005A381D">
      <w:pPr>
        <w:ind w:firstLine="0"/>
        <w:rPr>
          <w:lang w:val="en-US"/>
        </w:rPr>
      </w:pPr>
    </w:p>
    <w:p w:rsidR="00DF2537" w:rsidRPr="00A15436" w:rsidRDefault="00DF2537" w:rsidP="005A381D">
      <w:pPr>
        <w:ind w:firstLine="0"/>
        <w:rPr>
          <w:lang w:val="en-US"/>
        </w:rPr>
      </w:pPr>
      <w:r w:rsidRPr="00A15436">
        <w:t>Файл</w:t>
      </w:r>
      <w:r w:rsidRPr="00A15436">
        <w:rPr>
          <w:lang w:val="en-US"/>
        </w:rPr>
        <w:t xml:space="preserve"> index.js</w:t>
      </w:r>
    </w:p>
    <w:p w:rsidR="00DF2537" w:rsidRPr="00A15436" w:rsidRDefault="00DF2537" w:rsidP="005A381D">
      <w:pPr>
        <w:ind w:firstLine="0"/>
        <w:rPr>
          <w:lang w:val="en-US"/>
        </w:rPr>
      </w:pPr>
      <w:r w:rsidRPr="00A15436">
        <w:rPr>
          <w:lang w:val="en-US"/>
        </w:rPr>
        <w:t>import React from 'react';</w:t>
      </w:r>
    </w:p>
    <w:p w:rsidR="00DF2537" w:rsidRPr="00A15436" w:rsidRDefault="00DF2537" w:rsidP="005A381D">
      <w:pPr>
        <w:ind w:firstLine="0"/>
        <w:rPr>
          <w:lang w:val="en-US"/>
        </w:rPr>
      </w:pPr>
      <w:r w:rsidRPr="00A15436">
        <w:rPr>
          <w:lang w:val="en-US"/>
        </w:rPr>
        <w:t>import ReactDOM from 'react-dom/client';</w:t>
      </w:r>
    </w:p>
    <w:p w:rsidR="00DF2537" w:rsidRPr="00A15436" w:rsidRDefault="00DF2537" w:rsidP="005A381D">
      <w:pPr>
        <w:ind w:firstLine="0"/>
        <w:rPr>
          <w:lang w:val="en-US"/>
        </w:rPr>
      </w:pPr>
      <w:r w:rsidRPr="00A15436">
        <w:rPr>
          <w:lang w:val="en-US"/>
        </w:rPr>
        <w:t>import './index.css';</w:t>
      </w:r>
    </w:p>
    <w:p w:rsidR="00DF2537" w:rsidRPr="00A15436" w:rsidRDefault="00DF2537" w:rsidP="005A381D">
      <w:pPr>
        <w:ind w:firstLine="0"/>
        <w:rPr>
          <w:lang w:val="en-US"/>
        </w:rPr>
      </w:pPr>
      <w:r w:rsidRPr="00A15436">
        <w:rPr>
          <w:lang w:val="en-US"/>
        </w:rPr>
        <w:t>import App from './App';</w:t>
      </w:r>
    </w:p>
    <w:p w:rsidR="00DF2537" w:rsidRPr="00A15436" w:rsidRDefault="00DF2537" w:rsidP="005A381D">
      <w:pPr>
        <w:ind w:firstLine="0"/>
        <w:rPr>
          <w:lang w:val="en-US"/>
        </w:rPr>
      </w:pPr>
      <w:r w:rsidRPr="00A15436">
        <w:rPr>
          <w:lang w:val="en-US"/>
        </w:rPr>
        <w:t>import './assets/fonts/Mitr-Light.ttf';</w:t>
      </w:r>
    </w:p>
    <w:p w:rsidR="00DF2537" w:rsidRPr="00A15436" w:rsidRDefault="00DF2537" w:rsidP="005A381D">
      <w:pPr>
        <w:ind w:firstLine="0"/>
        <w:rPr>
          <w:lang w:val="en-US"/>
        </w:rPr>
      </w:pPr>
      <w:r w:rsidRPr="00A15436">
        <w:rPr>
          <w:lang w:val="en-US"/>
        </w:rPr>
        <w:lastRenderedPageBreak/>
        <w:t>import './assets/fonts/Montserrat-Black.ttf';</w:t>
      </w:r>
    </w:p>
    <w:p w:rsidR="00DF2537" w:rsidRPr="00A15436" w:rsidRDefault="00DF2537" w:rsidP="005A381D">
      <w:pPr>
        <w:ind w:firstLine="0"/>
        <w:rPr>
          <w:lang w:val="en-US"/>
        </w:rPr>
      </w:pPr>
      <w:r w:rsidRPr="00A15436">
        <w:rPr>
          <w:lang w:val="en-US"/>
        </w:rPr>
        <w:t>import './assets/fonts/Montserrat-Regular.ttf';</w:t>
      </w:r>
    </w:p>
    <w:p w:rsidR="00DF2537" w:rsidRPr="00A15436" w:rsidRDefault="00DF2537" w:rsidP="005A381D">
      <w:pPr>
        <w:ind w:firstLine="0"/>
        <w:rPr>
          <w:lang w:val="en-US"/>
        </w:rPr>
      </w:pPr>
      <w:r w:rsidRPr="00A15436">
        <w:rPr>
          <w:lang w:val="en-US"/>
        </w:rPr>
        <w:t>import './assets/fonts/Montserrat-SemiBold.ttf';</w:t>
      </w:r>
    </w:p>
    <w:p w:rsidR="00DF2537" w:rsidRPr="00A15436" w:rsidRDefault="00DF2537" w:rsidP="005A381D">
      <w:pPr>
        <w:ind w:firstLine="0"/>
        <w:rPr>
          <w:lang w:val="en-US"/>
        </w:rPr>
      </w:pPr>
    </w:p>
    <w:p w:rsidR="00DF2537" w:rsidRPr="00A15436" w:rsidRDefault="00DF2537" w:rsidP="005A381D">
      <w:pPr>
        <w:ind w:firstLine="0"/>
        <w:rPr>
          <w:lang w:val="en-US"/>
        </w:rPr>
      </w:pPr>
      <w:r w:rsidRPr="00A15436">
        <w:rPr>
          <w:lang w:val="en-US"/>
        </w:rPr>
        <w:t>const root = ReactDOM.createRoot(document.getElementById('root'));</w:t>
      </w:r>
    </w:p>
    <w:p w:rsidR="00DF2537" w:rsidRPr="00A15436" w:rsidRDefault="00DF2537" w:rsidP="005A381D">
      <w:pPr>
        <w:ind w:firstLine="0"/>
        <w:rPr>
          <w:lang w:val="en-US"/>
        </w:rPr>
      </w:pPr>
      <w:r w:rsidRPr="00A15436">
        <w:rPr>
          <w:lang w:val="en-US"/>
        </w:rPr>
        <w:t>root.render(</w:t>
      </w:r>
    </w:p>
    <w:p w:rsidR="00DF2537" w:rsidRPr="00A15436" w:rsidRDefault="00DF2537" w:rsidP="005A381D">
      <w:pPr>
        <w:ind w:firstLine="0"/>
        <w:rPr>
          <w:lang w:val="en-US"/>
        </w:rPr>
      </w:pPr>
      <w:r w:rsidRPr="00A15436">
        <w:rPr>
          <w:lang w:val="en-US"/>
        </w:rPr>
        <w:t>  &lt;React.StrictMode&gt;</w:t>
      </w:r>
    </w:p>
    <w:p w:rsidR="00DF2537" w:rsidRPr="00A15436" w:rsidRDefault="00DF2537" w:rsidP="005A381D">
      <w:pPr>
        <w:ind w:firstLine="0"/>
        <w:rPr>
          <w:lang w:val="en-US"/>
        </w:rPr>
      </w:pPr>
      <w:r w:rsidRPr="00A15436">
        <w:rPr>
          <w:lang w:val="en-US"/>
        </w:rPr>
        <w:t>    &lt;App /&gt;</w:t>
      </w:r>
    </w:p>
    <w:p w:rsidR="00DF2537" w:rsidRPr="00A15436" w:rsidRDefault="00DF2537" w:rsidP="005A381D">
      <w:pPr>
        <w:ind w:firstLine="0"/>
      </w:pPr>
      <w:r w:rsidRPr="00A15436">
        <w:rPr>
          <w:lang w:val="en-US"/>
        </w:rPr>
        <w:t xml:space="preserve">  </w:t>
      </w:r>
      <w:r w:rsidRPr="00A15436">
        <w:t>&lt;/React.StrictMode&gt;</w:t>
      </w:r>
    </w:p>
    <w:p w:rsidR="00DF2537" w:rsidRPr="00A15436" w:rsidRDefault="00DF2537" w:rsidP="005A381D">
      <w:pPr>
        <w:ind w:firstLine="0"/>
      </w:pPr>
      <w:r w:rsidRPr="00A15436">
        <w:t>);</w:t>
      </w:r>
    </w:p>
    <w:p w:rsidR="00B8268C" w:rsidRPr="00A15436" w:rsidRDefault="00B8268C" w:rsidP="00F207F0">
      <w:pPr>
        <w:rPr>
          <w:highlight w:val="yellow"/>
        </w:rPr>
      </w:pPr>
    </w:p>
    <w:sectPr w:rsidR="00B8268C" w:rsidRPr="00A15436" w:rsidSect="00782771">
      <w:footerReference w:type="default" r:id="rId50"/>
      <w:pgSz w:w="11906" w:h="16838"/>
      <w:pgMar w:top="1134" w:right="850" w:bottom="1134" w:left="1701" w:header="680" w:footer="680" w:gutter="0"/>
      <w:pgNumType w:start="2"/>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5678" w:rsidRDefault="00175678" w:rsidP="00F207F0">
      <w:r>
        <w:separator/>
      </w:r>
    </w:p>
  </w:endnote>
  <w:endnote w:type="continuationSeparator" w:id="0">
    <w:p w:rsidR="00175678" w:rsidRDefault="00175678" w:rsidP="00F207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1718589"/>
      <w:docPartObj>
        <w:docPartGallery w:val="Page Numbers (Bottom of Page)"/>
        <w:docPartUnique/>
      </w:docPartObj>
    </w:sdtPr>
    <w:sdtEndPr/>
    <w:sdtContent>
      <w:p w:rsidR="00615F67" w:rsidRDefault="00782771" w:rsidP="00782771">
        <w:pPr>
          <w:pStyle w:val="ac"/>
          <w:jc w:val="center"/>
        </w:pPr>
        <w:r>
          <w:fldChar w:fldCharType="begin"/>
        </w:r>
        <w:r>
          <w:instrText>PAGE   \* MERGEFORMAT</w:instrText>
        </w:r>
        <w:r>
          <w:fldChar w:fldCharType="separate"/>
        </w:r>
        <w:r w:rsidR="00916A8B">
          <w:rPr>
            <w:noProof/>
          </w:rPr>
          <w:t>67</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5678" w:rsidRDefault="00175678" w:rsidP="00F207F0">
      <w:r>
        <w:separator/>
      </w:r>
    </w:p>
  </w:footnote>
  <w:footnote w:type="continuationSeparator" w:id="0">
    <w:p w:rsidR="00175678" w:rsidRDefault="00175678" w:rsidP="00F207F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1400B2"/>
    <w:multiLevelType w:val="hybridMultilevel"/>
    <w:tmpl w:val="B740A53C"/>
    <w:lvl w:ilvl="0" w:tplc="284E8D8C">
      <w:start w:val="1"/>
      <w:numFmt w:val="decimal"/>
      <w:lvlText w:val="%1."/>
      <w:lvlJc w:val="left"/>
      <w:pPr>
        <w:ind w:left="1086" w:hanging="360"/>
      </w:pPr>
      <w:rPr>
        <w:rFonts w:hint="default"/>
      </w:rPr>
    </w:lvl>
    <w:lvl w:ilvl="1" w:tplc="04190019" w:tentative="1">
      <w:start w:val="1"/>
      <w:numFmt w:val="lowerLetter"/>
      <w:lvlText w:val="%2."/>
      <w:lvlJc w:val="left"/>
      <w:pPr>
        <w:ind w:left="1806" w:hanging="360"/>
      </w:pPr>
    </w:lvl>
    <w:lvl w:ilvl="2" w:tplc="0419001B" w:tentative="1">
      <w:start w:val="1"/>
      <w:numFmt w:val="lowerRoman"/>
      <w:lvlText w:val="%3."/>
      <w:lvlJc w:val="right"/>
      <w:pPr>
        <w:ind w:left="2526" w:hanging="180"/>
      </w:pPr>
    </w:lvl>
    <w:lvl w:ilvl="3" w:tplc="0419000F" w:tentative="1">
      <w:start w:val="1"/>
      <w:numFmt w:val="decimal"/>
      <w:lvlText w:val="%4."/>
      <w:lvlJc w:val="left"/>
      <w:pPr>
        <w:ind w:left="3246" w:hanging="360"/>
      </w:pPr>
    </w:lvl>
    <w:lvl w:ilvl="4" w:tplc="04190019" w:tentative="1">
      <w:start w:val="1"/>
      <w:numFmt w:val="lowerLetter"/>
      <w:lvlText w:val="%5."/>
      <w:lvlJc w:val="left"/>
      <w:pPr>
        <w:ind w:left="3966" w:hanging="360"/>
      </w:pPr>
    </w:lvl>
    <w:lvl w:ilvl="5" w:tplc="0419001B" w:tentative="1">
      <w:start w:val="1"/>
      <w:numFmt w:val="lowerRoman"/>
      <w:lvlText w:val="%6."/>
      <w:lvlJc w:val="right"/>
      <w:pPr>
        <w:ind w:left="4686" w:hanging="180"/>
      </w:pPr>
    </w:lvl>
    <w:lvl w:ilvl="6" w:tplc="0419000F" w:tentative="1">
      <w:start w:val="1"/>
      <w:numFmt w:val="decimal"/>
      <w:lvlText w:val="%7."/>
      <w:lvlJc w:val="left"/>
      <w:pPr>
        <w:ind w:left="5406" w:hanging="360"/>
      </w:pPr>
    </w:lvl>
    <w:lvl w:ilvl="7" w:tplc="04190019" w:tentative="1">
      <w:start w:val="1"/>
      <w:numFmt w:val="lowerLetter"/>
      <w:lvlText w:val="%8."/>
      <w:lvlJc w:val="left"/>
      <w:pPr>
        <w:ind w:left="6126" w:hanging="360"/>
      </w:pPr>
    </w:lvl>
    <w:lvl w:ilvl="8" w:tplc="0419001B" w:tentative="1">
      <w:start w:val="1"/>
      <w:numFmt w:val="lowerRoman"/>
      <w:lvlText w:val="%9."/>
      <w:lvlJc w:val="right"/>
      <w:pPr>
        <w:ind w:left="6846" w:hanging="180"/>
      </w:pPr>
    </w:lvl>
  </w:abstractNum>
  <w:abstractNum w:abstractNumId="1" w15:restartNumberingAfterBreak="0">
    <w:nsid w:val="240F1F01"/>
    <w:multiLevelType w:val="hybridMultilevel"/>
    <w:tmpl w:val="245C28CE"/>
    <w:lvl w:ilvl="0" w:tplc="7D500A8E">
      <w:start w:val="1"/>
      <w:numFmt w:val="decimal"/>
      <w:pStyle w:val="a"/>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DFA15DF"/>
    <w:multiLevelType w:val="hybridMultilevel"/>
    <w:tmpl w:val="683C53AA"/>
    <w:lvl w:ilvl="0" w:tplc="98C6681A">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A4450E2"/>
    <w:multiLevelType w:val="hybridMultilevel"/>
    <w:tmpl w:val="4C18C5DE"/>
    <w:lvl w:ilvl="0" w:tplc="071E6A98">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58C54D5D"/>
    <w:multiLevelType w:val="multilevel"/>
    <w:tmpl w:val="0000000A"/>
    <w:styleLink w:val="a0"/>
    <w:lvl w:ilvl="0">
      <w:start w:val="1"/>
      <w:numFmt w:val="decimal"/>
      <w:lvlText w:val="%1."/>
      <w:lvlJc w:val="left"/>
      <w:pPr>
        <w:ind w:left="283" w:hanging="283"/>
      </w:pPr>
      <w:rPr>
        <w:rFonts w:ascii="Times New Roman" w:hAnsi="Times New Roman" w:cs="Times New Roman"/>
        <w:color w:val="000000"/>
        <w:sz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 w15:restartNumberingAfterBreak="0">
    <w:nsid w:val="599E470C"/>
    <w:multiLevelType w:val="hybridMultilevel"/>
    <w:tmpl w:val="CE02DEE0"/>
    <w:lvl w:ilvl="0" w:tplc="04190001">
      <w:start w:val="1"/>
      <w:numFmt w:val="bullet"/>
      <w:lvlText w:val=""/>
      <w:lvlJc w:val="left"/>
      <w:pPr>
        <w:tabs>
          <w:tab w:val="num" w:pos="874"/>
        </w:tabs>
        <w:ind w:left="874"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69D97637"/>
    <w:multiLevelType w:val="hybridMultilevel"/>
    <w:tmpl w:val="F862732E"/>
    <w:lvl w:ilvl="0" w:tplc="071E6A98">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6E1F752B"/>
    <w:multiLevelType w:val="hybridMultilevel"/>
    <w:tmpl w:val="1226AD5E"/>
    <w:lvl w:ilvl="0" w:tplc="762272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7375178B"/>
    <w:multiLevelType w:val="hybridMultilevel"/>
    <w:tmpl w:val="A3604356"/>
    <w:lvl w:ilvl="0" w:tplc="071E6A98">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791911D7"/>
    <w:multiLevelType w:val="hybridMultilevel"/>
    <w:tmpl w:val="524C85F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9"/>
  </w:num>
  <w:num w:numId="2">
    <w:abstractNumId w:val="5"/>
  </w:num>
  <w:num w:numId="3">
    <w:abstractNumId w:val="1"/>
  </w:num>
  <w:num w:numId="4">
    <w:abstractNumId w:val="4"/>
  </w:num>
  <w:num w:numId="5">
    <w:abstractNumId w:val="0"/>
  </w:num>
  <w:num w:numId="6">
    <w:abstractNumId w:val="3"/>
  </w:num>
  <w:num w:numId="7">
    <w:abstractNumId w:val="7"/>
  </w:num>
  <w:num w:numId="8">
    <w:abstractNumId w:val="8"/>
  </w:num>
  <w:num w:numId="9">
    <w:abstractNumId w:val="2"/>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573"/>
    <w:rsid w:val="00001510"/>
    <w:rsid w:val="00023A1B"/>
    <w:rsid w:val="00027E38"/>
    <w:rsid w:val="0003399E"/>
    <w:rsid w:val="00037A7D"/>
    <w:rsid w:val="000462BB"/>
    <w:rsid w:val="0005119D"/>
    <w:rsid w:val="0005244E"/>
    <w:rsid w:val="00057D0E"/>
    <w:rsid w:val="00071E5F"/>
    <w:rsid w:val="00072D8E"/>
    <w:rsid w:val="000739BA"/>
    <w:rsid w:val="0009455C"/>
    <w:rsid w:val="000D2C3F"/>
    <w:rsid w:val="000D5321"/>
    <w:rsid w:val="00100C4D"/>
    <w:rsid w:val="00107E7D"/>
    <w:rsid w:val="00124AA3"/>
    <w:rsid w:val="001251B0"/>
    <w:rsid w:val="00126D90"/>
    <w:rsid w:val="0013698A"/>
    <w:rsid w:val="00152881"/>
    <w:rsid w:val="00155BF5"/>
    <w:rsid w:val="00175678"/>
    <w:rsid w:val="00183619"/>
    <w:rsid w:val="0018734B"/>
    <w:rsid w:val="00191838"/>
    <w:rsid w:val="001A3B3B"/>
    <w:rsid w:val="001D7F12"/>
    <w:rsid w:val="001E70BE"/>
    <w:rsid w:val="00225069"/>
    <w:rsid w:val="00227D2C"/>
    <w:rsid w:val="002342D8"/>
    <w:rsid w:val="002405B4"/>
    <w:rsid w:val="002461A4"/>
    <w:rsid w:val="0027096F"/>
    <w:rsid w:val="00274E57"/>
    <w:rsid w:val="00291D31"/>
    <w:rsid w:val="002A3FAF"/>
    <w:rsid w:val="002A6B3C"/>
    <w:rsid w:val="002B0195"/>
    <w:rsid w:val="002C00D6"/>
    <w:rsid w:val="002C2B5F"/>
    <w:rsid w:val="002C2CA1"/>
    <w:rsid w:val="002D3390"/>
    <w:rsid w:val="002D4E6A"/>
    <w:rsid w:val="002E643C"/>
    <w:rsid w:val="002F0908"/>
    <w:rsid w:val="002F1AC4"/>
    <w:rsid w:val="003022A7"/>
    <w:rsid w:val="00307278"/>
    <w:rsid w:val="003402A2"/>
    <w:rsid w:val="00344BC5"/>
    <w:rsid w:val="003802F3"/>
    <w:rsid w:val="00380CD5"/>
    <w:rsid w:val="003B0A91"/>
    <w:rsid w:val="003B5AC0"/>
    <w:rsid w:val="003B6B6C"/>
    <w:rsid w:val="0041060E"/>
    <w:rsid w:val="00411A06"/>
    <w:rsid w:val="004216E5"/>
    <w:rsid w:val="00423F6B"/>
    <w:rsid w:val="004345AD"/>
    <w:rsid w:val="00440EBF"/>
    <w:rsid w:val="004519D4"/>
    <w:rsid w:val="0046221E"/>
    <w:rsid w:val="00466803"/>
    <w:rsid w:val="00472AF4"/>
    <w:rsid w:val="00474A0C"/>
    <w:rsid w:val="00485C2C"/>
    <w:rsid w:val="004B61D4"/>
    <w:rsid w:val="004C03D5"/>
    <w:rsid w:val="004C47E5"/>
    <w:rsid w:val="004C5AF0"/>
    <w:rsid w:val="004E339D"/>
    <w:rsid w:val="004E340D"/>
    <w:rsid w:val="004E6B31"/>
    <w:rsid w:val="004E7BE2"/>
    <w:rsid w:val="00500526"/>
    <w:rsid w:val="005118FA"/>
    <w:rsid w:val="00513049"/>
    <w:rsid w:val="00520B22"/>
    <w:rsid w:val="00544B71"/>
    <w:rsid w:val="00560DBA"/>
    <w:rsid w:val="00564184"/>
    <w:rsid w:val="00594A45"/>
    <w:rsid w:val="005A381D"/>
    <w:rsid w:val="005B19E4"/>
    <w:rsid w:val="005B36BD"/>
    <w:rsid w:val="005D00BE"/>
    <w:rsid w:val="005D352F"/>
    <w:rsid w:val="005D610B"/>
    <w:rsid w:val="005F7D66"/>
    <w:rsid w:val="006047BB"/>
    <w:rsid w:val="006145CC"/>
    <w:rsid w:val="00615F67"/>
    <w:rsid w:val="00622346"/>
    <w:rsid w:val="00643D14"/>
    <w:rsid w:val="00644EAA"/>
    <w:rsid w:val="006535D5"/>
    <w:rsid w:val="00670AFF"/>
    <w:rsid w:val="00675386"/>
    <w:rsid w:val="006875E0"/>
    <w:rsid w:val="00693C28"/>
    <w:rsid w:val="006A3597"/>
    <w:rsid w:val="006B4FFC"/>
    <w:rsid w:val="006B581E"/>
    <w:rsid w:val="006D4907"/>
    <w:rsid w:val="006F1498"/>
    <w:rsid w:val="006F64E5"/>
    <w:rsid w:val="007014E0"/>
    <w:rsid w:val="00714A9E"/>
    <w:rsid w:val="00714E12"/>
    <w:rsid w:val="00726F96"/>
    <w:rsid w:val="00782771"/>
    <w:rsid w:val="007A6A57"/>
    <w:rsid w:val="007B6E2F"/>
    <w:rsid w:val="007B72D0"/>
    <w:rsid w:val="007F4602"/>
    <w:rsid w:val="0082624E"/>
    <w:rsid w:val="00852BE3"/>
    <w:rsid w:val="008764A3"/>
    <w:rsid w:val="008814FE"/>
    <w:rsid w:val="00895482"/>
    <w:rsid w:val="008A199A"/>
    <w:rsid w:val="008C0E05"/>
    <w:rsid w:val="008C5427"/>
    <w:rsid w:val="008D0382"/>
    <w:rsid w:val="008D12E9"/>
    <w:rsid w:val="008E5DDD"/>
    <w:rsid w:val="0090233F"/>
    <w:rsid w:val="00915B44"/>
    <w:rsid w:val="00916A8B"/>
    <w:rsid w:val="00925050"/>
    <w:rsid w:val="009329DC"/>
    <w:rsid w:val="009541D7"/>
    <w:rsid w:val="00955F1B"/>
    <w:rsid w:val="00973B84"/>
    <w:rsid w:val="009766E3"/>
    <w:rsid w:val="009A75BD"/>
    <w:rsid w:val="009B14BB"/>
    <w:rsid w:val="009B5C83"/>
    <w:rsid w:val="009E203E"/>
    <w:rsid w:val="009F7E69"/>
    <w:rsid w:val="00A051AD"/>
    <w:rsid w:val="00A15436"/>
    <w:rsid w:val="00A31B4D"/>
    <w:rsid w:val="00A478C1"/>
    <w:rsid w:val="00A53D58"/>
    <w:rsid w:val="00A56239"/>
    <w:rsid w:val="00A7166C"/>
    <w:rsid w:val="00A743D8"/>
    <w:rsid w:val="00A97583"/>
    <w:rsid w:val="00AB2DE8"/>
    <w:rsid w:val="00AC07E2"/>
    <w:rsid w:val="00AC0B9C"/>
    <w:rsid w:val="00AC345F"/>
    <w:rsid w:val="00B028B4"/>
    <w:rsid w:val="00B07041"/>
    <w:rsid w:val="00B11DBA"/>
    <w:rsid w:val="00B26112"/>
    <w:rsid w:val="00B36829"/>
    <w:rsid w:val="00B50642"/>
    <w:rsid w:val="00B745F9"/>
    <w:rsid w:val="00B763A0"/>
    <w:rsid w:val="00B8268C"/>
    <w:rsid w:val="00BA585F"/>
    <w:rsid w:val="00BC6FB9"/>
    <w:rsid w:val="00BF6731"/>
    <w:rsid w:val="00C033F2"/>
    <w:rsid w:val="00C135B4"/>
    <w:rsid w:val="00C17218"/>
    <w:rsid w:val="00C21F1C"/>
    <w:rsid w:val="00C46F26"/>
    <w:rsid w:val="00C50E58"/>
    <w:rsid w:val="00C6419D"/>
    <w:rsid w:val="00C71631"/>
    <w:rsid w:val="00C71E2D"/>
    <w:rsid w:val="00C80CE6"/>
    <w:rsid w:val="00C85F9C"/>
    <w:rsid w:val="00C8702F"/>
    <w:rsid w:val="00CB646F"/>
    <w:rsid w:val="00CB7028"/>
    <w:rsid w:val="00CD251C"/>
    <w:rsid w:val="00CD4465"/>
    <w:rsid w:val="00CF59C7"/>
    <w:rsid w:val="00D134BD"/>
    <w:rsid w:val="00D52BC6"/>
    <w:rsid w:val="00D546E9"/>
    <w:rsid w:val="00D54C03"/>
    <w:rsid w:val="00D66258"/>
    <w:rsid w:val="00D73A2D"/>
    <w:rsid w:val="00D73CFD"/>
    <w:rsid w:val="00D74A68"/>
    <w:rsid w:val="00D74B17"/>
    <w:rsid w:val="00D75260"/>
    <w:rsid w:val="00D76F8E"/>
    <w:rsid w:val="00D96E81"/>
    <w:rsid w:val="00DA00EF"/>
    <w:rsid w:val="00DA575C"/>
    <w:rsid w:val="00DB04B7"/>
    <w:rsid w:val="00DB2C36"/>
    <w:rsid w:val="00DD02D7"/>
    <w:rsid w:val="00DD0DBB"/>
    <w:rsid w:val="00DD5985"/>
    <w:rsid w:val="00DF18FB"/>
    <w:rsid w:val="00DF2537"/>
    <w:rsid w:val="00DF74CF"/>
    <w:rsid w:val="00DF7ECB"/>
    <w:rsid w:val="00E1104D"/>
    <w:rsid w:val="00E130A2"/>
    <w:rsid w:val="00E419E4"/>
    <w:rsid w:val="00E46B15"/>
    <w:rsid w:val="00E616C0"/>
    <w:rsid w:val="00E81384"/>
    <w:rsid w:val="00E81E20"/>
    <w:rsid w:val="00E83045"/>
    <w:rsid w:val="00E9463A"/>
    <w:rsid w:val="00E97CBC"/>
    <w:rsid w:val="00E97E15"/>
    <w:rsid w:val="00EC42EE"/>
    <w:rsid w:val="00ED4D84"/>
    <w:rsid w:val="00EE1703"/>
    <w:rsid w:val="00EF61A9"/>
    <w:rsid w:val="00F01572"/>
    <w:rsid w:val="00F04167"/>
    <w:rsid w:val="00F11F88"/>
    <w:rsid w:val="00F207F0"/>
    <w:rsid w:val="00F42FEC"/>
    <w:rsid w:val="00FA1573"/>
    <w:rsid w:val="00FA70DF"/>
    <w:rsid w:val="00FB70CF"/>
    <w:rsid w:val="00FC4C84"/>
    <w:rsid w:val="00FD1B98"/>
    <w:rsid w:val="00FD55AD"/>
    <w:rsid w:val="00FE3390"/>
    <w:rsid w:val="00FE69DB"/>
    <w:rsid w:val="00FE7067"/>
    <w:rsid w:val="00FF0D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79D89EC"/>
  <w15:chartTrackingRefBased/>
  <w15:docId w15:val="{519AE831-4B2A-4C63-ABD7-3C57E251C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utoRedefine/>
    <w:qFormat/>
    <w:rsid w:val="00F207F0"/>
    <w:pPr>
      <w:tabs>
        <w:tab w:val="left" w:pos="993"/>
      </w:tabs>
      <w:spacing w:after="0" w:line="360" w:lineRule="auto"/>
      <w:ind w:firstLine="709"/>
      <w:jc w:val="both"/>
    </w:pPr>
    <w:rPr>
      <w:rFonts w:ascii="Times New Roman" w:eastAsia="Calibri" w:hAnsi="Times New Roman" w:cs="Times New Roman"/>
      <w:color w:val="000000"/>
      <w:sz w:val="28"/>
      <w:szCs w:val="28"/>
      <w:lang w:eastAsia="ru-RU"/>
    </w:rPr>
  </w:style>
  <w:style w:type="paragraph" w:styleId="1">
    <w:name w:val="heading 1"/>
    <w:basedOn w:val="a1"/>
    <w:next w:val="a1"/>
    <w:link w:val="10"/>
    <w:autoRedefine/>
    <w:uiPriority w:val="99"/>
    <w:qFormat/>
    <w:rsid w:val="0005244E"/>
    <w:pPr>
      <w:autoSpaceDE w:val="0"/>
      <w:autoSpaceDN w:val="0"/>
      <w:adjustRightInd w:val="0"/>
      <w:jc w:val="left"/>
      <w:outlineLvl w:val="0"/>
    </w:pPr>
    <w:rPr>
      <w:rFonts w:ascii="Times New Roman CYR" w:hAnsi="Times New Roman CYR"/>
      <w:b/>
      <w:noProof/>
      <w:color w:val="auto"/>
      <w:szCs w:val="24"/>
      <w:lang w:eastAsia="en-US"/>
    </w:rPr>
  </w:style>
  <w:style w:type="paragraph" w:styleId="2">
    <w:name w:val="heading 2"/>
    <w:basedOn w:val="a1"/>
    <w:next w:val="a1"/>
    <w:link w:val="20"/>
    <w:autoRedefine/>
    <w:uiPriority w:val="99"/>
    <w:qFormat/>
    <w:rsid w:val="00B8268C"/>
    <w:pPr>
      <w:keepNext/>
      <w:ind w:firstLine="0"/>
      <w:jc w:val="center"/>
      <w:outlineLvl w:val="1"/>
    </w:pPr>
    <w:rPr>
      <w:b/>
      <w:bCs/>
      <w:i/>
      <w:smallCaps/>
      <w:szCs w:val="20"/>
    </w:rPr>
  </w:style>
  <w:style w:type="paragraph" w:styleId="3">
    <w:name w:val="heading 3"/>
    <w:basedOn w:val="a1"/>
    <w:next w:val="a1"/>
    <w:link w:val="30"/>
    <w:autoRedefine/>
    <w:uiPriority w:val="99"/>
    <w:qFormat/>
    <w:rsid w:val="00B8268C"/>
    <w:pPr>
      <w:outlineLvl w:val="2"/>
    </w:pPr>
    <w:rPr>
      <w:noProof/>
      <w:color w:val="auto"/>
      <w:szCs w:val="20"/>
      <w:lang w:eastAsia="en-US"/>
    </w:rPr>
  </w:style>
  <w:style w:type="paragraph" w:styleId="4">
    <w:name w:val="heading 4"/>
    <w:basedOn w:val="a1"/>
    <w:next w:val="a1"/>
    <w:link w:val="40"/>
    <w:autoRedefine/>
    <w:uiPriority w:val="99"/>
    <w:qFormat/>
    <w:rsid w:val="00B8268C"/>
    <w:pPr>
      <w:keepNext/>
      <w:outlineLvl w:val="3"/>
    </w:pPr>
    <w:rPr>
      <w:noProof/>
      <w:color w:val="auto"/>
      <w:szCs w:val="20"/>
      <w:lang w:eastAsia="en-US"/>
    </w:rPr>
  </w:style>
  <w:style w:type="paragraph" w:styleId="5">
    <w:name w:val="heading 5"/>
    <w:basedOn w:val="a1"/>
    <w:next w:val="a1"/>
    <w:link w:val="50"/>
    <w:autoRedefine/>
    <w:uiPriority w:val="99"/>
    <w:qFormat/>
    <w:rsid w:val="00B8268C"/>
    <w:pPr>
      <w:ind w:left="737"/>
      <w:outlineLvl w:val="4"/>
    </w:pPr>
    <w:rPr>
      <w:color w:val="auto"/>
      <w:szCs w:val="20"/>
      <w:lang w:eastAsia="en-US"/>
    </w:rPr>
  </w:style>
  <w:style w:type="paragraph" w:styleId="6">
    <w:name w:val="heading 6"/>
    <w:basedOn w:val="a1"/>
    <w:next w:val="a1"/>
    <w:link w:val="60"/>
    <w:autoRedefine/>
    <w:uiPriority w:val="99"/>
    <w:qFormat/>
    <w:rsid w:val="00B8268C"/>
    <w:pPr>
      <w:outlineLvl w:val="5"/>
    </w:pPr>
    <w:rPr>
      <w:color w:val="auto"/>
      <w:szCs w:val="20"/>
      <w:lang w:eastAsia="en-US"/>
    </w:rPr>
  </w:style>
  <w:style w:type="paragraph" w:styleId="7">
    <w:name w:val="heading 7"/>
    <w:basedOn w:val="a1"/>
    <w:next w:val="a1"/>
    <w:link w:val="70"/>
    <w:uiPriority w:val="99"/>
    <w:qFormat/>
    <w:rsid w:val="00B8268C"/>
    <w:pPr>
      <w:keepNext/>
      <w:outlineLvl w:val="6"/>
    </w:pPr>
    <w:rPr>
      <w:color w:val="auto"/>
      <w:szCs w:val="20"/>
      <w:lang w:eastAsia="en-US"/>
    </w:rPr>
  </w:style>
  <w:style w:type="paragraph" w:styleId="8">
    <w:name w:val="heading 8"/>
    <w:basedOn w:val="a1"/>
    <w:next w:val="a1"/>
    <w:link w:val="80"/>
    <w:autoRedefine/>
    <w:uiPriority w:val="99"/>
    <w:qFormat/>
    <w:rsid w:val="00B8268C"/>
    <w:pPr>
      <w:outlineLvl w:val="7"/>
    </w:pPr>
    <w:rPr>
      <w:color w:val="auto"/>
      <w:szCs w:val="20"/>
      <w:lang w:eastAsia="en-US"/>
    </w:rPr>
  </w:style>
  <w:style w:type="paragraph" w:styleId="9">
    <w:name w:val="heading 9"/>
    <w:basedOn w:val="a1"/>
    <w:next w:val="a1"/>
    <w:link w:val="90"/>
    <w:uiPriority w:val="99"/>
    <w:qFormat/>
    <w:rsid w:val="00B8268C"/>
    <w:p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rsid w:val="0005244E"/>
    <w:rPr>
      <w:rFonts w:ascii="Times New Roman CYR" w:eastAsia="Calibri" w:hAnsi="Times New Roman CYR" w:cs="Times New Roman"/>
      <w:b/>
      <w:noProof/>
      <w:sz w:val="28"/>
      <w:szCs w:val="24"/>
    </w:rPr>
  </w:style>
  <w:style w:type="character" w:customStyle="1" w:styleId="20">
    <w:name w:val="Заголовок 2 Знак"/>
    <w:basedOn w:val="a2"/>
    <w:link w:val="2"/>
    <w:uiPriority w:val="99"/>
    <w:rsid w:val="00B8268C"/>
    <w:rPr>
      <w:rFonts w:ascii="Times New Roman" w:eastAsia="Calibri" w:hAnsi="Times New Roman" w:cs="Times New Roman"/>
      <w:b/>
      <w:bCs/>
      <w:i/>
      <w:smallCaps/>
      <w:color w:val="000000"/>
      <w:sz w:val="28"/>
      <w:szCs w:val="20"/>
      <w:lang w:eastAsia="ru-RU"/>
    </w:rPr>
  </w:style>
  <w:style w:type="character" w:customStyle="1" w:styleId="30">
    <w:name w:val="Заголовок 3 Знак"/>
    <w:basedOn w:val="a2"/>
    <w:link w:val="3"/>
    <w:uiPriority w:val="99"/>
    <w:rsid w:val="00B8268C"/>
    <w:rPr>
      <w:rFonts w:ascii="Times New Roman" w:eastAsia="Calibri" w:hAnsi="Times New Roman" w:cs="Times New Roman"/>
      <w:noProof/>
      <w:sz w:val="28"/>
      <w:szCs w:val="20"/>
    </w:rPr>
  </w:style>
  <w:style w:type="character" w:customStyle="1" w:styleId="40">
    <w:name w:val="Заголовок 4 Знак"/>
    <w:basedOn w:val="a2"/>
    <w:link w:val="4"/>
    <w:uiPriority w:val="99"/>
    <w:rsid w:val="00B8268C"/>
    <w:rPr>
      <w:rFonts w:ascii="Times New Roman" w:eastAsia="Calibri" w:hAnsi="Times New Roman" w:cs="Times New Roman"/>
      <w:noProof/>
      <w:sz w:val="28"/>
      <w:szCs w:val="20"/>
    </w:rPr>
  </w:style>
  <w:style w:type="character" w:customStyle="1" w:styleId="50">
    <w:name w:val="Заголовок 5 Знак"/>
    <w:basedOn w:val="a2"/>
    <w:link w:val="5"/>
    <w:uiPriority w:val="99"/>
    <w:rsid w:val="00B8268C"/>
    <w:rPr>
      <w:rFonts w:ascii="Times New Roman" w:eastAsia="Calibri" w:hAnsi="Times New Roman" w:cs="Times New Roman"/>
      <w:sz w:val="28"/>
      <w:szCs w:val="20"/>
    </w:rPr>
  </w:style>
  <w:style w:type="character" w:customStyle="1" w:styleId="60">
    <w:name w:val="Заголовок 6 Знак"/>
    <w:basedOn w:val="a2"/>
    <w:link w:val="6"/>
    <w:uiPriority w:val="99"/>
    <w:rsid w:val="00B8268C"/>
    <w:rPr>
      <w:rFonts w:ascii="Times New Roman" w:eastAsia="Calibri" w:hAnsi="Times New Roman" w:cs="Times New Roman"/>
      <w:sz w:val="28"/>
      <w:szCs w:val="20"/>
    </w:rPr>
  </w:style>
  <w:style w:type="character" w:customStyle="1" w:styleId="70">
    <w:name w:val="Заголовок 7 Знак"/>
    <w:basedOn w:val="a2"/>
    <w:link w:val="7"/>
    <w:uiPriority w:val="99"/>
    <w:rsid w:val="00B8268C"/>
    <w:rPr>
      <w:rFonts w:ascii="Times New Roman" w:eastAsia="Calibri" w:hAnsi="Times New Roman" w:cs="Times New Roman"/>
      <w:sz w:val="28"/>
      <w:szCs w:val="20"/>
    </w:rPr>
  </w:style>
  <w:style w:type="character" w:customStyle="1" w:styleId="80">
    <w:name w:val="Заголовок 8 Знак"/>
    <w:basedOn w:val="a2"/>
    <w:link w:val="8"/>
    <w:uiPriority w:val="99"/>
    <w:rsid w:val="00B8268C"/>
    <w:rPr>
      <w:rFonts w:ascii="Times New Roman" w:eastAsia="Calibri" w:hAnsi="Times New Roman" w:cs="Times New Roman"/>
      <w:sz w:val="28"/>
      <w:szCs w:val="20"/>
    </w:rPr>
  </w:style>
  <w:style w:type="character" w:customStyle="1" w:styleId="90">
    <w:name w:val="Заголовок 9 Знак"/>
    <w:basedOn w:val="a2"/>
    <w:link w:val="9"/>
    <w:uiPriority w:val="99"/>
    <w:rsid w:val="00B8268C"/>
    <w:rPr>
      <w:rFonts w:ascii="Arial" w:eastAsia="Calibri" w:hAnsi="Arial" w:cs="Arial"/>
      <w:color w:val="000000"/>
      <w:lang w:eastAsia="ru-RU"/>
    </w:rPr>
  </w:style>
  <w:style w:type="paragraph" w:styleId="a5">
    <w:name w:val="header"/>
    <w:basedOn w:val="a1"/>
    <w:next w:val="a6"/>
    <w:link w:val="a7"/>
    <w:autoRedefine/>
    <w:uiPriority w:val="99"/>
    <w:rsid w:val="00B8268C"/>
    <w:pPr>
      <w:tabs>
        <w:tab w:val="center" w:pos="4677"/>
        <w:tab w:val="right" w:pos="9355"/>
      </w:tabs>
      <w:spacing w:line="240" w:lineRule="auto"/>
      <w:ind w:firstLine="0"/>
      <w:jc w:val="right"/>
    </w:pPr>
    <w:rPr>
      <w:noProof/>
      <w:kern w:val="16"/>
      <w:szCs w:val="20"/>
    </w:rPr>
  </w:style>
  <w:style w:type="character" w:customStyle="1" w:styleId="a7">
    <w:name w:val="Верхний колонтитул Знак"/>
    <w:basedOn w:val="a2"/>
    <w:link w:val="a5"/>
    <w:uiPriority w:val="99"/>
    <w:rsid w:val="00B8268C"/>
    <w:rPr>
      <w:rFonts w:ascii="Times New Roman" w:eastAsia="Calibri" w:hAnsi="Times New Roman" w:cs="Times New Roman"/>
      <w:noProof/>
      <w:color w:val="000000"/>
      <w:kern w:val="16"/>
      <w:sz w:val="28"/>
      <w:szCs w:val="20"/>
      <w:lang w:eastAsia="ru-RU"/>
    </w:rPr>
  </w:style>
  <w:style w:type="character" w:styleId="a8">
    <w:name w:val="endnote reference"/>
    <w:basedOn w:val="a2"/>
    <w:uiPriority w:val="99"/>
    <w:semiHidden/>
    <w:rsid w:val="00B8268C"/>
    <w:rPr>
      <w:rFonts w:cs="Times New Roman"/>
      <w:vertAlign w:val="superscript"/>
    </w:rPr>
  </w:style>
  <w:style w:type="paragraph" w:styleId="a6">
    <w:name w:val="Body Text"/>
    <w:basedOn w:val="a1"/>
    <w:link w:val="a9"/>
    <w:uiPriority w:val="99"/>
    <w:rsid w:val="00B8268C"/>
    <w:rPr>
      <w:szCs w:val="20"/>
    </w:rPr>
  </w:style>
  <w:style w:type="character" w:customStyle="1" w:styleId="a9">
    <w:name w:val="Основной текст Знак"/>
    <w:basedOn w:val="a2"/>
    <w:link w:val="a6"/>
    <w:uiPriority w:val="99"/>
    <w:rsid w:val="00B8268C"/>
    <w:rPr>
      <w:rFonts w:ascii="Times New Roman" w:eastAsia="Calibri" w:hAnsi="Times New Roman" w:cs="Times New Roman"/>
      <w:color w:val="000000"/>
      <w:sz w:val="28"/>
      <w:szCs w:val="20"/>
      <w:lang w:eastAsia="ru-RU"/>
    </w:rPr>
  </w:style>
  <w:style w:type="paragraph" w:customStyle="1" w:styleId="a">
    <w:name w:val="лит"/>
    <w:autoRedefine/>
    <w:uiPriority w:val="99"/>
    <w:rsid w:val="00B8268C"/>
    <w:pPr>
      <w:numPr>
        <w:numId w:val="3"/>
      </w:numPr>
      <w:spacing w:after="0" w:line="360" w:lineRule="auto"/>
      <w:jc w:val="both"/>
    </w:pPr>
    <w:rPr>
      <w:rFonts w:ascii="Times New Roman" w:eastAsia="Calibri" w:hAnsi="Times New Roman" w:cs="Times New Roman"/>
      <w:sz w:val="28"/>
      <w:szCs w:val="28"/>
      <w:lang w:eastAsia="ru-RU"/>
    </w:rPr>
  </w:style>
  <w:style w:type="paragraph" w:customStyle="1" w:styleId="aa">
    <w:name w:val="лит+нумерация"/>
    <w:basedOn w:val="a1"/>
    <w:next w:val="a1"/>
    <w:autoRedefine/>
    <w:uiPriority w:val="99"/>
    <w:rsid w:val="00B8268C"/>
    <w:pPr>
      <w:ind w:firstLine="0"/>
    </w:pPr>
    <w:rPr>
      <w:iCs/>
      <w:szCs w:val="20"/>
    </w:rPr>
  </w:style>
  <w:style w:type="paragraph" w:styleId="ab">
    <w:name w:val="caption"/>
    <w:basedOn w:val="a1"/>
    <w:next w:val="a1"/>
    <w:uiPriority w:val="99"/>
    <w:qFormat/>
    <w:rsid w:val="00B8268C"/>
    <w:rPr>
      <w:b/>
      <w:bCs/>
      <w:sz w:val="20"/>
      <w:szCs w:val="20"/>
    </w:rPr>
  </w:style>
  <w:style w:type="paragraph" w:styleId="ac">
    <w:name w:val="footer"/>
    <w:basedOn w:val="a1"/>
    <w:link w:val="ad"/>
    <w:uiPriority w:val="99"/>
    <w:rsid w:val="00B8268C"/>
    <w:pPr>
      <w:tabs>
        <w:tab w:val="center" w:pos="4677"/>
        <w:tab w:val="right" w:pos="9355"/>
      </w:tabs>
    </w:pPr>
    <w:rPr>
      <w:szCs w:val="20"/>
    </w:rPr>
  </w:style>
  <w:style w:type="character" w:customStyle="1" w:styleId="ad">
    <w:name w:val="Нижний колонтитул Знак"/>
    <w:basedOn w:val="a2"/>
    <w:link w:val="ac"/>
    <w:uiPriority w:val="99"/>
    <w:rsid w:val="00B8268C"/>
    <w:rPr>
      <w:rFonts w:ascii="Times New Roman" w:eastAsia="Calibri" w:hAnsi="Times New Roman" w:cs="Times New Roman"/>
      <w:color w:val="000000"/>
      <w:sz w:val="28"/>
      <w:szCs w:val="20"/>
      <w:lang w:eastAsia="ru-RU"/>
    </w:rPr>
  </w:style>
  <w:style w:type="character" w:styleId="ae">
    <w:name w:val="page number"/>
    <w:basedOn w:val="a2"/>
    <w:uiPriority w:val="99"/>
    <w:rsid w:val="00B8268C"/>
    <w:rPr>
      <w:rFonts w:ascii="Times New Roman" w:hAnsi="Times New Roman" w:cs="Times New Roman"/>
      <w:sz w:val="28"/>
      <w:szCs w:val="28"/>
    </w:rPr>
  </w:style>
  <w:style w:type="character" w:customStyle="1" w:styleId="af">
    <w:name w:val="номер страницы"/>
    <w:basedOn w:val="a2"/>
    <w:uiPriority w:val="99"/>
    <w:rsid w:val="00B8268C"/>
    <w:rPr>
      <w:rFonts w:cs="Times New Roman"/>
      <w:sz w:val="28"/>
      <w:szCs w:val="28"/>
    </w:rPr>
  </w:style>
  <w:style w:type="paragraph" w:styleId="af0">
    <w:name w:val="Normal (Web)"/>
    <w:basedOn w:val="a1"/>
    <w:autoRedefine/>
    <w:uiPriority w:val="99"/>
    <w:rsid w:val="00B8268C"/>
    <w:rPr>
      <w:szCs w:val="20"/>
      <w:lang w:val="uk-UA" w:eastAsia="uk-UA"/>
    </w:rPr>
  </w:style>
  <w:style w:type="paragraph" w:customStyle="1" w:styleId="af1">
    <w:name w:val="Обычный +"/>
    <w:basedOn w:val="a1"/>
    <w:autoRedefine/>
    <w:uiPriority w:val="99"/>
    <w:rsid w:val="00B8268C"/>
    <w:rPr>
      <w:szCs w:val="20"/>
    </w:rPr>
  </w:style>
  <w:style w:type="paragraph" w:styleId="11">
    <w:name w:val="toc 1"/>
    <w:basedOn w:val="a1"/>
    <w:next w:val="a1"/>
    <w:autoRedefine/>
    <w:uiPriority w:val="99"/>
    <w:semiHidden/>
    <w:rsid w:val="00B8268C"/>
    <w:pPr>
      <w:tabs>
        <w:tab w:val="right" w:leader="dot" w:pos="9345"/>
      </w:tabs>
      <w:autoSpaceDE w:val="0"/>
      <w:autoSpaceDN w:val="0"/>
      <w:adjustRightInd w:val="0"/>
      <w:ind w:firstLine="0"/>
      <w:jc w:val="left"/>
    </w:pPr>
    <w:rPr>
      <w:rFonts w:ascii="Times New Roman CYR" w:hAnsi="Times New Roman CYR"/>
      <w:bCs/>
      <w:iCs/>
      <w:smallCaps/>
      <w:color w:val="auto"/>
      <w:szCs w:val="24"/>
      <w:lang w:eastAsia="en-US"/>
    </w:rPr>
  </w:style>
  <w:style w:type="paragraph" w:styleId="af2">
    <w:name w:val="Body Text Indent"/>
    <w:basedOn w:val="a1"/>
    <w:link w:val="af3"/>
    <w:uiPriority w:val="99"/>
    <w:rsid w:val="00B8268C"/>
    <w:pPr>
      <w:shd w:val="clear" w:color="auto" w:fill="FFFFFF"/>
      <w:spacing w:before="192"/>
      <w:ind w:right="-5" w:firstLine="360"/>
    </w:pPr>
    <w:rPr>
      <w:szCs w:val="20"/>
    </w:rPr>
  </w:style>
  <w:style w:type="character" w:customStyle="1" w:styleId="af3">
    <w:name w:val="Основной текст с отступом Знак"/>
    <w:basedOn w:val="a2"/>
    <w:link w:val="af2"/>
    <w:uiPriority w:val="99"/>
    <w:rsid w:val="00B8268C"/>
    <w:rPr>
      <w:rFonts w:ascii="Times New Roman" w:eastAsia="Calibri" w:hAnsi="Times New Roman" w:cs="Times New Roman"/>
      <w:color w:val="000000"/>
      <w:sz w:val="28"/>
      <w:szCs w:val="20"/>
      <w:shd w:val="clear" w:color="auto" w:fill="FFFFFF"/>
      <w:lang w:eastAsia="ru-RU"/>
    </w:rPr>
  </w:style>
  <w:style w:type="paragraph" w:customStyle="1" w:styleId="af4">
    <w:name w:val="размещено"/>
    <w:basedOn w:val="a1"/>
    <w:autoRedefine/>
    <w:uiPriority w:val="99"/>
    <w:rsid w:val="00B8268C"/>
    <w:rPr>
      <w:color w:val="FFFFFF"/>
      <w:szCs w:val="20"/>
    </w:rPr>
  </w:style>
  <w:style w:type="paragraph" w:customStyle="1" w:styleId="af5">
    <w:name w:val="содержание"/>
    <w:uiPriority w:val="99"/>
    <w:rsid w:val="00B8268C"/>
    <w:pPr>
      <w:spacing w:after="0" w:line="360" w:lineRule="auto"/>
      <w:jc w:val="center"/>
    </w:pPr>
    <w:rPr>
      <w:rFonts w:ascii="Times New Roman" w:eastAsia="Calibri" w:hAnsi="Times New Roman" w:cs="Times New Roman"/>
      <w:b/>
      <w:bCs/>
      <w:i/>
      <w:iCs/>
      <w:smallCaps/>
      <w:noProof/>
      <w:sz w:val="28"/>
      <w:szCs w:val="28"/>
      <w:lang w:eastAsia="ru-RU"/>
    </w:rPr>
  </w:style>
  <w:style w:type="table" w:customStyle="1" w:styleId="12">
    <w:name w:val="Стиль таблицы1"/>
    <w:uiPriority w:val="99"/>
    <w:rsid w:val="00B8268C"/>
    <w:pPr>
      <w:spacing w:after="0" w:line="360" w:lineRule="auto"/>
    </w:pPr>
    <w:rPr>
      <w:rFonts w:ascii="Times New Roman" w:eastAsia="Calibri"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6">
    <w:name w:val="схема"/>
    <w:link w:val="af7"/>
    <w:autoRedefine/>
    <w:uiPriority w:val="99"/>
    <w:rsid w:val="00B8268C"/>
    <w:pPr>
      <w:spacing w:after="0" w:line="240" w:lineRule="auto"/>
      <w:jc w:val="center"/>
    </w:pPr>
    <w:rPr>
      <w:rFonts w:ascii="Times New Roman" w:eastAsia="Calibri" w:hAnsi="Times New Roman" w:cs="Times New Roman"/>
      <w:sz w:val="20"/>
      <w:szCs w:val="20"/>
      <w:lang w:eastAsia="ru-RU"/>
    </w:rPr>
  </w:style>
  <w:style w:type="paragraph" w:customStyle="1" w:styleId="af8">
    <w:name w:val="ТАБЛИЦА"/>
    <w:next w:val="a1"/>
    <w:autoRedefine/>
    <w:uiPriority w:val="99"/>
    <w:rsid w:val="00AC345F"/>
    <w:pPr>
      <w:spacing w:after="0" w:line="360" w:lineRule="auto"/>
      <w:jc w:val="center"/>
    </w:pPr>
    <w:rPr>
      <w:rFonts w:ascii="Times New Roman" w:eastAsia="Calibri" w:hAnsi="Times New Roman" w:cs="Times New Roman"/>
      <w:color w:val="000000"/>
      <w:sz w:val="20"/>
      <w:szCs w:val="20"/>
      <w:lang w:eastAsia="ru-RU"/>
    </w:rPr>
  </w:style>
  <w:style w:type="paragraph" w:styleId="af9">
    <w:name w:val="endnote text"/>
    <w:basedOn w:val="a1"/>
    <w:link w:val="afa"/>
    <w:autoRedefine/>
    <w:uiPriority w:val="99"/>
    <w:semiHidden/>
    <w:rsid w:val="00B8268C"/>
    <w:rPr>
      <w:sz w:val="20"/>
      <w:szCs w:val="20"/>
    </w:rPr>
  </w:style>
  <w:style w:type="character" w:customStyle="1" w:styleId="afa">
    <w:name w:val="Текст концевой сноски Знак"/>
    <w:basedOn w:val="a2"/>
    <w:link w:val="af9"/>
    <w:uiPriority w:val="99"/>
    <w:semiHidden/>
    <w:rsid w:val="00B8268C"/>
    <w:rPr>
      <w:rFonts w:ascii="Times New Roman" w:eastAsia="Calibri" w:hAnsi="Times New Roman" w:cs="Times New Roman"/>
      <w:color w:val="000000"/>
      <w:sz w:val="20"/>
      <w:szCs w:val="20"/>
      <w:lang w:eastAsia="ru-RU"/>
    </w:rPr>
  </w:style>
  <w:style w:type="paragraph" w:styleId="afb">
    <w:name w:val="footnote text"/>
    <w:basedOn w:val="a1"/>
    <w:link w:val="afc"/>
    <w:autoRedefine/>
    <w:uiPriority w:val="99"/>
    <w:semiHidden/>
    <w:rsid w:val="00B8268C"/>
    <w:rPr>
      <w:sz w:val="20"/>
      <w:szCs w:val="20"/>
    </w:rPr>
  </w:style>
  <w:style w:type="character" w:customStyle="1" w:styleId="afc">
    <w:name w:val="Текст сноски Знак"/>
    <w:basedOn w:val="a2"/>
    <w:link w:val="afb"/>
    <w:uiPriority w:val="99"/>
    <w:semiHidden/>
    <w:rsid w:val="00B8268C"/>
    <w:rPr>
      <w:rFonts w:ascii="Times New Roman" w:eastAsia="Calibri" w:hAnsi="Times New Roman" w:cs="Times New Roman"/>
      <w:color w:val="000000"/>
      <w:sz w:val="20"/>
      <w:szCs w:val="20"/>
      <w:lang w:eastAsia="ru-RU"/>
    </w:rPr>
  </w:style>
  <w:style w:type="paragraph" w:customStyle="1" w:styleId="afd">
    <w:name w:val="титут"/>
    <w:autoRedefine/>
    <w:uiPriority w:val="99"/>
    <w:rsid w:val="00B8268C"/>
    <w:pPr>
      <w:spacing w:after="0" w:line="360" w:lineRule="auto"/>
      <w:jc w:val="center"/>
    </w:pPr>
    <w:rPr>
      <w:rFonts w:ascii="Times New Roman" w:eastAsia="Calibri" w:hAnsi="Times New Roman" w:cs="Times New Roman"/>
      <w:noProof/>
      <w:sz w:val="28"/>
      <w:szCs w:val="28"/>
      <w:lang w:eastAsia="ru-RU"/>
    </w:rPr>
  </w:style>
  <w:style w:type="character" w:customStyle="1" w:styleId="af7">
    <w:name w:val="схема Знак"/>
    <w:basedOn w:val="a2"/>
    <w:link w:val="af6"/>
    <w:uiPriority w:val="99"/>
    <w:locked/>
    <w:rsid w:val="00B8268C"/>
    <w:rPr>
      <w:rFonts w:ascii="Times New Roman" w:eastAsia="Calibri" w:hAnsi="Times New Roman" w:cs="Times New Roman"/>
      <w:sz w:val="20"/>
      <w:szCs w:val="20"/>
      <w:lang w:eastAsia="ru-RU"/>
    </w:rPr>
  </w:style>
  <w:style w:type="character" w:customStyle="1" w:styleId="afe">
    <w:name w:val="Рисунок..."/>
    <w:basedOn w:val="a2"/>
    <w:uiPriority w:val="99"/>
    <w:rsid w:val="00B8268C"/>
    <w:rPr>
      <w:rFonts w:cs="Times New Roman"/>
      <w:b/>
      <w:bCs/>
      <w:lang w:val="ru-RU" w:eastAsia="ru-RU"/>
    </w:rPr>
  </w:style>
  <w:style w:type="paragraph" w:customStyle="1" w:styleId="aff">
    <w:name w:val="Подпись к рисунку"/>
    <w:basedOn w:val="a1"/>
    <w:uiPriority w:val="99"/>
    <w:rsid w:val="00B8268C"/>
    <w:pPr>
      <w:spacing w:after="20" w:line="240" w:lineRule="auto"/>
      <w:ind w:firstLine="0"/>
      <w:jc w:val="center"/>
    </w:pPr>
    <w:rPr>
      <w:color w:val="auto"/>
      <w:sz w:val="24"/>
      <w:szCs w:val="24"/>
    </w:rPr>
  </w:style>
  <w:style w:type="character" w:styleId="aff0">
    <w:name w:val="Hyperlink"/>
    <w:basedOn w:val="a2"/>
    <w:uiPriority w:val="99"/>
    <w:rsid w:val="00B8268C"/>
    <w:rPr>
      <w:rFonts w:cs="Times New Roman"/>
      <w:color w:val="0000FF"/>
      <w:u w:val="single"/>
    </w:rPr>
  </w:style>
  <w:style w:type="character" w:styleId="aff1">
    <w:name w:val="footnote reference"/>
    <w:basedOn w:val="a2"/>
    <w:uiPriority w:val="99"/>
    <w:semiHidden/>
    <w:rsid w:val="00B8268C"/>
    <w:rPr>
      <w:rFonts w:cs="Times New Roman"/>
      <w:color w:val="auto"/>
      <w:sz w:val="28"/>
      <w:szCs w:val="28"/>
      <w:vertAlign w:val="superscript"/>
    </w:rPr>
  </w:style>
  <w:style w:type="numbering" w:customStyle="1" w:styleId="a0">
    <w:name w:val="Стиль нумерованный"/>
    <w:rsid w:val="00B8268C"/>
    <w:pPr>
      <w:numPr>
        <w:numId w:val="4"/>
      </w:numPr>
    </w:pPr>
  </w:style>
  <w:style w:type="paragraph" w:styleId="aff2">
    <w:name w:val="List Paragraph"/>
    <w:basedOn w:val="a1"/>
    <w:uiPriority w:val="34"/>
    <w:qFormat/>
    <w:rsid w:val="002E64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e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hyperlink" Target="https://github.com/Oleg-365/Diplom/tree/main/diplom_web" TargetMode="External"/><Relationship Id="rId47" Type="http://schemas.openxmlformats.org/officeDocument/2006/relationships/image" Target="media/image24.pn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1.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8CCEBE-D693-4A1A-96BA-34091C357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143</Pages>
  <Words>19355</Words>
  <Characters>110325</Characters>
  <Application>Microsoft Office Word</Application>
  <DocSecurity>0</DocSecurity>
  <Lines>919</Lines>
  <Paragraphs>2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ТО</dc:creator>
  <cp:keywords/>
  <dc:description/>
  <cp:lastModifiedBy>admin</cp:lastModifiedBy>
  <cp:revision>230</cp:revision>
  <dcterms:created xsi:type="dcterms:W3CDTF">2024-10-08T06:29:00Z</dcterms:created>
  <dcterms:modified xsi:type="dcterms:W3CDTF">2024-10-18T09:19:00Z</dcterms:modified>
</cp:coreProperties>
</file>